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205C67" w14:textId="145E3D3A" w:rsidR="00B57157" w:rsidRPr="00B57157" w:rsidRDefault="00B57157" w:rsidP="00B57157">
      <w:pPr>
        <w:spacing w:line="240" w:lineRule="auto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bookmarkStart w:id="0" w:name="_GoBack"/>
      <w:bookmarkEnd w:id="0"/>
      <w:r w:rsidRPr="00B57157">
        <w:rPr>
          <w:rFonts w:ascii="Times New Roman" w:hAnsi="Times New Roman" w:cs="Times New Roman"/>
          <w:b/>
          <w:bCs/>
          <w:sz w:val="28"/>
          <w:szCs w:val="28"/>
          <w:lang w:val="en-US"/>
        </w:rPr>
        <w:t>Math 9</w:t>
      </w:r>
      <w:r w:rsidR="00B93CD5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Chapter 3 Checkpoint (3.2, 3.3 &amp; 3.4</w:t>
      </w:r>
      <w:r w:rsidRPr="00B57157">
        <w:rPr>
          <w:rFonts w:ascii="Times New Roman" w:hAnsi="Times New Roman" w:cs="Times New Roman"/>
          <w:b/>
          <w:bCs/>
          <w:sz w:val="28"/>
          <w:szCs w:val="28"/>
          <w:lang w:val="en-US"/>
        </w:rPr>
        <w:t>)</w:t>
      </w:r>
      <w:r w:rsidRPr="00B57157">
        <w:rPr>
          <w:rFonts w:ascii="Times New Roman" w:hAnsi="Times New Roman" w:cs="Times New Roman"/>
          <w:b/>
          <w:bCs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     </w:t>
      </w:r>
      <w:r w:rsidRPr="00B57157">
        <w:rPr>
          <w:rFonts w:ascii="Times New Roman" w:hAnsi="Times New Roman" w:cs="Times New Roman"/>
          <w:b/>
          <w:bCs/>
          <w:sz w:val="24"/>
          <w:szCs w:val="24"/>
          <w:lang w:val="en-US"/>
        </w:rPr>
        <w:t>Name ____________________</w:t>
      </w:r>
    </w:p>
    <w:p w14:paraId="6485B195" w14:textId="77777777" w:rsidR="00B57157" w:rsidRPr="00B57157" w:rsidRDefault="00B57157" w:rsidP="00B57157">
      <w:pPr>
        <w:spacing w:line="240" w:lineRule="auto"/>
        <w:ind w:left="4320" w:firstLine="720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         </w:t>
      </w:r>
      <w:r w:rsidRPr="00B57157">
        <w:rPr>
          <w:rFonts w:ascii="Times New Roman" w:hAnsi="Times New Roman" w:cs="Times New Roman"/>
          <w:b/>
          <w:bCs/>
          <w:sz w:val="24"/>
          <w:szCs w:val="24"/>
          <w:lang w:val="en-US"/>
        </w:rPr>
        <w:t>DAY ___ PERIOD ____</w:t>
      </w:r>
    </w:p>
    <w:p w14:paraId="77FA9CFB" w14:textId="5FAD1C54" w:rsidR="001217A3" w:rsidRPr="00B57157" w:rsidRDefault="00B93CD5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Exponent Laws</w:t>
      </w:r>
      <w:r w:rsidR="001217A3" w:rsidRPr="00B57157">
        <w:rPr>
          <w:rFonts w:ascii="Times New Roman" w:hAnsi="Times New Roman" w:cs="Times New Roman"/>
          <w:b/>
          <w:u w:val="single"/>
        </w:rPr>
        <w:t>:</w:t>
      </w:r>
    </w:p>
    <w:p w14:paraId="6465530D" w14:textId="3DD0F3FE" w:rsidR="00F957C0" w:rsidRPr="00B57157" w:rsidRDefault="00011B8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2C3E30D4" wp14:editId="7214AF1E">
                <wp:simplePos x="0" y="0"/>
                <wp:positionH relativeFrom="column">
                  <wp:posOffset>4808280</wp:posOffset>
                </wp:positionH>
                <wp:positionV relativeFrom="paragraph">
                  <wp:posOffset>206310</wp:posOffset>
                </wp:positionV>
                <wp:extent cx="18360" cy="114840"/>
                <wp:effectExtent l="57150" t="57150" r="58420" b="5715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83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3" o:spid="_x0000_s1026" type="#_x0000_t75" style="position:absolute;margin-left:377pt;margin-top:14.9pt;width:4.5pt;height:11.7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">
                <v:imagedata r:id="rId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4D4C5F12" wp14:editId="24EE73BD">
                <wp:simplePos x="0" y="0"/>
                <wp:positionH relativeFrom="column">
                  <wp:posOffset>4746000</wp:posOffset>
                </wp:positionH>
                <wp:positionV relativeFrom="paragraph">
                  <wp:posOffset>205590</wp:posOffset>
                </wp:positionV>
                <wp:extent cx="64080" cy="41040"/>
                <wp:effectExtent l="57150" t="38100" r="69850" b="5461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640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372.15pt;margin-top:15pt;width:7.65pt;height:5.8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">
                <v:imagedata r:id="rId11" o:title=""/>
              </v:shape>
            </w:pict>
          </mc:Fallback>
        </mc:AlternateContent>
      </w:r>
      <w:r w:rsidR="001217A3" w:rsidRPr="00B57157">
        <w:rPr>
          <w:rFonts w:ascii="Times New Roman" w:hAnsi="Times New Roman" w:cs="Times New Roman"/>
        </w:rPr>
        <w:t xml:space="preserve">1)  </w:t>
      </w:r>
      <w:r w:rsidR="00B93CD5">
        <w:rPr>
          <w:rFonts w:ascii="Times New Roman" w:hAnsi="Times New Roman" w:cs="Times New Roman"/>
        </w:rPr>
        <w:t>Write as a single power:</w:t>
      </w:r>
    </w:p>
    <w:p w14:paraId="2393C158" w14:textId="3F77412E" w:rsidR="00B93CD5" w:rsidRPr="00B93CD5" w:rsidRDefault="007B126B" w:rsidP="00B93CD5">
      <w:pPr>
        <w:ind w:left="36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5D0C55C7" wp14:editId="62340DBD">
                <wp:simplePos x="0" y="0"/>
                <wp:positionH relativeFrom="column">
                  <wp:posOffset>4306560</wp:posOffset>
                </wp:positionH>
                <wp:positionV relativeFrom="paragraph">
                  <wp:posOffset>229825</wp:posOffset>
                </wp:positionV>
                <wp:extent cx="602280" cy="91800"/>
                <wp:effectExtent l="19050" t="38100" r="26670" b="4191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6022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338.7pt;margin-top:17.15pt;width:48.3pt;height:8.6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">
                <v:imagedata r:id="rId1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7184420E" wp14:editId="4C603AE4">
                <wp:simplePos x="0" y="0"/>
                <wp:positionH relativeFrom="column">
                  <wp:posOffset>4328160</wp:posOffset>
                </wp:positionH>
                <wp:positionV relativeFrom="paragraph">
                  <wp:posOffset>-190295</wp:posOffset>
                </wp:positionV>
                <wp:extent cx="592560" cy="383040"/>
                <wp:effectExtent l="57150" t="57150" r="55245" b="7429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59256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" o:spid="_x0000_s1026" type="#_x0000_t75" style="position:absolute;margin-left:339.85pt;margin-top:-16.45pt;width:49.1pt;height:32.7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">
                <v:imagedata r:id="rId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0CCC7C58" wp14:editId="5100CEA2">
                <wp:simplePos x="0" y="0"/>
                <wp:positionH relativeFrom="column">
                  <wp:posOffset>4318800</wp:posOffset>
                </wp:positionH>
                <wp:positionV relativeFrom="paragraph">
                  <wp:posOffset>-39095</wp:posOffset>
                </wp:positionV>
                <wp:extent cx="15480" cy="314280"/>
                <wp:effectExtent l="38100" t="38100" r="60960" b="6731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548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" o:spid="_x0000_s1026" type="#_x0000_t75" style="position:absolute;margin-left:338.75pt;margin-top:-4.1pt;width:3.9pt;height:27.3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">
                <v:imagedata r:id="rId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2A118919" wp14:editId="65AF2902">
                <wp:simplePos x="0" y="0"/>
                <wp:positionH relativeFrom="column">
                  <wp:posOffset>1303440</wp:posOffset>
                </wp:positionH>
                <wp:positionV relativeFrom="paragraph">
                  <wp:posOffset>310465</wp:posOffset>
                </wp:positionV>
                <wp:extent cx="589320" cy="41400"/>
                <wp:effectExtent l="19050" t="38100" r="20320" b="3492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5893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" o:spid="_x0000_s1026" type="#_x0000_t75" style="position:absolute;margin-left:102.25pt;margin-top:23.4pt;width:47.15pt;height:4.7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">
                <v:imagedata r:id="rId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3B3BA08" wp14:editId="583B522B">
                <wp:simplePos x="0" y="0"/>
                <wp:positionH relativeFrom="column">
                  <wp:posOffset>1243680</wp:posOffset>
                </wp:positionH>
                <wp:positionV relativeFrom="paragraph">
                  <wp:posOffset>-129455</wp:posOffset>
                </wp:positionV>
                <wp:extent cx="644040" cy="382680"/>
                <wp:effectExtent l="38100" t="57150" r="41910" b="5588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644040" cy="38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" o:spid="_x0000_s1026" type="#_x0000_t75" style="position:absolute;margin-left:97.6pt;margin-top:-11.65pt;width:52.55pt;height:32.5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">
                <v:imagedata r:id="rId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05447A66" wp14:editId="364B25C5">
                <wp:simplePos x="0" y="0"/>
                <wp:positionH relativeFrom="column">
                  <wp:posOffset>1263840</wp:posOffset>
                </wp:positionH>
                <wp:positionV relativeFrom="paragraph">
                  <wp:posOffset>-72935</wp:posOffset>
                </wp:positionV>
                <wp:extent cx="12600" cy="384840"/>
                <wp:effectExtent l="57150" t="38100" r="64135" b="7239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260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" o:spid="_x0000_s1026" type="#_x0000_t75" style="position:absolute;margin-left:98pt;margin-top:-6.8pt;width:3.85pt;height:32.9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">
                <v:imagedata r:id="rId23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658DCB75" wp14:editId="306FE754">
                <wp:simplePos x="0" y="0"/>
                <wp:positionH relativeFrom="column">
                  <wp:posOffset>4613160</wp:posOffset>
                </wp:positionH>
                <wp:positionV relativeFrom="paragraph">
                  <wp:posOffset>-59395</wp:posOffset>
                </wp:positionV>
                <wp:extent cx="115560" cy="285120"/>
                <wp:effectExtent l="38100" t="38100" r="37465" b="5778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1556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362.4pt;margin-top:-5.8pt;width:11.55pt;height:25.0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">
                <v:imagedata r:id="rId25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6B5CB0B6" wp14:editId="6E6A59A7">
                <wp:simplePos x="0" y="0"/>
                <wp:positionH relativeFrom="column">
                  <wp:posOffset>4571400</wp:posOffset>
                </wp:positionH>
                <wp:positionV relativeFrom="paragraph">
                  <wp:posOffset>50045</wp:posOffset>
                </wp:positionV>
                <wp:extent cx="74880" cy="147960"/>
                <wp:effectExtent l="57150" t="57150" r="59055" b="8064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748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358.45pt;margin-top:2.65pt;width:8.6pt;height:14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">
                <v:imagedata r:id="rId27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4E7FBB4D" wp14:editId="115A1D82">
                <wp:simplePos x="0" y="0"/>
                <wp:positionH relativeFrom="column">
                  <wp:posOffset>4462320</wp:posOffset>
                </wp:positionH>
                <wp:positionV relativeFrom="paragraph">
                  <wp:posOffset>113765</wp:posOffset>
                </wp:positionV>
                <wp:extent cx="76680" cy="18360"/>
                <wp:effectExtent l="38100" t="38100" r="38100" b="3937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76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350.25pt;margin-top:7.8pt;width:7.9pt;height:3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">
                <v:imagedata r:id="rId29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3D238E6F" wp14:editId="4F0F5B30">
                <wp:simplePos x="0" y="0"/>
                <wp:positionH relativeFrom="column">
                  <wp:posOffset>4411560</wp:posOffset>
                </wp:positionH>
                <wp:positionV relativeFrom="paragraph">
                  <wp:posOffset>-10075</wp:posOffset>
                </wp:positionV>
                <wp:extent cx="52560" cy="227880"/>
                <wp:effectExtent l="57150" t="57150" r="62230" b="5842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5256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345.8pt;margin-top:-2.05pt;width:7pt;height:20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">
                <v:imagedata r:id="rId31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65AEF06B" wp14:editId="5715B1CD">
                <wp:simplePos x="0" y="0"/>
                <wp:positionH relativeFrom="column">
                  <wp:posOffset>1613640</wp:posOffset>
                </wp:positionH>
                <wp:positionV relativeFrom="paragraph">
                  <wp:posOffset>-48595</wp:posOffset>
                </wp:positionV>
                <wp:extent cx="93960" cy="158760"/>
                <wp:effectExtent l="57150" t="57150" r="59055" b="6985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939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125.55pt;margin-top:-5.2pt;width:10.35pt;height:15.3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">
                <v:imagedata r:id="rId33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2E6CC8D" wp14:editId="10473897">
                <wp:simplePos x="0" y="0"/>
                <wp:positionH relativeFrom="column">
                  <wp:posOffset>1562520</wp:posOffset>
                </wp:positionH>
                <wp:positionV relativeFrom="paragraph">
                  <wp:posOffset>-6835</wp:posOffset>
                </wp:positionV>
                <wp:extent cx="11880" cy="74880"/>
                <wp:effectExtent l="57150" t="38100" r="64770" b="5905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118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121.8pt;margin-top:-1.65pt;width:3.3pt;height:8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">
                <v:imagedata r:id="rId35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0A11196E" wp14:editId="34628DCE">
                <wp:simplePos x="0" y="0"/>
                <wp:positionH relativeFrom="column">
                  <wp:posOffset>1343640</wp:posOffset>
                </wp:positionH>
                <wp:positionV relativeFrom="paragraph">
                  <wp:posOffset>40685</wp:posOffset>
                </wp:positionV>
                <wp:extent cx="136800" cy="199800"/>
                <wp:effectExtent l="0" t="57150" r="73025" b="6731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3680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104.55pt;margin-top:1.7pt;width:13.55pt;height:18.7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">
                <v:imagedata r:id="rId37" o:title=""/>
              </v:shape>
            </w:pict>
          </mc:Fallback>
        </mc:AlternateContent>
      </w:r>
      <w:r w:rsidR="00B93CD5">
        <w:rPr>
          <w:rFonts w:ascii="Times New Roman" w:hAnsi="Times New Roman" w:cs="Times New Roman"/>
          <w:lang w:val="en-US"/>
        </w:rPr>
        <w:t xml:space="preserve">a) </w:t>
      </w:r>
      <w:r w:rsidR="00B93CD5" w:rsidRPr="00B93CD5">
        <w:rPr>
          <w:rFonts w:ascii="Times New Roman" w:hAnsi="Times New Roman" w:cs="Times New Roman"/>
          <w:lang w:val="en-US"/>
        </w:rPr>
        <w:object w:dxaOrig="1359" w:dyaOrig="320" w14:anchorId="56EDEFF4">
          <v:shape id="_x0000_i1025" type="#_x0000_t75" style="width:68pt;height:16pt" o:ole="">
            <v:imagedata r:id="rId38" o:title=""/>
          </v:shape>
          <o:OLEObject Type="Embed" ProgID="Equation.3" ShapeID="_x0000_i1025" DrawAspect="Content" ObjectID="_1414835506" r:id="rId39"/>
        </w:object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  <w:proofErr w:type="gramStart"/>
      <w:r w:rsidR="00B93CD5">
        <w:rPr>
          <w:rFonts w:ascii="Times New Roman" w:hAnsi="Times New Roman" w:cs="Times New Roman"/>
          <w:lang w:val="en-US"/>
        </w:rPr>
        <w:t>b</w:t>
      </w:r>
      <w:proofErr w:type="gramEnd"/>
      <w:r w:rsidR="00B93CD5" w:rsidRPr="00B93CD5">
        <w:rPr>
          <w:rFonts w:ascii="Times New Roman" w:hAnsi="Times New Roman" w:cs="Times New Roman"/>
          <w:lang w:val="en-US"/>
        </w:rPr>
        <w:t xml:space="preserve">)  </w:t>
      </w:r>
      <w:r w:rsidR="00B93CD5" w:rsidRPr="00B93CD5">
        <w:rPr>
          <w:rFonts w:ascii="Times New Roman" w:hAnsi="Times New Roman" w:cs="Times New Roman"/>
          <w:lang w:val="en-US"/>
        </w:rPr>
        <w:object w:dxaOrig="1520" w:dyaOrig="360" w14:anchorId="011B5490">
          <v:shape id="_x0000_i1026" type="#_x0000_t75" style="width:76pt;height:18pt" o:ole="">
            <v:imagedata r:id="rId40" o:title=""/>
          </v:shape>
          <o:OLEObject Type="Embed" ProgID="Equation.3" ShapeID="_x0000_i1026" DrawAspect="Content" ObjectID="_1414835507" r:id="rId41"/>
        </w:object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</w:p>
    <w:p w14:paraId="766D0B15" w14:textId="380A2865" w:rsidR="00B93CD5" w:rsidRPr="00B93CD5" w:rsidRDefault="007B126B" w:rsidP="00B93CD5">
      <w:pPr>
        <w:ind w:left="36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78BC7D7C" wp14:editId="5F789F45">
                <wp:simplePos x="0" y="0"/>
                <wp:positionH relativeFrom="column">
                  <wp:posOffset>4266960</wp:posOffset>
                </wp:positionH>
                <wp:positionV relativeFrom="paragraph">
                  <wp:posOffset>480130</wp:posOffset>
                </wp:positionV>
                <wp:extent cx="592560" cy="69120"/>
                <wp:effectExtent l="19050" t="57150" r="17145" b="4572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5925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" o:spid="_x0000_s1026" type="#_x0000_t75" style="position:absolute;margin-left:335.55pt;margin-top:36.5pt;width:47.55pt;height:7.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">
                <v:imagedata r:id="rId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6006979F" wp14:editId="3C8C4593">
                <wp:simplePos x="0" y="0"/>
                <wp:positionH relativeFrom="column">
                  <wp:posOffset>4326000</wp:posOffset>
                </wp:positionH>
                <wp:positionV relativeFrom="paragraph">
                  <wp:posOffset>-108830</wp:posOffset>
                </wp:positionV>
                <wp:extent cx="554760" cy="566640"/>
                <wp:effectExtent l="38100" t="57150" r="36195" b="6223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554760" cy="56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" o:spid="_x0000_s1026" type="#_x0000_t75" style="position:absolute;margin-left:340.35pt;margin-top:-9.85pt;width:45.45pt;height:47.2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">
                <v:imagedata r:id="rId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336DBD20" wp14:editId="66A63C59">
                <wp:simplePos x="0" y="0"/>
                <wp:positionH relativeFrom="column">
                  <wp:posOffset>4291080</wp:posOffset>
                </wp:positionH>
                <wp:positionV relativeFrom="paragraph">
                  <wp:posOffset>45610</wp:posOffset>
                </wp:positionV>
                <wp:extent cx="7920" cy="476640"/>
                <wp:effectExtent l="57150" t="38100" r="68580" b="5715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792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336.45pt;margin-top:2.9pt;width:3.65pt;height:39.7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">
                <v:imagedata r:id="rId4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6EB38BF8" wp14:editId="0ECD81F0">
                <wp:simplePos x="0" y="0"/>
                <wp:positionH relativeFrom="column">
                  <wp:posOffset>1174200</wp:posOffset>
                </wp:positionH>
                <wp:positionV relativeFrom="paragraph">
                  <wp:posOffset>538810</wp:posOffset>
                </wp:positionV>
                <wp:extent cx="550080" cy="18720"/>
                <wp:effectExtent l="19050" t="57150" r="21590" b="5778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550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" o:spid="_x0000_s1026" type="#_x0000_t75" style="position:absolute;margin-left:92pt;margin-top:41.2pt;width:44.2pt;height:4.0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">
                <v:imagedata r:id="rId4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3C3C97C8" wp14:editId="08B6FAA0">
                <wp:simplePos x="0" y="0"/>
                <wp:positionH relativeFrom="column">
                  <wp:posOffset>1130640</wp:posOffset>
                </wp:positionH>
                <wp:positionV relativeFrom="paragraph">
                  <wp:posOffset>-1910</wp:posOffset>
                </wp:positionV>
                <wp:extent cx="607680" cy="563400"/>
                <wp:effectExtent l="38100" t="57150" r="40640" b="6540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607680" cy="56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" o:spid="_x0000_s1026" type="#_x0000_t75" style="position:absolute;margin-left:88.75pt;margin-top:-1.75pt;width:49.8pt;height:47.2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">
                <v:imagedata r:id="rId5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6F64FA55" wp14:editId="02C9DA3B">
                <wp:simplePos x="0" y="0"/>
                <wp:positionH relativeFrom="column">
                  <wp:posOffset>1144680</wp:posOffset>
                </wp:positionH>
                <wp:positionV relativeFrom="paragraph">
                  <wp:posOffset>152170</wp:posOffset>
                </wp:positionV>
                <wp:extent cx="18720" cy="400320"/>
                <wp:effectExtent l="38100" t="38100" r="57785" b="3810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872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" o:spid="_x0000_s1026" type="#_x0000_t75" style="position:absolute;margin-left:89pt;margin-top:11.5pt;width:4.2pt;height:33.3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">
                <v:imagedata r:id="rId53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5DB1CF43" wp14:editId="5CD71558">
                <wp:simplePos x="0" y="0"/>
                <wp:positionH relativeFrom="column">
                  <wp:posOffset>3673200</wp:posOffset>
                </wp:positionH>
                <wp:positionV relativeFrom="paragraph">
                  <wp:posOffset>470270</wp:posOffset>
                </wp:positionV>
                <wp:extent cx="364320" cy="177840"/>
                <wp:effectExtent l="38100" t="57150" r="36195" b="6985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3643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288.8pt;margin-top:35.7pt;width:30.45pt;height:16.6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">
                <v:imagedata r:id="rId55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735E7323" wp14:editId="798C7F5D">
                <wp:simplePos x="0" y="0"/>
                <wp:positionH relativeFrom="column">
                  <wp:posOffset>4714320</wp:posOffset>
                </wp:positionH>
                <wp:positionV relativeFrom="paragraph">
                  <wp:posOffset>-22570</wp:posOffset>
                </wp:positionV>
                <wp:extent cx="96480" cy="78120"/>
                <wp:effectExtent l="38100" t="57150" r="0" b="7429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964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70.05pt;margin-top:-3.1pt;width:10.2pt;height:8.7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">
                <v:imagedata r:id="rId57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4C5DF621" wp14:editId="52F1E736">
                <wp:simplePos x="0" y="0"/>
                <wp:positionH relativeFrom="column">
                  <wp:posOffset>4597680</wp:posOffset>
                </wp:positionH>
                <wp:positionV relativeFrom="paragraph">
                  <wp:posOffset>-7810</wp:posOffset>
                </wp:positionV>
                <wp:extent cx="106560" cy="438120"/>
                <wp:effectExtent l="57150" t="38100" r="65405" b="5778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06560" cy="43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361.05pt;margin-top:-1.45pt;width:10.75pt;height:36.7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">
                <v:imagedata r:id="rId59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12442059" wp14:editId="5A515773">
                <wp:simplePos x="0" y="0"/>
                <wp:positionH relativeFrom="column">
                  <wp:posOffset>4488240</wp:posOffset>
                </wp:positionH>
                <wp:positionV relativeFrom="paragraph">
                  <wp:posOffset>310430</wp:posOffset>
                </wp:positionV>
                <wp:extent cx="78840" cy="127440"/>
                <wp:effectExtent l="38100" t="38100" r="54610" b="6350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788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352.2pt;margin-top:23.35pt;width:8.6pt;height:12.4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">
                <v:imagedata r:id="rId61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33332DDA" wp14:editId="27D6ED6E">
                <wp:simplePos x="0" y="0"/>
                <wp:positionH relativeFrom="column">
                  <wp:posOffset>4439640</wp:posOffset>
                </wp:positionH>
                <wp:positionV relativeFrom="paragraph">
                  <wp:posOffset>244190</wp:posOffset>
                </wp:positionV>
                <wp:extent cx="159120" cy="23400"/>
                <wp:effectExtent l="38100" t="57150" r="50800" b="5334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591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348.8pt;margin-top:18pt;width:14.5pt;height:4.1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">
                <v:imagedata r:id="rId63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1D1C2C51" wp14:editId="60EEEC36">
                <wp:simplePos x="0" y="0"/>
                <wp:positionH relativeFrom="column">
                  <wp:posOffset>4527840</wp:posOffset>
                </wp:positionH>
                <wp:positionV relativeFrom="paragraph">
                  <wp:posOffset>58790</wp:posOffset>
                </wp:positionV>
                <wp:extent cx="10800" cy="138960"/>
                <wp:effectExtent l="57150" t="38100" r="65405" b="5207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08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355.3pt;margin-top:3.75pt;width:3.05pt;height:13.1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">
                <v:imagedata r:id="rId65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3D710976" wp14:editId="3CFA6A0F">
                <wp:simplePos x="0" y="0"/>
                <wp:positionH relativeFrom="column">
                  <wp:posOffset>4475280</wp:posOffset>
                </wp:positionH>
                <wp:positionV relativeFrom="paragraph">
                  <wp:posOffset>83630</wp:posOffset>
                </wp:positionV>
                <wp:extent cx="59760" cy="36360"/>
                <wp:effectExtent l="38100" t="38100" r="54610" b="5905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597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351.1pt;margin-top:5.65pt;width:6.6pt;height:5.1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">
                <v:imagedata r:id="rId67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5070A699" wp14:editId="1F5F54D5">
                <wp:simplePos x="0" y="0"/>
                <wp:positionH relativeFrom="column">
                  <wp:posOffset>4372680</wp:posOffset>
                </wp:positionH>
                <wp:positionV relativeFrom="paragraph">
                  <wp:posOffset>20630</wp:posOffset>
                </wp:positionV>
                <wp:extent cx="68040" cy="420840"/>
                <wp:effectExtent l="38100" t="19050" r="46355" b="1778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6804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343pt;margin-top:1.3pt;width:7.2pt;height:33.9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">
                <v:imagedata r:id="rId69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0AC6B812" wp14:editId="72FAF200">
                <wp:simplePos x="0" y="0"/>
                <wp:positionH relativeFrom="column">
                  <wp:posOffset>1540560</wp:posOffset>
                </wp:positionH>
                <wp:positionV relativeFrom="paragraph">
                  <wp:posOffset>112070</wp:posOffset>
                </wp:positionV>
                <wp:extent cx="73440" cy="127440"/>
                <wp:effectExtent l="57150" t="38100" r="60325" b="6350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734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119.85pt;margin-top:7.8pt;width:8.75pt;height:12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">
                <v:imagedata r:id="rId71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692FBF1F" wp14:editId="0973FE33">
                <wp:simplePos x="0" y="0"/>
                <wp:positionH relativeFrom="column">
                  <wp:posOffset>1465320</wp:posOffset>
                </wp:positionH>
                <wp:positionV relativeFrom="paragraph">
                  <wp:posOffset>144830</wp:posOffset>
                </wp:positionV>
                <wp:extent cx="21600" cy="81000"/>
                <wp:effectExtent l="38100" t="38100" r="54610" b="5270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216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114.5pt;margin-top:10.3pt;width:3.95pt;height:8.8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">
                <v:imagedata r:id="rId73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063DE83A" wp14:editId="3001F8DA">
                <wp:simplePos x="0" y="0"/>
                <wp:positionH relativeFrom="column">
                  <wp:posOffset>1229880</wp:posOffset>
                </wp:positionH>
                <wp:positionV relativeFrom="paragraph">
                  <wp:posOffset>178670</wp:posOffset>
                </wp:positionV>
                <wp:extent cx="207360" cy="320760"/>
                <wp:effectExtent l="57150" t="57150" r="59690" b="7937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0736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95.3pt;margin-top:12.6pt;width:19.35pt;height:28.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">
                <v:imagedata r:id="rId75" o:title=""/>
              </v:shape>
            </w:pict>
          </mc:Fallback>
        </mc:AlternateContent>
      </w:r>
      <w:r w:rsidR="00B93CD5">
        <w:rPr>
          <w:rFonts w:ascii="Times New Roman" w:hAnsi="Times New Roman" w:cs="Times New Roman"/>
          <w:lang w:val="en-US"/>
        </w:rPr>
        <w:t>c</w:t>
      </w:r>
      <w:r w:rsidR="00B93CD5" w:rsidRPr="00B93CD5">
        <w:rPr>
          <w:rFonts w:ascii="Times New Roman" w:hAnsi="Times New Roman" w:cs="Times New Roman"/>
          <w:lang w:val="en-US"/>
        </w:rPr>
        <w:t xml:space="preserve">) </w:t>
      </w:r>
      <w:r w:rsidR="00B93CD5" w:rsidRPr="00B93CD5">
        <w:rPr>
          <w:lang w:val="en-US"/>
        </w:rPr>
        <w:object w:dxaOrig="740" w:dyaOrig="360" w14:anchorId="1087C187">
          <v:shape id="_x0000_i1027" type="#_x0000_t75" style="width:37pt;height:18pt" o:ole="">
            <v:imagedata r:id="rId76" o:title=""/>
          </v:shape>
          <o:OLEObject Type="Embed" ProgID="Equation.3" ShapeID="_x0000_i1027" DrawAspect="Content" ObjectID="_1414835508" r:id="rId77"/>
        </w:object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>
        <w:rPr>
          <w:rFonts w:ascii="Times New Roman" w:hAnsi="Times New Roman" w:cs="Times New Roman"/>
          <w:lang w:val="en-US"/>
        </w:rPr>
        <w:tab/>
      </w:r>
      <w:r w:rsidR="00B93CD5">
        <w:rPr>
          <w:rFonts w:ascii="Times New Roman" w:hAnsi="Times New Roman" w:cs="Times New Roman"/>
          <w:lang w:val="en-US"/>
        </w:rPr>
        <w:tab/>
      </w:r>
      <w:r w:rsidR="00B93CD5">
        <w:rPr>
          <w:rFonts w:ascii="Times New Roman" w:hAnsi="Times New Roman" w:cs="Times New Roman"/>
          <w:lang w:val="en-US"/>
        </w:rPr>
        <w:tab/>
      </w:r>
      <w:r w:rsidR="00B93CD5">
        <w:rPr>
          <w:rFonts w:ascii="Times New Roman" w:hAnsi="Times New Roman" w:cs="Times New Roman"/>
          <w:lang w:val="en-US"/>
        </w:rPr>
        <w:tab/>
      </w:r>
      <w:proofErr w:type="gramStart"/>
      <w:r w:rsidR="00B93CD5">
        <w:rPr>
          <w:rFonts w:ascii="Times New Roman" w:hAnsi="Times New Roman" w:cs="Times New Roman"/>
          <w:lang w:val="en-US"/>
        </w:rPr>
        <w:t>d</w:t>
      </w:r>
      <w:proofErr w:type="gramEnd"/>
      <w:r w:rsidR="00B93CD5" w:rsidRPr="00B93CD5">
        <w:rPr>
          <w:rFonts w:ascii="Times New Roman" w:hAnsi="Times New Roman" w:cs="Times New Roman"/>
          <w:lang w:val="en-US"/>
        </w:rPr>
        <w:t xml:space="preserve">) </w:t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lang w:val="en-US"/>
        </w:rPr>
        <w:object w:dxaOrig="960" w:dyaOrig="740" w14:anchorId="431807C6">
          <v:shape id="_x0000_i1028" type="#_x0000_t75" style="width:48pt;height:37pt" o:ole="">
            <v:imagedata r:id="rId78" o:title=""/>
          </v:shape>
          <o:OLEObject Type="Embed" ProgID="Equation.3" ShapeID="_x0000_i1028" DrawAspect="Content" ObjectID="_1414835509" r:id="rId79"/>
        </w:object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  <w:r w:rsidR="00B93CD5" w:rsidRPr="00B93CD5">
        <w:rPr>
          <w:rFonts w:ascii="Times New Roman" w:hAnsi="Times New Roman" w:cs="Times New Roman"/>
          <w:lang w:val="en-US"/>
        </w:rPr>
        <w:tab/>
      </w:r>
    </w:p>
    <w:p w14:paraId="504F14B9" w14:textId="6A4199EE" w:rsidR="00B93CD5" w:rsidRPr="00B93CD5" w:rsidRDefault="007B126B" w:rsidP="00B93CD5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71BB340C" wp14:editId="4A7E9A5D">
                <wp:simplePos x="0" y="0"/>
                <wp:positionH relativeFrom="column">
                  <wp:posOffset>4641960</wp:posOffset>
                </wp:positionH>
                <wp:positionV relativeFrom="paragraph">
                  <wp:posOffset>236040</wp:posOffset>
                </wp:positionV>
                <wp:extent cx="10440" cy="59760"/>
                <wp:effectExtent l="57150" t="57150" r="66040" b="7366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04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364.25pt;margin-top:17.1pt;width:3.6pt;height:7.7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">
                <v:imagedata r:id="rId81" o:title=""/>
              </v:shape>
            </w:pict>
          </mc:Fallback>
        </mc:AlternateContent>
      </w:r>
    </w:p>
    <w:p w14:paraId="0B18624F" w14:textId="2473679D" w:rsidR="001217A3" w:rsidRDefault="007B126B" w:rsidP="00B93CD5">
      <w:pPr>
        <w:ind w:left="36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7A5AA61B" wp14:editId="349C50C9">
                <wp:simplePos x="0" y="0"/>
                <wp:positionH relativeFrom="column">
                  <wp:posOffset>5653680</wp:posOffset>
                </wp:positionH>
                <wp:positionV relativeFrom="paragraph">
                  <wp:posOffset>160215</wp:posOffset>
                </wp:positionV>
                <wp:extent cx="517680" cy="147240"/>
                <wp:effectExtent l="38100" t="38100" r="53975" b="4381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5176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444.7pt;margin-top:11.15pt;width:42.65pt;height:13.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">
                <v:imagedata r:id="rId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194B294E" wp14:editId="702884AF">
                <wp:simplePos x="0" y="0"/>
                <wp:positionH relativeFrom="column">
                  <wp:posOffset>4367400</wp:posOffset>
                </wp:positionH>
                <wp:positionV relativeFrom="paragraph">
                  <wp:posOffset>297675</wp:posOffset>
                </wp:positionV>
                <wp:extent cx="358920" cy="13320"/>
                <wp:effectExtent l="19050" t="57150" r="22225" b="6350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3589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343.5pt;margin-top:22pt;width:29.1pt;height:3.8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">
                <v:imagedata r:id="rId8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0D39AD71" wp14:editId="100BA6E8">
                <wp:simplePos x="0" y="0"/>
                <wp:positionH relativeFrom="column">
                  <wp:posOffset>4368120</wp:posOffset>
                </wp:positionH>
                <wp:positionV relativeFrom="paragraph">
                  <wp:posOffset>-183645</wp:posOffset>
                </wp:positionV>
                <wp:extent cx="469440" cy="515520"/>
                <wp:effectExtent l="38100" t="57150" r="45085" b="5651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469440" cy="51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343.55pt;margin-top:-15.95pt;width:38.85pt;height:43.1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">
                <v:imagedata r:id="rId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2E403B36" wp14:editId="4113768C">
                <wp:simplePos x="0" y="0"/>
                <wp:positionH relativeFrom="column">
                  <wp:posOffset>4360920</wp:posOffset>
                </wp:positionH>
                <wp:positionV relativeFrom="paragraph">
                  <wp:posOffset>-91845</wp:posOffset>
                </wp:positionV>
                <wp:extent cx="12240" cy="367920"/>
                <wp:effectExtent l="57150" t="38100" r="64135" b="5143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1224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342.05pt;margin-top:-7.85pt;width:3.85pt;height:31.1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">
                <v:imagedata r:id="rId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4641D259" wp14:editId="5370F252">
                <wp:simplePos x="0" y="0"/>
                <wp:positionH relativeFrom="column">
                  <wp:posOffset>943800</wp:posOffset>
                </wp:positionH>
                <wp:positionV relativeFrom="paragraph">
                  <wp:posOffset>295515</wp:posOffset>
                </wp:positionV>
                <wp:extent cx="827640" cy="62280"/>
                <wp:effectExtent l="19050" t="38100" r="29845" b="5207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8276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" o:spid="_x0000_s1026" type="#_x0000_t75" style="position:absolute;margin-left:73.8pt;margin-top:22.4pt;width:66.05pt;height:7.0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">
                <v:imagedata r:id="rId9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62460E2E" wp14:editId="2E559678">
                <wp:simplePos x="0" y="0"/>
                <wp:positionH relativeFrom="column">
                  <wp:posOffset>988800</wp:posOffset>
                </wp:positionH>
                <wp:positionV relativeFrom="paragraph">
                  <wp:posOffset>-196245</wp:posOffset>
                </wp:positionV>
                <wp:extent cx="808200" cy="479880"/>
                <wp:effectExtent l="38100" t="57150" r="49530" b="7302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808200" cy="47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" o:spid="_x0000_s1026" type="#_x0000_t75" style="position:absolute;margin-left:77.4pt;margin-top:-17pt;width:65.7pt;height:40.8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">
                <v:imagedata r:id="rId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65B2ABD9" wp14:editId="4FD809D1">
                <wp:simplePos x="0" y="0"/>
                <wp:positionH relativeFrom="column">
                  <wp:posOffset>963240</wp:posOffset>
                </wp:positionH>
                <wp:positionV relativeFrom="paragraph">
                  <wp:posOffset>-78525</wp:posOffset>
                </wp:positionV>
                <wp:extent cx="14760" cy="400320"/>
                <wp:effectExtent l="57150" t="38100" r="61595" b="5715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476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" o:spid="_x0000_s1026" type="#_x0000_t75" style="position:absolute;margin-left:74.3pt;margin-top:-7.25pt;width:4.25pt;height:34.1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">
                <v:imagedata r:id="rId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7C340D11" wp14:editId="5FB25C20">
                <wp:simplePos x="0" y="0"/>
                <wp:positionH relativeFrom="column">
                  <wp:posOffset>6112680</wp:posOffset>
                </wp:positionH>
                <wp:positionV relativeFrom="paragraph">
                  <wp:posOffset>287355</wp:posOffset>
                </wp:positionV>
                <wp:extent cx="71280" cy="82800"/>
                <wp:effectExtent l="38100" t="57150" r="81280" b="6985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71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479.75pt;margin-top:21.1pt;width:8.45pt;height:9.4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">
                <v:imagedata r:id="rId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3880DFB1" wp14:editId="638CEB50">
                <wp:simplePos x="0" y="0"/>
                <wp:positionH relativeFrom="column">
                  <wp:posOffset>6056160</wp:posOffset>
                </wp:positionH>
                <wp:positionV relativeFrom="paragraph">
                  <wp:posOffset>334155</wp:posOffset>
                </wp:positionV>
                <wp:extent cx="31320" cy="11160"/>
                <wp:effectExtent l="57150" t="38100" r="64135" b="6540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31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475.2pt;margin-top:25.1pt;width:5.35pt;height:3.8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">
                <v:imagedata r:id="rId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3E02130C" wp14:editId="0D06CD65">
                <wp:simplePos x="0" y="0"/>
                <wp:positionH relativeFrom="column">
                  <wp:posOffset>5285760</wp:posOffset>
                </wp:positionH>
                <wp:positionV relativeFrom="paragraph">
                  <wp:posOffset>420195</wp:posOffset>
                </wp:positionV>
                <wp:extent cx="83520" cy="132840"/>
                <wp:effectExtent l="57150" t="38100" r="69215" b="5778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835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" o:spid="_x0000_s1026" type="#_x0000_t75" style="position:absolute;margin-left:414.7pt;margin-top:32.2pt;width:9.65pt;height:12.6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">
                <v:imagedata r:id="rId10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2CDB9EB1" wp14:editId="045D59A5">
                <wp:simplePos x="0" y="0"/>
                <wp:positionH relativeFrom="column">
                  <wp:posOffset>2994720</wp:posOffset>
                </wp:positionH>
                <wp:positionV relativeFrom="paragraph">
                  <wp:posOffset>466275</wp:posOffset>
                </wp:positionV>
                <wp:extent cx="115200" cy="91080"/>
                <wp:effectExtent l="38100" t="57150" r="0" b="80645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152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" o:spid="_x0000_s1026" type="#_x0000_t75" style="position:absolute;margin-left:234.4pt;margin-top:35.15pt;width:11.1pt;height:10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">
                <v:imagedata r:id="rId1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6FCA59A8" wp14:editId="5FE98D3D">
                <wp:simplePos x="0" y="0"/>
                <wp:positionH relativeFrom="column">
                  <wp:posOffset>2320440</wp:posOffset>
                </wp:positionH>
                <wp:positionV relativeFrom="paragraph">
                  <wp:posOffset>320835</wp:posOffset>
                </wp:positionV>
                <wp:extent cx="87480" cy="86760"/>
                <wp:effectExtent l="19050" t="57150" r="8255" b="8509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874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181.85pt;margin-top:23.75pt;width:8.5pt;height:9.8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">
                <v:imagedata r:id="rId10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10BA962E" wp14:editId="2CA407FC">
                <wp:simplePos x="0" y="0"/>
                <wp:positionH relativeFrom="column">
                  <wp:posOffset>2278320</wp:posOffset>
                </wp:positionH>
                <wp:positionV relativeFrom="paragraph">
                  <wp:posOffset>350355</wp:posOffset>
                </wp:positionV>
                <wp:extent cx="3960" cy="68400"/>
                <wp:effectExtent l="57150" t="38100" r="72390" b="6540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39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177.9pt;margin-top:26.55pt;width:3.1pt;height:7.7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">
                <v:imagedata r:id="rId1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76BF573B" wp14:editId="05A58E7C">
                <wp:simplePos x="0" y="0"/>
                <wp:positionH relativeFrom="column">
                  <wp:posOffset>2198400</wp:posOffset>
                </wp:positionH>
                <wp:positionV relativeFrom="paragraph">
                  <wp:posOffset>405075</wp:posOffset>
                </wp:positionV>
                <wp:extent cx="25560" cy="231120"/>
                <wp:effectExtent l="57150" t="38100" r="69850" b="5524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255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171.5pt;margin-top:31.15pt;width:4.9pt;height:20.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">
                <v:imagedata r:id="rId10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5F920D5A" wp14:editId="3C73395E">
                <wp:simplePos x="0" y="0"/>
                <wp:positionH relativeFrom="column">
                  <wp:posOffset>2130360</wp:posOffset>
                </wp:positionH>
                <wp:positionV relativeFrom="paragraph">
                  <wp:posOffset>423075</wp:posOffset>
                </wp:positionV>
                <wp:extent cx="84960" cy="67320"/>
                <wp:effectExtent l="38100" t="57150" r="10795" b="6604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849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166.15pt;margin-top:32pt;width:8.8pt;height:8.2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">
                <v:imagedata r:id="rId11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406B4DDF" wp14:editId="1D585283">
                <wp:simplePos x="0" y="0"/>
                <wp:positionH relativeFrom="column">
                  <wp:posOffset>1608720</wp:posOffset>
                </wp:positionH>
                <wp:positionV relativeFrom="paragraph">
                  <wp:posOffset>413355</wp:posOffset>
                </wp:positionV>
                <wp:extent cx="117360" cy="93240"/>
                <wp:effectExtent l="38100" t="57150" r="16510" b="7874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173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125.85pt;margin-top:31.1pt;width:10.9pt;height:10.4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">
                <v:imagedata r:id="rId11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1579696A" wp14:editId="62A4A07F">
                <wp:simplePos x="0" y="0"/>
                <wp:positionH relativeFrom="column">
                  <wp:posOffset>1565160</wp:posOffset>
                </wp:positionH>
                <wp:positionV relativeFrom="paragraph">
                  <wp:posOffset>434235</wp:posOffset>
                </wp:positionV>
                <wp:extent cx="2160" cy="70560"/>
                <wp:effectExtent l="57150" t="38100" r="74295" b="6286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21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121.7pt;margin-top:33.35pt;width:3.2pt;height:7.9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">
                <v:imagedata r:id="rId1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6958182A" wp14:editId="3CFDE4E4">
                <wp:simplePos x="0" y="0"/>
                <wp:positionH relativeFrom="column">
                  <wp:posOffset>3971640</wp:posOffset>
                </wp:positionH>
                <wp:positionV relativeFrom="paragraph">
                  <wp:posOffset>208655</wp:posOffset>
                </wp:positionV>
                <wp:extent cx="102600" cy="159840"/>
                <wp:effectExtent l="38100" t="38100" r="50165" b="5016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026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312.35pt;margin-top:15.15pt;width:9.9pt;height:14.3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">
                <v:imagedata r:id="rId1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06FE82C9" wp14:editId="1D9D35CD">
                <wp:simplePos x="0" y="0"/>
                <wp:positionH relativeFrom="column">
                  <wp:posOffset>3884160</wp:posOffset>
                </wp:positionH>
                <wp:positionV relativeFrom="paragraph">
                  <wp:posOffset>-20305</wp:posOffset>
                </wp:positionV>
                <wp:extent cx="102960" cy="172800"/>
                <wp:effectExtent l="19050" t="19050" r="30480" b="1778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029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305.3pt;margin-top:-2.1pt;width:9.2pt;height:14.6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">
                <v:imagedata r:id="rId1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4809B0FE" wp14:editId="4D631BEE">
                <wp:simplePos x="0" y="0"/>
                <wp:positionH relativeFrom="column">
                  <wp:posOffset>3770760</wp:posOffset>
                </wp:positionH>
                <wp:positionV relativeFrom="paragraph">
                  <wp:posOffset>188855</wp:posOffset>
                </wp:positionV>
                <wp:extent cx="84240" cy="176040"/>
                <wp:effectExtent l="38100" t="19050" r="49530" b="3365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8424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296.25pt;margin-top:14.25pt;width:8.3pt;height:14.9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">
                <v:imagedata r:id="rId1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43C276D5" wp14:editId="698D5AF7">
                <wp:simplePos x="0" y="0"/>
                <wp:positionH relativeFrom="column">
                  <wp:posOffset>3718560</wp:posOffset>
                </wp:positionH>
                <wp:positionV relativeFrom="paragraph">
                  <wp:posOffset>-15265</wp:posOffset>
                </wp:positionV>
                <wp:extent cx="95040" cy="164520"/>
                <wp:effectExtent l="19050" t="19050" r="19685" b="2603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950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292.15pt;margin-top:-1.65pt;width:8.65pt;height:14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">
                <v:imagedata r:id="rId1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B62C1A7" wp14:editId="2A25C796">
                <wp:simplePos x="0" y="0"/>
                <wp:positionH relativeFrom="column">
                  <wp:posOffset>3588960</wp:posOffset>
                </wp:positionH>
                <wp:positionV relativeFrom="paragraph">
                  <wp:posOffset>154295</wp:posOffset>
                </wp:positionV>
                <wp:extent cx="92160" cy="192600"/>
                <wp:effectExtent l="38100" t="38100" r="41275" b="3619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921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281.9pt;margin-top:11.35pt;width:8.8pt;height:16.6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">
                <v:imagedata r:id="rId12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49ED5926" wp14:editId="6F33303B">
                <wp:simplePos x="0" y="0"/>
                <wp:positionH relativeFrom="column">
                  <wp:posOffset>3559440</wp:posOffset>
                </wp:positionH>
                <wp:positionV relativeFrom="paragraph">
                  <wp:posOffset>-34705</wp:posOffset>
                </wp:positionV>
                <wp:extent cx="93240" cy="155880"/>
                <wp:effectExtent l="19050" t="19050" r="21590" b="1587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932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279.95pt;margin-top:-3.05pt;width:7.95pt;height:12.8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">
                <v:imagedata r:id="rId1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382AA986" wp14:editId="6A3F4B7F">
                <wp:simplePos x="0" y="0"/>
                <wp:positionH relativeFrom="column">
                  <wp:posOffset>3418320</wp:posOffset>
                </wp:positionH>
                <wp:positionV relativeFrom="paragraph">
                  <wp:posOffset>186335</wp:posOffset>
                </wp:positionV>
                <wp:extent cx="66960" cy="151560"/>
                <wp:effectExtent l="38100" t="19050" r="28575" b="2032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669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268.65pt;margin-top:14.15pt;width:6.5pt;height:12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">
                <v:imagedata r:id="rId1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7738DF46" wp14:editId="4F2239EB">
                <wp:simplePos x="0" y="0"/>
                <wp:positionH relativeFrom="column">
                  <wp:posOffset>3396720</wp:posOffset>
                </wp:positionH>
                <wp:positionV relativeFrom="paragraph">
                  <wp:posOffset>-21025</wp:posOffset>
                </wp:positionV>
                <wp:extent cx="97200" cy="189000"/>
                <wp:effectExtent l="38100" t="38100" r="36195" b="4000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972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267.1pt;margin-top:-2.6pt;width:8.95pt;height:16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">
                <v:imagedata r:id="rId13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393AFD5E" wp14:editId="11D11653">
                <wp:simplePos x="0" y="0"/>
                <wp:positionH relativeFrom="column">
                  <wp:posOffset>4460160</wp:posOffset>
                </wp:positionH>
                <wp:positionV relativeFrom="paragraph">
                  <wp:posOffset>6695</wp:posOffset>
                </wp:positionV>
                <wp:extent cx="122040" cy="210960"/>
                <wp:effectExtent l="57150" t="57150" r="30480" b="7493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220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" o:spid="_x0000_s1026" type="#_x0000_t75" style="position:absolute;margin-left:349.55pt;margin-top:-.8pt;width:12.9pt;height:19.3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">
                <v:imagedata r:id="rId133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617EE03F" wp14:editId="3BB7A2B4">
                <wp:simplePos x="0" y="0"/>
                <wp:positionH relativeFrom="column">
                  <wp:posOffset>1571160</wp:posOffset>
                </wp:positionH>
                <wp:positionV relativeFrom="paragraph">
                  <wp:posOffset>-42785</wp:posOffset>
                </wp:positionV>
                <wp:extent cx="89640" cy="110520"/>
                <wp:effectExtent l="57150" t="57150" r="24765" b="6096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9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122.25pt;margin-top:-4.55pt;width:10pt;height:11.0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">
                <v:imagedata r:id="rId135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70074178" wp14:editId="6E0785A0">
                <wp:simplePos x="0" y="0"/>
                <wp:positionH relativeFrom="column">
                  <wp:posOffset>1400520</wp:posOffset>
                </wp:positionH>
                <wp:positionV relativeFrom="paragraph">
                  <wp:posOffset>104455</wp:posOffset>
                </wp:positionV>
                <wp:extent cx="191160" cy="115200"/>
                <wp:effectExtent l="57150" t="57150" r="0" b="7556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911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108.85pt;margin-top:6.8pt;width:17.05pt;height:11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">
                <v:imagedata r:id="rId137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13AF7034" wp14:editId="6D319D08">
                <wp:simplePos x="0" y="0"/>
                <wp:positionH relativeFrom="column">
                  <wp:posOffset>1203240</wp:posOffset>
                </wp:positionH>
                <wp:positionV relativeFrom="paragraph">
                  <wp:posOffset>28135</wp:posOffset>
                </wp:positionV>
                <wp:extent cx="105840" cy="198360"/>
                <wp:effectExtent l="0" t="57150" r="46990" b="6858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058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94.05pt;margin-top:.7pt;width:10.6pt;height:18.7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">
                <v:imagedata r:id="rId139" o:title=""/>
              </v:shape>
            </w:pict>
          </mc:Fallback>
        </mc:AlternateContent>
      </w:r>
      <w:r w:rsidR="00011B89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4898AC14" wp14:editId="14C25763">
                <wp:simplePos x="0" y="0"/>
                <wp:positionH relativeFrom="column">
                  <wp:posOffset>1067520</wp:posOffset>
                </wp:positionH>
                <wp:positionV relativeFrom="paragraph">
                  <wp:posOffset>33175</wp:posOffset>
                </wp:positionV>
                <wp:extent cx="115200" cy="189720"/>
                <wp:effectExtent l="57150" t="57150" r="37465" b="7747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152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82.5pt;margin-top:1.1pt;width:11.95pt;height:18.0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">
                <v:imagedata r:id="rId141" o:title=""/>
              </v:shape>
            </w:pict>
          </mc:Fallback>
        </mc:AlternateContent>
      </w:r>
      <w:r w:rsidR="00B93CD5">
        <w:rPr>
          <w:rFonts w:ascii="Times New Roman" w:hAnsi="Times New Roman" w:cs="Times New Roman"/>
          <w:lang w:val="en-US"/>
        </w:rPr>
        <w:t>e</w:t>
      </w:r>
      <w:r w:rsidR="00B93CD5" w:rsidRPr="00B93CD5">
        <w:rPr>
          <w:rFonts w:ascii="Times New Roman" w:hAnsi="Times New Roman" w:cs="Times New Roman"/>
          <w:lang w:val="en-US"/>
        </w:rPr>
        <w:t>)  (3a</w:t>
      </w:r>
      <w:r w:rsidR="00B93CD5" w:rsidRPr="00B93CD5">
        <w:rPr>
          <w:rFonts w:ascii="Times New Roman" w:hAnsi="Times New Roman" w:cs="Times New Roman"/>
          <w:vertAlign w:val="superscript"/>
          <w:lang w:val="en-US"/>
        </w:rPr>
        <w:t>2</w:t>
      </w:r>
      <w:r w:rsidR="00B93CD5" w:rsidRPr="00B93CD5">
        <w:rPr>
          <w:rFonts w:ascii="Times New Roman" w:hAnsi="Times New Roman" w:cs="Times New Roman"/>
          <w:lang w:val="en-US"/>
        </w:rPr>
        <w:t>)</w:t>
      </w:r>
      <w:r w:rsidR="00B93CD5" w:rsidRPr="00B93CD5">
        <w:rPr>
          <w:rFonts w:ascii="Times New Roman" w:hAnsi="Times New Roman" w:cs="Times New Roman"/>
          <w:vertAlign w:val="superscript"/>
          <w:lang w:val="en-US"/>
        </w:rPr>
        <w:t>3</w:t>
      </w:r>
      <w:r w:rsidR="00B93CD5">
        <w:rPr>
          <w:rFonts w:ascii="Times New Roman" w:hAnsi="Times New Roman" w:cs="Times New Roman"/>
          <w:lang w:val="en-US"/>
        </w:rPr>
        <w:t xml:space="preserve"> = </w:t>
      </w:r>
      <w:r w:rsidR="00B93CD5">
        <w:rPr>
          <w:rFonts w:ascii="Times New Roman" w:hAnsi="Times New Roman" w:cs="Times New Roman"/>
          <w:vertAlign w:val="superscript"/>
          <w:lang w:val="en-US"/>
        </w:rPr>
        <w:tab/>
      </w:r>
      <w:r w:rsidR="00B93CD5">
        <w:rPr>
          <w:rFonts w:ascii="Times New Roman" w:hAnsi="Times New Roman" w:cs="Times New Roman"/>
          <w:vertAlign w:val="superscript"/>
          <w:lang w:val="en-US"/>
        </w:rPr>
        <w:tab/>
      </w:r>
      <w:r w:rsidR="00B93CD5">
        <w:rPr>
          <w:rFonts w:ascii="Times New Roman" w:hAnsi="Times New Roman" w:cs="Times New Roman"/>
          <w:vertAlign w:val="superscript"/>
          <w:lang w:val="en-US"/>
        </w:rPr>
        <w:tab/>
      </w:r>
      <w:r w:rsidR="00B93CD5">
        <w:rPr>
          <w:rFonts w:ascii="Times New Roman" w:hAnsi="Times New Roman" w:cs="Times New Roman"/>
          <w:vertAlign w:val="superscript"/>
          <w:lang w:val="en-US"/>
        </w:rPr>
        <w:tab/>
      </w:r>
      <w:r w:rsidR="00B93CD5">
        <w:rPr>
          <w:rFonts w:ascii="Times New Roman" w:hAnsi="Times New Roman" w:cs="Times New Roman"/>
          <w:lang w:val="en-US"/>
        </w:rPr>
        <w:tab/>
      </w:r>
      <w:r w:rsidR="00B93CD5">
        <w:rPr>
          <w:rFonts w:ascii="Times New Roman" w:hAnsi="Times New Roman" w:cs="Times New Roman"/>
          <w:lang w:val="en-US"/>
        </w:rPr>
        <w:tab/>
        <w:t xml:space="preserve">f) </w:t>
      </w:r>
      <w:r w:rsidR="00B93CD5" w:rsidRPr="0022647E">
        <w:rPr>
          <w:rFonts w:ascii="Comic Sans MS" w:hAnsi="Comic Sans MS"/>
          <w:position w:val="-26"/>
          <w:sz w:val="24"/>
          <w:szCs w:val="24"/>
        </w:rPr>
        <w:object w:dxaOrig="1359" w:dyaOrig="600" w14:anchorId="64448024">
          <v:shape id="_x0000_i1029" type="#_x0000_t75" style="width:68pt;height:30pt" o:ole="">
            <v:imagedata r:id="rId142" o:title=""/>
          </v:shape>
          <o:OLEObject Type="Embed" ProgID="Equation.DSMT4" ShapeID="_x0000_i1029" DrawAspect="Content" ObjectID="_1414835510" r:id="rId143"/>
        </w:object>
      </w:r>
      <w:r w:rsidR="00B93CD5">
        <w:rPr>
          <w:rFonts w:ascii="Times New Roman" w:hAnsi="Times New Roman" w:cs="Times New Roman"/>
          <w:lang w:val="en-US"/>
        </w:rPr>
        <w:t xml:space="preserve"> = </w:t>
      </w:r>
    </w:p>
    <w:p w14:paraId="73A9187D" w14:textId="3D81F2D5" w:rsidR="00B93CD5" w:rsidRPr="00B93CD5" w:rsidRDefault="007B126B" w:rsidP="00B93CD5">
      <w:pPr>
        <w:ind w:left="36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3D4D9FC8" wp14:editId="1D54DDED">
                <wp:simplePos x="0" y="0"/>
                <wp:positionH relativeFrom="column">
                  <wp:posOffset>5674200</wp:posOffset>
                </wp:positionH>
                <wp:positionV relativeFrom="paragraph">
                  <wp:posOffset>267445</wp:posOffset>
                </wp:positionV>
                <wp:extent cx="564480" cy="54360"/>
                <wp:effectExtent l="38100" t="38100" r="45720" b="6032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564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445.65pt;margin-top:20pt;width:46.25pt;height:6.5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">
                <v:imagedata r:id="rId1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6A7C12FF" wp14:editId="64D237AE">
                <wp:simplePos x="0" y="0"/>
                <wp:positionH relativeFrom="column">
                  <wp:posOffset>5620560</wp:posOffset>
                </wp:positionH>
                <wp:positionV relativeFrom="paragraph">
                  <wp:posOffset>-164555</wp:posOffset>
                </wp:positionV>
                <wp:extent cx="39600" cy="465480"/>
                <wp:effectExtent l="57150" t="38100" r="74930" b="4889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39600" cy="4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441.05pt;margin-top:-13.55pt;width:5.75pt;height:38.6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">
                <v:imagedata r:id="rId14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4932DF2E" wp14:editId="5C5EF85C">
                <wp:simplePos x="0" y="0"/>
                <wp:positionH relativeFrom="column">
                  <wp:posOffset>2708880</wp:posOffset>
                </wp:positionH>
                <wp:positionV relativeFrom="paragraph">
                  <wp:posOffset>264145</wp:posOffset>
                </wp:positionV>
                <wp:extent cx="411480" cy="82440"/>
                <wp:effectExtent l="38100" t="38100" r="26670" b="5143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4114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" o:spid="_x0000_s1026" type="#_x0000_t75" style="position:absolute;margin-left:212.75pt;margin-top:19.6pt;width:33.7pt;height:8.3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">
                <v:imagedata r:id="rId14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65AD64BD" wp14:editId="20897CF3">
                <wp:simplePos x="0" y="0"/>
                <wp:positionH relativeFrom="column">
                  <wp:posOffset>2704920</wp:posOffset>
                </wp:positionH>
                <wp:positionV relativeFrom="paragraph">
                  <wp:posOffset>-185495</wp:posOffset>
                </wp:positionV>
                <wp:extent cx="457560" cy="477720"/>
                <wp:effectExtent l="38100" t="57150" r="57150" b="5588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457560" cy="47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" o:spid="_x0000_s1026" type="#_x0000_t75" style="position:absolute;margin-left:212.45pt;margin-top:-15.95pt;width:38pt;height:39.7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">
                <v:imagedata r:id="rId15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034E9401" wp14:editId="6FBC493A">
                <wp:simplePos x="0" y="0"/>
                <wp:positionH relativeFrom="column">
                  <wp:posOffset>2702400</wp:posOffset>
                </wp:positionH>
                <wp:positionV relativeFrom="paragraph">
                  <wp:posOffset>-117455</wp:posOffset>
                </wp:positionV>
                <wp:extent cx="20880" cy="501840"/>
                <wp:effectExtent l="57150" t="38100" r="55880" b="6985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2088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" o:spid="_x0000_s1026" type="#_x0000_t75" style="position:absolute;margin-left:211.35pt;margin-top:-10.2pt;width:4.05pt;height:42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">
                <v:imagedata r:id="rId15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3DAAE5B4" wp14:editId="3DF21828">
                <wp:simplePos x="0" y="0"/>
                <wp:positionH relativeFrom="column">
                  <wp:posOffset>5825760</wp:posOffset>
                </wp:positionH>
                <wp:positionV relativeFrom="paragraph">
                  <wp:posOffset>366505</wp:posOffset>
                </wp:positionV>
                <wp:extent cx="122400" cy="129960"/>
                <wp:effectExtent l="57150" t="57150" r="49530" b="8001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22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457.4pt;margin-top:27.2pt;width:11.7pt;height:13.6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">
                <v:imagedata r:id="rId15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1C50162B" wp14:editId="507812C3">
                <wp:simplePos x="0" y="0"/>
                <wp:positionH relativeFrom="column">
                  <wp:posOffset>5716680</wp:posOffset>
                </wp:positionH>
                <wp:positionV relativeFrom="paragraph">
                  <wp:posOffset>401065</wp:posOffset>
                </wp:positionV>
                <wp:extent cx="85320" cy="101880"/>
                <wp:effectExtent l="57150" t="57150" r="48260" b="6985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853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448.6pt;margin-top:30.15pt;width:9.85pt;height:11.0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">
                <v:imagedata r:id="rId15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5C42A1CA" wp14:editId="4A0652C5">
                <wp:simplePos x="0" y="0"/>
                <wp:positionH relativeFrom="column">
                  <wp:posOffset>5971200</wp:posOffset>
                </wp:positionH>
                <wp:positionV relativeFrom="paragraph">
                  <wp:posOffset>-166295</wp:posOffset>
                </wp:positionV>
                <wp:extent cx="128160" cy="374760"/>
                <wp:effectExtent l="38100" t="57150" r="81915" b="8255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2816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468.75pt;margin-top:-14.5pt;width:13.15pt;height:32.4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">
                <v:imagedata r:id="rId15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0388E35B" wp14:editId="4B3FE9BC">
                <wp:simplePos x="0" y="0"/>
                <wp:positionH relativeFrom="column">
                  <wp:posOffset>5910720</wp:posOffset>
                </wp:positionH>
                <wp:positionV relativeFrom="paragraph">
                  <wp:posOffset>-53255</wp:posOffset>
                </wp:positionV>
                <wp:extent cx="98280" cy="193320"/>
                <wp:effectExtent l="38100" t="57150" r="35560" b="7366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9828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" o:spid="_x0000_s1026" type="#_x0000_t75" style="position:absolute;margin-left:463.8pt;margin-top:-5.8pt;width:11.05pt;height:18.4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">
                <v:imagedata r:id="rId1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5D11742E" wp14:editId="41638FD7">
                <wp:simplePos x="0" y="0"/>
                <wp:positionH relativeFrom="column">
                  <wp:posOffset>5820720</wp:posOffset>
                </wp:positionH>
                <wp:positionV relativeFrom="paragraph">
                  <wp:posOffset>47905</wp:posOffset>
                </wp:positionV>
                <wp:extent cx="57600" cy="13320"/>
                <wp:effectExtent l="38100" t="57150" r="38100" b="6350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576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457.35pt;margin-top:2.15pt;width:6.2pt;height:4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">
                <v:imagedata r:id="rId1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5477214F" wp14:editId="00FA6364">
                <wp:simplePos x="0" y="0"/>
                <wp:positionH relativeFrom="column">
                  <wp:posOffset>5717040</wp:posOffset>
                </wp:positionH>
                <wp:positionV relativeFrom="paragraph">
                  <wp:posOffset>-82055</wp:posOffset>
                </wp:positionV>
                <wp:extent cx="91440" cy="331920"/>
                <wp:effectExtent l="57150" t="38100" r="60960" b="3048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9144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" o:spid="_x0000_s1026" type="#_x0000_t75" style="position:absolute;margin-left:448.45pt;margin-top:-6.95pt;width:9.35pt;height:27.7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">
                <v:imagedata r:id="rId1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2584E5B2" wp14:editId="50207466">
                <wp:simplePos x="0" y="0"/>
                <wp:positionH relativeFrom="column">
                  <wp:posOffset>5507160</wp:posOffset>
                </wp:positionH>
                <wp:positionV relativeFrom="paragraph">
                  <wp:posOffset>194065</wp:posOffset>
                </wp:positionV>
                <wp:extent cx="75960" cy="14760"/>
                <wp:effectExtent l="38100" t="38100" r="38735" b="6159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759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" o:spid="_x0000_s1026" type="#_x0000_t75" style="position:absolute;margin-left:432.4pt;margin-top:14.75pt;width:7.8pt;height:3.2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">
                <v:imagedata r:id="rId1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6E10E65A" wp14:editId="3BD35809">
                <wp:simplePos x="0" y="0"/>
                <wp:positionH relativeFrom="column">
                  <wp:posOffset>5503200</wp:posOffset>
                </wp:positionH>
                <wp:positionV relativeFrom="paragraph">
                  <wp:posOffset>147265</wp:posOffset>
                </wp:positionV>
                <wp:extent cx="87480" cy="12960"/>
                <wp:effectExtent l="38100" t="57150" r="46355" b="6350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87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" o:spid="_x0000_s1026" type="#_x0000_t75" style="position:absolute;margin-left:432.35pt;margin-top:10.25pt;width:8.4pt;height:3.8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">
                <v:imagedata r:id="rId16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20948AF4" wp14:editId="6F6E55FE">
                <wp:simplePos x="0" y="0"/>
                <wp:positionH relativeFrom="column">
                  <wp:posOffset>5240040</wp:posOffset>
                </wp:positionH>
                <wp:positionV relativeFrom="paragraph">
                  <wp:posOffset>458665</wp:posOffset>
                </wp:positionV>
                <wp:extent cx="82800" cy="78840"/>
                <wp:effectExtent l="38100" t="57150" r="69850" b="7366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828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" o:spid="_x0000_s1026" type="#_x0000_t75" style="position:absolute;margin-left:411.15pt;margin-top:34.6pt;width:9.5pt;height:9.1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">
                <v:imagedata r:id="rId17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6EA4F799" wp14:editId="11693A13">
                <wp:simplePos x="0" y="0"/>
                <wp:positionH relativeFrom="column">
                  <wp:posOffset>5064360</wp:posOffset>
                </wp:positionH>
                <wp:positionV relativeFrom="paragraph">
                  <wp:posOffset>439225</wp:posOffset>
                </wp:positionV>
                <wp:extent cx="103320" cy="275400"/>
                <wp:effectExtent l="57150" t="57150" r="49530" b="6794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0332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" o:spid="_x0000_s1026" type="#_x0000_t75" style="position:absolute;margin-left:397.45pt;margin-top:33.25pt;width:11.05pt;height:24.2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">
                <v:imagedata r:id="rId17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7D954F07" wp14:editId="48430D0C">
                <wp:simplePos x="0" y="0"/>
                <wp:positionH relativeFrom="column">
                  <wp:posOffset>4983360</wp:posOffset>
                </wp:positionH>
                <wp:positionV relativeFrom="paragraph">
                  <wp:posOffset>531745</wp:posOffset>
                </wp:positionV>
                <wp:extent cx="95760" cy="143280"/>
                <wp:effectExtent l="57150" t="57150" r="38100" b="8572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957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" o:spid="_x0000_s1026" type="#_x0000_t75" style="position:absolute;margin-left:390.8pt;margin-top:40.35pt;width:10.75pt;height:14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">
                <v:imagedata r:id="rId1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5E725A38" wp14:editId="7ADB9E12">
                <wp:simplePos x="0" y="0"/>
                <wp:positionH relativeFrom="column">
                  <wp:posOffset>4769520</wp:posOffset>
                </wp:positionH>
                <wp:positionV relativeFrom="paragraph">
                  <wp:posOffset>340225</wp:posOffset>
                </wp:positionV>
                <wp:extent cx="530280" cy="26280"/>
                <wp:effectExtent l="57150" t="38100" r="60325" b="5016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5302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" o:spid="_x0000_s1026" type="#_x0000_t75" style="position:absolute;margin-left:374.4pt;margin-top:25.7pt;width:44.15pt;height:4.3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">
                <v:imagedata r:id="rId17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490478DE" wp14:editId="1D5E1140">
                <wp:simplePos x="0" y="0"/>
                <wp:positionH relativeFrom="column">
                  <wp:posOffset>5113680</wp:posOffset>
                </wp:positionH>
                <wp:positionV relativeFrom="paragraph">
                  <wp:posOffset>-28415</wp:posOffset>
                </wp:positionV>
                <wp:extent cx="109440" cy="309240"/>
                <wp:effectExtent l="38100" t="57150" r="62230" b="7239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0944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" o:spid="_x0000_s1026" type="#_x0000_t75" style="position:absolute;margin-left:401.85pt;margin-top:-3.6pt;width:11.05pt;height:26.9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">
                <v:imagedata r:id="rId17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34CD2BC7" wp14:editId="34DABAB5">
                <wp:simplePos x="0" y="0"/>
                <wp:positionH relativeFrom="column">
                  <wp:posOffset>5051040</wp:posOffset>
                </wp:positionH>
                <wp:positionV relativeFrom="paragraph">
                  <wp:posOffset>70585</wp:posOffset>
                </wp:positionV>
                <wp:extent cx="88920" cy="201960"/>
                <wp:effectExtent l="57150" t="57150" r="44450" b="8382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889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" o:spid="_x0000_s1026" type="#_x0000_t75" style="position:absolute;margin-left:396.1pt;margin-top:4.1pt;width:10.1pt;height:18.9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">
                <v:imagedata r:id="rId18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59793DCB" wp14:editId="02A00758">
                <wp:simplePos x="0" y="0"/>
                <wp:positionH relativeFrom="column">
                  <wp:posOffset>4961400</wp:posOffset>
                </wp:positionH>
                <wp:positionV relativeFrom="paragraph">
                  <wp:posOffset>139705</wp:posOffset>
                </wp:positionV>
                <wp:extent cx="65520" cy="10800"/>
                <wp:effectExtent l="38100" t="38100" r="48895" b="6540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655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" o:spid="_x0000_s1026" type="#_x0000_t75" style="position:absolute;margin-left:389.95pt;margin-top:9.9pt;width:6.8pt;height:3.3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">
                <v:imagedata r:id="rId1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5C27132E" wp14:editId="59166750">
                <wp:simplePos x="0" y="0"/>
                <wp:positionH relativeFrom="column">
                  <wp:posOffset>4889760</wp:posOffset>
                </wp:positionH>
                <wp:positionV relativeFrom="paragraph">
                  <wp:posOffset>35665</wp:posOffset>
                </wp:positionV>
                <wp:extent cx="67680" cy="288360"/>
                <wp:effectExtent l="57150" t="38100" r="46990" b="3556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768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" o:spid="_x0000_s1026" type="#_x0000_t75" style="position:absolute;margin-left:383.4pt;margin-top:2.3pt;width:7.5pt;height:24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">
                <v:imagedata r:id="rId18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64947446" wp14:editId="1FA3D3BE">
                <wp:simplePos x="0" y="0"/>
                <wp:positionH relativeFrom="column">
                  <wp:posOffset>2915520</wp:posOffset>
                </wp:positionH>
                <wp:positionV relativeFrom="paragraph">
                  <wp:posOffset>-13295</wp:posOffset>
                </wp:positionV>
                <wp:extent cx="9720" cy="290160"/>
                <wp:effectExtent l="57150" t="57150" r="66675" b="7239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972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" o:spid="_x0000_s1026" type="#_x0000_t75" style="position:absolute;margin-left:227.85pt;margin-top:-2.35pt;width:3.9pt;height:25.7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">
                <v:imagedata r:id="rId1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3C8BA405" wp14:editId="191C26DA">
                <wp:simplePos x="0" y="0"/>
                <wp:positionH relativeFrom="column">
                  <wp:posOffset>2809320</wp:posOffset>
                </wp:positionH>
                <wp:positionV relativeFrom="paragraph">
                  <wp:posOffset>18385</wp:posOffset>
                </wp:positionV>
                <wp:extent cx="130320" cy="111240"/>
                <wp:effectExtent l="38100" t="38100" r="60325" b="6032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303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" o:spid="_x0000_s1026" type="#_x0000_t75" style="position:absolute;margin-left:219.6pt;margin-top:.7pt;width:12.85pt;height:11.0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">
                <v:imagedata r:id="rId1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0E7991E3" wp14:editId="4FEE07E1">
                <wp:simplePos x="0" y="0"/>
                <wp:positionH relativeFrom="column">
                  <wp:posOffset>2572440</wp:posOffset>
                </wp:positionH>
                <wp:positionV relativeFrom="paragraph">
                  <wp:posOffset>145105</wp:posOffset>
                </wp:positionV>
                <wp:extent cx="82440" cy="21600"/>
                <wp:effectExtent l="57150" t="38100" r="51435" b="5461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82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201.05pt;margin-top:10.75pt;width:8.6pt;height:3.9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">
                <v:imagedata r:id="rId19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39E3969C" wp14:editId="41BCD84A">
                <wp:simplePos x="0" y="0"/>
                <wp:positionH relativeFrom="column">
                  <wp:posOffset>2572080</wp:posOffset>
                </wp:positionH>
                <wp:positionV relativeFrom="paragraph">
                  <wp:posOffset>110905</wp:posOffset>
                </wp:positionV>
                <wp:extent cx="83880" cy="4680"/>
                <wp:effectExtent l="38100" t="57150" r="49530" b="7175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83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201.2pt;margin-top:7.2pt;width:8.4pt;height:3.4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">
                <v:imagedata r:id="rId1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3735C063" wp14:editId="45BEA133">
                <wp:simplePos x="0" y="0"/>
                <wp:positionH relativeFrom="column">
                  <wp:posOffset>2319720</wp:posOffset>
                </wp:positionH>
                <wp:positionV relativeFrom="paragraph">
                  <wp:posOffset>253105</wp:posOffset>
                </wp:positionV>
                <wp:extent cx="67680" cy="100080"/>
                <wp:effectExtent l="57150" t="57150" r="46990" b="7175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676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181.05pt;margin-top:18.65pt;width:8.55pt;height:10.8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">
                <v:imagedata r:id="rId1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037ACE5F" wp14:editId="7569A1ED">
                <wp:simplePos x="0" y="0"/>
                <wp:positionH relativeFrom="column">
                  <wp:posOffset>2256720</wp:posOffset>
                </wp:positionH>
                <wp:positionV relativeFrom="paragraph">
                  <wp:posOffset>288385</wp:posOffset>
                </wp:positionV>
                <wp:extent cx="10800" cy="66240"/>
                <wp:effectExtent l="57150" t="38100" r="65405" b="6731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08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176.55pt;margin-top:21.5pt;width:3.15pt;height:7.7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">
                <v:imagedata r:id="rId1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160DF16C" wp14:editId="7EBA5AF5">
                <wp:simplePos x="0" y="0"/>
                <wp:positionH relativeFrom="column">
                  <wp:posOffset>2173560</wp:posOffset>
                </wp:positionH>
                <wp:positionV relativeFrom="paragraph">
                  <wp:posOffset>309625</wp:posOffset>
                </wp:positionV>
                <wp:extent cx="14760" cy="214920"/>
                <wp:effectExtent l="57150" t="57150" r="61595" b="7112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476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169.6pt;margin-top:22.95pt;width:4.3pt;height:19.9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">
                <v:imagedata r:id="rId1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24F439BC" wp14:editId="1E8E100E">
                <wp:simplePos x="0" y="0"/>
                <wp:positionH relativeFrom="column">
                  <wp:posOffset>2086080</wp:posOffset>
                </wp:positionH>
                <wp:positionV relativeFrom="paragraph">
                  <wp:posOffset>316105</wp:posOffset>
                </wp:positionV>
                <wp:extent cx="93600" cy="106920"/>
                <wp:effectExtent l="38100" t="38100" r="1905" b="6477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936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162.65pt;margin-top:23.95pt;width:9.8pt;height:10.9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">
                <v:imagedata r:id="rId20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3F80372A" wp14:editId="06E5F0DD">
                <wp:simplePos x="0" y="0"/>
                <wp:positionH relativeFrom="column">
                  <wp:posOffset>2093640</wp:posOffset>
                </wp:positionH>
                <wp:positionV relativeFrom="paragraph">
                  <wp:posOffset>152665</wp:posOffset>
                </wp:positionV>
                <wp:extent cx="236880" cy="27720"/>
                <wp:effectExtent l="57150" t="57150" r="67945" b="6794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2368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163.55pt;margin-top:10.4pt;width:21.25pt;height:5.3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">
                <v:imagedata r:id="rId2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1031B29A" wp14:editId="4727C66A">
                <wp:simplePos x="0" y="0"/>
                <wp:positionH relativeFrom="column">
                  <wp:posOffset>1944960</wp:posOffset>
                </wp:positionH>
                <wp:positionV relativeFrom="paragraph">
                  <wp:posOffset>181825</wp:posOffset>
                </wp:positionV>
                <wp:extent cx="55080" cy="7920"/>
                <wp:effectExtent l="38100" t="38100" r="40640" b="68580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55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152.05pt;margin-top:13.25pt;width:6.1pt;height:3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">
                <v:imagedata r:id="rId20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2C20AA6E" wp14:editId="605B2D1C">
                <wp:simplePos x="0" y="0"/>
                <wp:positionH relativeFrom="column">
                  <wp:posOffset>1927320</wp:posOffset>
                </wp:positionH>
                <wp:positionV relativeFrom="paragraph">
                  <wp:posOffset>139705</wp:posOffset>
                </wp:positionV>
                <wp:extent cx="80280" cy="2520"/>
                <wp:effectExtent l="38100" t="57150" r="34290" b="7429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802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150.8pt;margin-top:9.35pt;width:7.75pt;height:3.5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">
                <v:imagedata r:id="rId2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19F0887B" wp14:editId="43A83A9D">
                <wp:simplePos x="0" y="0"/>
                <wp:positionH relativeFrom="column">
                  <wp:posOffset>1815360</wp:posOffset>
                </wp:positionH>
                <wp:positionV relativeFrom="paragraph">
                  <wp:posOffset>260665</wp:posOffset>
                </wp:positionV>
                <wp:extent cx="86760" cy="107640"/>
                <wp:effectExtent l="38100" t="57150" r="27940" b="8318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867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141.5pt;margin-top:18.9pt;width:8.85pt;height:11.7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">
                <v:imagedata r:id="rId20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60B1C384" wp14:editId="54599137">
                <wp:simplePos x="0" y="0"/>
                <wp:positionH relativeFrom="column">
                  <wp:posOffset>1685040</wp:posOffset>
                </wp:positionH>
                <wp:positionV relativeFrom="paragraph">
                  <wp:posOffset>267865</wp:posOffset>
                </wp:positionV>
                <wp:extent cx="80640" cy="324000"/>
                <wp:effectExtent l="38100" t="57150" r="53340" b="7620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8064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131.65pt;margin-top:19.8pt;width:8.95pt;height:28.3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">
                <v:imagedata r:id="rId21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1928EF9E" wp14:editId="2CE4E55E">
                <wp:simplePos x="0" y="0"/>
                <wp:positionH relativeFrom="column">
                  <wp:posOffset>1315680</wp:posOffset>
                </wp:positionH>
                <wp:positionV relativeFrom="paragraph">
                  <wp:posOffset>275425</wp:posOffset>
                </wp:positionV>
                <wp:extent cx="113760" cy="362880"/>
                <wp:effectExtent l="57150" t="38100" r="57785" b="5651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1376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102.05pt;margin-top:20.4pt;width:11.6pt;height:30.4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">
                <v:imagedata r:id="rId21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40BE0809" wp14:editId="370FB06B">
                <wp:simplePos x="0" y="0"/>
                <wp:positionH relativeFrom="column">
                  <wp:posOffset>1589640</wp:posOffset>
                </wp:positionH>
                <wp:positionV relativeFrom="paragraph">
                  <wp:posOffset>316105</wp:posOffset>
                </wp:positionV>
                <wp:extent cx="60840" cy="105840"/>
                <wp:effectExtent l="38100" t="38100" r="73025" b="6604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608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123.95pt;margin-top:23.7pt;width:7.5pt;height:11.0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">
                <v:imagedata r:id="rId2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6B568AE6" wp14:editId="75B82215">
                <wp:simplePos x="0" y="0"/>
                <wp:positionH relativeFrom="column">
                  <wp:posOffset>1484880</wp:posOffset>
                </wp:positionH>
                <wp:positionV relativeFrom="paragraph">
                  <wp:posOffset>370105</wp:posOffset>
                </wp:positionV>
                <wp:extent cx="12960" cy="203760"/>
                <wp:effectExtent l="38100" t="57150" r="63500" b="8255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29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115.25pt;margin-top:27.75pt;width:4.25pt;height:19.1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">
                <v:imagedata r:id="rId2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0F2698AF" wp14:editId="36893992">
                <wp:simplePos x="0" y="0"/>
                <wp:positionH relativeFrom="column">
                  <wp:posOffset>1395240</wp:posOffset>
                </wp:positionH>
                <wp:positionV relativeFrom="paragraph">
                  <wp:posOffset>372625</wp:posOffset>
                </wp:positionV>
                <wp:extent cx="96480" cy="91080"/>
                <wp:effectExtent l="38100" t="38100" r="56515" b="6159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964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108.3pt;margin-top:28.2pt;width:9.75pt;height:9.8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">
                <v:imagedata r:id="rId2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3120B287" wp14:editId="0B709EC3">
                <wp:simplePos x="0" y="0"/>
                <wp:positionH relativeFrom="column">
                  <wp:posOffset>1339080</wp:posOffset>
                </wp:positionH>
                <wp:positionV relativeFrom="paragraph">
                  <wp:posOffset>194785</wp:posOffset>
                </wp:positionV>
                <wp:extent cx="348120" cy="31320"/>
                <wp:effectExtent l="57150" t="57150" r="71120" b="8318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481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104.35pt;margin-top:13.8pt;width:29.95pt;height:5.4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">
                <v:imagedata r:id="rId2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353B3DE7" wp14:editId="09D1967A">
                <wp:simplePos x="0" y="0"/>
                <wp:positionH relativeFrom="column">
                  <wp:posOffset>1463280</wp:posOffset>
                </wp:positionH>
                <wp:positionV relativeFrom="paragraph">
                  <wp:posOffset>-23375</wp:posOffset>
                </wp:positionV>
                <wp:extent cx="12960" cy="206640"/>
                <wp:effectExtent l="57150" t="57150" r="63500" b="7937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29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113.6pt;margin-top:-3.1pt;width:3.9pt;height:19.0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">
                <v:imagedata r:id="rId2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1A1C52DC" wp14:editId="5491F681">
                <wp:simplePos x="0" y="0"/>
                <wp:positionH relativeFrom="column">
                  <wp:posOffset>1387680</wp:posOffset>
                </wp:positionH>
                <wp:positionV relativeFrom="paragraph">
                  <wp:posOffset>-4295</wp:posOffset>
                </wp:positionV>
                <wp:extent cx="83520" cy="87480"/>
                <wp:effectExtent l="57150" t="57150" r="12065" b="6540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835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107.65pt;margin-top:-1.7pt;width:8.85pt;height:9.8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">
                <v:imagedata r:id="rId225" o:title=""/>
              </v:shape>
            </w:pict>
          </mc:Fallback>
        </mc:AlternateContent>
      </w:r>
      <w:r w:rsidR="00B93CD5">
        <w:rPr>
          <w:rFonts w:ascii="Times New Roman" w:hAnsi="Times New Roman" w:cs="Times New Roman"/>
          <w:lang w:val="en-US"/>
        </w:rPr>
        <w:t xml:space="preserve">g)  </w:t>
      </w:r>
      <w:r w:rsidR="00B93CD5" w:rsidRPr="00986456">
        <w:rPr>
          <w:position w:val="-30"/>
        </w:rPr>
        <w:object w:dxaOrig="1060" w:dyaOrig="720" w14:anchorId="37C41869">
          <v:shape id="_x0000_i1030" type="#_x0000_t75" style="width:53pt;height:36pt" o:ole="">
            <v:imagedata r:id="rId226" o:title=""/>
          </v:shape>
          <o:OLEObject Type="Embed" ProgID="Equation.3" ShapeID="_x0000_i1030" DrawAspect="Content" ObjectID="_1414835511" r:id="rId227"/>
        </w:object>
      </w:r>
      <w:r w:rsidR="00B93CD5">
        <w:t xml:space="preserve"> = </w:t>
      </w:r>
      <w:r w:rsidR="00B93CD5">
        <w:tab/>
      </w:r>
      <w:r w:rsidR="00B93CD5">
        <w:tab/>
      </w:r>
      <w:r w:rsidR="00B93CD5">
        <w:tab/>
      </w:r>
      <w:r w:rsidR="00B93CD5">
        <w:tab/>
      </w:r>
      <w:r w:rsidR="00B93CD5">
        <w:tab/>
        <w:t xml:space="preserve">h)  </w:t>
      </w:r>
      <w:r w:rsidR="00B93CD5" w:rsidRPr="003E0514">
        <w:rPr>
          <w:position w:val="-10"/>
        </w:rPr>
        <w:object w:dxaOrig="2040" w:dyaOrig="360" w14:anchorId="1622682D">
          <v:shape id="_x0000_i1031" type="#_x0000_t75" style="width:102pt;height:18pt" o:ole="">
            <v:imagedata r:id="rId228" o:title=""/>
          </v:shape>
          <o:OLEObject Type="Embed" ProgID="Equation.3" ShapeID="_x0000_i1031" DrawAspect="Content" ObjectID="_1414835512" r:id="rId229"/>
        </w:object>
      </w:r>
      <w:r w:rsidR="00B93CD5">
        <w:rPr>
          <w:rFonts w:ascii="Comic Sans MS" w:hAnsi="Comic Sans MS"/>
          <w:sz w:val="20"/>
        </w:rPr>
        <w:t xml:space="preserve"> =</w:t>
      </w:r>
    </w:p>
    <w:p w14:paraId="41802260" w14:textId="2F67DF17" w:rsidR="001217A3" w:rsidRPr="00B57157" w:rsidRDefault="007B126B" w:rsidP="001217A3">
      <w:pPr>
        <w:spacing w:after="0" w:line="240" w:lineRule="auto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noProof/>
          <w:sz w:val="20"/>
          <w:lang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3EE634AC" wp14:editId="0D3AEFCD">
                <wp:simplePos x="0" y="0"/>
                <wp:positionH relativeFrom="column">
                  <wp:posOffset>5514360</wp:posOffset>
                </wp:positionH>
                <wp:positionV relativeFrom="paragraph">
                  <wp:posOffset>-107265</wp:posOffset>
                </wp:positionV>
                <wp:extent cx="561240" cy="731160"/>
                <wp:effectExtent l="38100" t="57150" r="48895" b="6921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561240" cy="73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433.5pt;margin-top:-9.85pt;width:46.5pt;height:60.1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">
                <v:imagedata r:id="rId23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lang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642C04E5" wp14:editId="4B9F9916">
                <wp:simplePos x="0" y="0"/>
                <wp:positionH relativeFrom="column">
                  <wp:posOffset>5497440</wp:posOffset>
                </wp:positionH>
                <wp:positionV relativeFrom="paragraph">
                  <wp:posOffset>-59025</wp:posOffset>
                </wp:positionV>
                <wp:extent cx="30240" cy="538560"/>
                <wp:effectExtent l="57150" t="38100" r="65405" b="5207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30240" cy="53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431.35pt;margin-top:-5.4pt;width:5.35pt;height:44.6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">
                <v:imagedata r:id="rId23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lang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4FB8751B" wp14:editId="2FF23C8D">
                <wp:simplePos x="0" y="0"/>
                <wp:positionH relativeFrom="column">
                  <wp:posOffset>5815320</wp:posOffset>
                </wp:positionH>
                <wp:positionV relativeFrom="paragraph">
                  <wp:posOffset>280515</wp:posOffset>
                </wp:positionV>
                <wp:extent cx="127800" cy="60480"/>
                <wp:effectExtent l="38100" t="57150" r="62865" b="7302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278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" o:spid="_x0000_s1026" type="#_x0000_t75" style="position:absolute;margin-left:456.75pt;margin-top:20.6pt;width:12.6pt;height:7.7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">
                <v:imagedata r:id="rId2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lang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26EF97F3" wp14:editId="265D0C93">
                <wp:simplePos x="0" y="0"/>
                <wp:positionH relativeFrom="column">
                  <wp:posOffset>5587800</wp:posOffset>
                </wp:positionH>
                <wp:positionV relativeFrom="paragraph">
                  <wp:posOffset>203835</wp:posOffset>
                </wp:positionV>
                <wp:extent cx="358200" cy="28800"/>
                <wp:effectExtent l="38100" t="38100" r="41910" b="4762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3582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" o:spid="_x0000_s1026" type="#_x0000_t75" style="position:absolute;margin-left:439pt;margin-top:15.2pt;width:29.7pt;height:4.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">
                <v:imagedata r:id="rId2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lang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28C09743" wp14:editId="48CF40ED">
                <wp:simplePos x="0" y="0"/>
                <wp:positionH relativeFrom="column">
                  <wp:posOffset>5717760</wp:posOffset>
                </wp:positionH>
                <wp:positionV relativeFrom="paragraph">
                  <wp:posOffset>82875</wp:posOffset>
                </wp:positionV>
                <wp:extent cx="8280" cy="81000"/>
                <wp:effectExtent l="57150" t="38100" r="67945" b="5270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82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449.05pt;margin-top:5.5pt;width:3.35pt;height:8.5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">
                <v:imagedata r:id="rId23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lang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05AA2CB7" wp14:editId="300208DB">
                <wp:simplePos x="0" y="0"/>
                <wp:positionH relativeFrom="column">
                  <wp:posOffset>4876080</wp:posOffset>
                </wp:positionH>
                <wp:positionV relativeFrom="paragraph">
                  <wp:posOffset>7995</wp:posOffset>
                </wp:positionV>
                <wp:extent cx="89280" cy="27360"/>
                <wp:effectExtent l="38100" t="38100" r="44450" b="4889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892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" o:spid="_x0000_s1026" type="#_x0000_t75" style="position:absolute;margin-left:382.7pt;margin-top:.15pt;width:8.8pt;height:3.9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">
                <v:imagedata r:id="rId24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lang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4A1DF15D" wp14:editId="31B6EAA9">
                <wp:simplePos x="0" y="0"/>
                <wp:positionH relativeFrom="column">
                  <wp:posOffset>4770240</wp:posOffset>
                </wp:positionH>
                <wp:positionV relativeFrom="paragraph">
                  <wp:posOffset>-109365</wp:posOffset>
                </wp:positionV>
                <wp:extent cx="74880" cy="223560"/>
                <wp:effectExtent l="57150" t="38100" r="59055" b="6223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7488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" o:spid="_x0000_s1026" type="#_x0000_t75" style="position:absolute;margin-left:373.95pt;margin-top:-9.65pt;width:8.65pt;height:19.8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">
                <v:imagedata r:id="rId243" o:title=""/>
              </v:shape>
            </w:pict>
          </mc:Fallback>
        </mc:AlternateContent>
      </w:r>
      <w:r w:rsidR="00B93CD5">
        <w:rPr>
          <w:rFonts w:ascii="Times New Roman" w:hAnsi="Times New Roman" w:cs="Times New Roman"/>
          <w:sz w:val="20"/>
        </w:rPr>
        <w:t>2</w:t>
      </w:r>
      <w:r w:rsidR="001217A3" w:rsidRPr="00B57157">
        <w:rPr>
          <w:rFonts w:ascii="Times New Roman" w:hAnsi="Times New Roman" w:cs="Times New Roman"/>
          <w:sz w:val="20"/>
        </w:rPr>
        <w:t xml:space="preserve">) Explain the difference </w:t>
      </w:r>
      <w:proofErr w:type="gramStart"/>
      <w:r w:rsidR="001217A3" w:rsidRPr="00B57157">
        <w:rPr>
          <w:rFonts w:ascii="Times New Roman" w:hAnsi="Times New Roman" w:cs="Times New Roman"/>
          <w:sz w:val="20"/>
        </w:rPr>
        <w:t>between</w:t>
      </w:r>
      <w:r w:rsidR="00B93CD5">
        <w:rPr>
          <w:rFonts w:ascii="Times New Roman" w:hAnsi="Times New Roman" w:cs="Times New Roman"/>
          <w:position w:val="-6"/>
        </w:rPr>
        <w:t xml:space="preserve"> </w:t>
      </w:r>
      <w:proofErr w:type="gramEnd"/>
      <w:r w:rsidR="00B93CD5" w:rsidRPr="00096864">
        <w:rPr>
          <w:rFonts w:ascii="Comic Sans MS" w:hAnsi="Comic Sans MS"/>
          <w:position w:val="-20"/>
          <w:sz w:val="20"/>
        </w:rPr>
        <w:object w:dxaOrig="1020" w:dyaOrig="560" w14:anchorId="77098776">
          <v:shape id="_x0000_i1032" type="#_x0000_t75" style="width:51pt;height:28pt" o:ole="">
            <v:imagedata r:id="rId244" o:title=""/>
          </v:shape>
          <o:OLEObject Type="Embed" ProgID="Equation.3" ShapeID="_x0000_i1032" DrawAspect="Content" ObjectID="_1414835513" r:id="rId245"/>
        </w:object>
      </w:r>
      <w:r w:rsidR="001217A3" w:rsidRPr="00B57157">
        <w:rPr>
          <w:rFonts w:ascii="Times New Roman" w:hAnsi="Times New Roman" w:cs="Times New Roman"/>
          <w:sz w:val="20"/>
        </w:rPr>
        <w:t>.</w:t>
      </w:r>
      <w:r w:rsidR="001217A3" w:rsidRPr="00B57157">
        <w:rPr>
          <w:rFonts w:ascii="Times New Roman" w:hAnsi="Times New Roman" w:cs="Times New Roman"/>
          <w:sz w:val="20"/>
        </w:rPr>
        <w:tab/>
      </w:r>
      <w:r w:rsidR="001217A3" w:rsidRPr="00B57157">
        <w:rPr>
          <w:rFonts w:ascii="Times New Roman" w:hAnsi="Times New Roman" w:cs="Times New Roman"/>
          <w:sz w:val="20"/>
        </w:rPr>
        <w:tab/>
      </w:r>
    </w:p>
    <w:p w14:paraId="6BB3A71F" w14:textId="647A9A16" w:rsidR="001217A3" w:rsidRPr="00B57157" w:rsidRDefault="007B126B" w:rsidP="001217A3">
      <w:pPr>
        <w:spacing w:after="0" w:line="240" w:lineRule="auto"/>
        <w:rPr>
          <w:rFonts w:ascii="Times New Roman" w:hAnsi="Times New Roman" w:cs="Times New Roman"/>
          <w:sz w:val="20"/>
        </w:rPr>
      </w:pPr>
      <w:r>
        <w:rPr>
          <w:rFonts w:ascii="Times New Roman" w:hAnsi="Times New Roman" w:cs="Times New Roman"/>
          <w:noProof/>
          <w:sz w:val="20"/>
          <w:lang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4E763B46" wp14:editId="59A94AAB">
                <wp:simplePos x="0" y="0"/>
                <wp:positionH relativeFrom="column">
                  <wp:posOffset>5621640</wp:posOffset>
                </wp:positionH>
                <wp:positionV relativeFrom="paragraph">
                  <wp:posOffset>-51685</wp:posOffset>
                </wp:positionV>
                <wp:extent cx="140400" cy="185040"/>
                <wp:effectExtent l="57150" t="57150" r="50165" b="8191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404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" o:spid="_x0000_s1026" type="#_x0000_t75" style="position:absolute;margin-left:441.35pt;margin-top:-5.45pt;width:13.85pt;height:17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">
                <v:imagedata r:id="rId247" o:title=""/>
              </v:shape>
            </w:pict>
          </mc:Fallback>
        </mc:AlternateContent>
      </w:r>
    </w:p>
    <w:p w14:paraId="661F3FD4" w14:textId="3FB4B4D1" w:rsidR="001217A3" w:rsidRPr="00B57157" w:rsidRDefault="007B126B" w:rsidP="001217A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12899CA8" wp14:editId="11000D4F">
                <wp:simplePos x="0" y="0"/>
                <wp:positionH relativeFrom="column">
                  <wp:posOffset>4712640</wp:posOffset>
                </wp:positionH>
                <wp:positionV relativeFrom="paragraph">
                  <wp:posOffset>-117515</wp:posOffset>
                </wp:positionV>
                <wp:extent cx="122760" cy="262800"/>
                <wp:effectExtent l="57150" t="57150" r="48895" b="8064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2276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369.45pt;margin-top:-10.9pt;width:12.85pt;height:24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">
                <v:imagedata r:id="rId24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00584506" wp14:editId="2405317A">
                <wp:simplePos x="0" y="0"/>
                <wp:positionH relativeFrom="column">
                  <wp:posOffset>4493400</wp:posOffset>
                </wp:positionH>
                <wp:positionV relativeFrom="paragraph">
                  <wp:posOffset>33325</wp:posOffset>
                </wp:positionV>
                <wp:extent cx="133200" cy="7560"/>
                <wp:effectExtent l="57150" t="38100" r="57785" b="6921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33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352.3pt;margin-top:1.45pt;width:12.6pt;height:3.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">
                <v:imagedata r:id="rId25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443C8857" wp14:editId="2805D9BC">
                <wp:simplePos x="0" y="0"/>
                <wp:positionH relativeFrom="column">
                  <wp:posOffset>4246080</wp:posOffset>
                </wp:positionH>
                <wp:positionV relativeFrom="paragraph">
                  <wp:posOffset>61045</wp:posOffset>
                </wp:positionV>
                <wp:extent cx="156960" cy="12240"/>
                <wp:effectExtent l="38100" t="38100" r="33655" b="6413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56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333.2pt;margin-top:4.1pt;width:14pt;height:3.1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">
                <v:imagedata r:id="rId25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22538D3F" wp14:editId="0BBA0E60">
                <wp:simplePos x="0" y="0"/>
                <wp:positionH relativeFrom="column">
                  <wp:posOffset>4227360</wp:posOffset>
                </wp:positionH>
                <wp:positionV relativeFrom="paragraph">
                  <wp:posOffset>13165</wp:posOffset>
                </wp:positionV>
                <wp:extent cx="136080" cy="11160"/>
                <wp:effectExtent l="19050" t="57150" r="0" b="6540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36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331.65pt;margin-top:-.2pt;width:12.3pt;height:3.7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">
                <v:imagedata r:id="rId25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6DD58274" wp14:editId="2088362D">
                <wp:simplePos x="0" y="0"/>
                <wp:positionH relativeFrom="column">
                  <wp:posOffset>3962040</wp:posOffset>
                </wp:positionH>
                <wp:positionV relativeFrom="paragraph">
                  <wp:posOffset>-167195</wp:posOffset>
                </wp:positionV>
                <wp:extent cx="162720" cy="350280"/>
                <wp:effectExtent l="19050" t="57150" r="66040" b="6921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6272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311.2pt;margin-top:-14.7pt;width:15.2pt;height:30.1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">
                <v:imagedata r:id="rId25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25A6052B" wp14:editId="7577AB23">
                <wp:simplePos x="0" y="0"/>
                <wp:positionH relativeFrom="column">
                  <wp:posOffset>3897960</wp:posOffset>
                </wp:positionH>
                <wp:positionV relativeFrom="paragraph">
                  <wp:posOffset>-42275</wp:posOffset>
                </wp:positionV>
                <wp:extent cx="115200" cy="214920"/>
                <wp:effectExtent l="57150" t="57150" r="37465" b="7112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1520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305.35pt;margin-top:-4.95pt;width:12.25pt;height:20.1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">
                <v:imagedata r:id="rId25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30071672" wp14:editId="7EA7E36A">
                <wp:simplePos x="0" y="0"/>
                <wp:positionH relativeFrom="column">
                  <wp:posOffset>3782400</wp:posOffset>
                </wp:positionH>
                <wp:positionV relativeFrom="paragraph">
                  <wp:posOffset>-125795</wp:posOffset>
                </wp:positionV>
                <wp:extent cx="97200" cy="299160"/>
                <wp:effectExtent l="57150" t="57150" r="55245" b="6286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9720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296.2pt;margin-top:-11.45pt;width:10.05pt;height:26.2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">
                <v:imagedata r:id="rId2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0631E2C0" wp14:editId="27BC2717">
                <wp:simplePos x="0" y="0"/>
                <wp:positionH relativeFrom="column">
                  <wp:posOffset>3600600</wp:posOffset>
                </wp:positionH>
                <wp:positionV relativeFrom="paragraph">
                  <wp:posOffset>-161435</wp:posOffset>
                </wp:positionV>
                <wp:extent cx="177120" cy="333000"/>
                <wp:effectExtent l="38100" t="57150" r="71120" b="6731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7712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282.4pt;margin-top:-14.25pt;width:16.75pt;height:29.0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">
                <v:imagedata r:id="rId2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59D1A9CC" wp14:editId="2BD226BF">
                <wp:simplePos x="0" y="0"/>
                <wp:positionH relativeFrom="column">
                  <wp:posOffset>3507720</wp:posOffset>
                </wp:positionH>
                <wp:positionV relativeFrom="paragraph">
                  <wp:posOffset>-81515</wp:posOffset>
                </wp:positionV>
                <wp:extent cx="123120" cy="235800"/>
                <wp:effectExtent l="38100" t="57150" r="48895" b="6921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2312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275.4pt;margin-top:-8pt;width:12.15pt;height:21.7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">
                <v:imagedata r:id="rId2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185B0751" wp14:editId="4B8CAE09">
                <wp:simplePos x="0" y="0"/>
                <wp:positionH relativeFrom="column">
                  <wp:posOffset>3378120</wp:posOffset>
                </wp:positionH>
                <wp:positionV relativeFrom="paragraph">
                  <wp:posOffset>-104555</wp:posOffset>
                </wp:positionV>
                <wp:extent cx="105840" cy="290880"/>
                <wp:effectExtent l="57150" t="57150" r="66040" b="7112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0584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264.35pt;margin-top:-9.8pt;width:10.85pt;height:25.7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">
                <v:imagedata r:id="rId2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1561DB05" wp14:editId="01373783">
                <wp:simplePos x="0" y="0"/>
                <wp:positionH relativeFrom="column">
                  <wp:posOffset>3191640</wp:posOffset>
                </wp:positionH>
                <wp:positionV relativeFrom="paragraph">
                  <wp:posOffset>-149915</wp:posOffset>
                </wp:positionV>
                <wp:extent cx="163440" cy="318600"/>
                <wp:effectExtent l="38100" t="57150" r="65405" b="6286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6344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250.5pt;margin-top:-13.15pt;width:15.3pt;height:27.5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">
                <v:imagedata r:id="rId26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708AFE54" wp14:editId="0CEB13A4">
                <wp:simplePos x="0" y="0"/>
                <wp:positionH relativeFrom="column">
                  <wp:posOffset>3195960</wp:posOffset>
                </wp:positionH>
                <wp:positionV relativeFrom="paragraph">
                  <wp:posOffset>-2675</wp:posOffset>
                </wp:positionV>
                <wp:extent cx="9720" cy="141480"/>
                <wp:effectExtent l="57150" t="38100" r="66675" b="6858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97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249.95pt;margin-top:-1.35pt;width:3.55pt;height:13.8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">
                <v:imagedata r:id="rId27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186F2349" wp14:editId="299D6ADF">
                <wp:simplePos x="0" y="0"/>
                <wp:positionH relativeFrom="column">
                  <wp:posOffset>3028200</wp:posOffset>
                </wp:positionH>
                <wp:positionV relativeFrom="paragraph">
                  <wp:posOffset>62845</wp:posOffset>
                </wp:positionV>
                <wp:extent cx="101880" cy="13680"/>
                <wp:effectExtent l="38100" t="38100" r="31750" b="6286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01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237.45pt;margin-top:4.2pt;width:9.6pt;height:3.4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">
                <v:imagedata r:id="rId27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4337159C" wp14:editId="0347B872">
                <wp:simplePos x="0" y="0"/>
                <wp:positionH relativeFrom="column">
                  <wp:posOffset>2950440</wp:posOffset>
                </wp:positionH>
                <wp:positionV relativeFrom="paragraph">
                  <wp:posOffset>-114995</wp:posOffset>
                </wp:positionV>
                <wp:extent cx="81000" cy="291600"/>
                <wp:effectExtent l="57150" t="57150" r="52705" b="70485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8100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230.65pt;margin-top:-10.3pt;width:9.2pt;height:25.3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">
                <v:imagedata r:id="rId2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6F5E288B" wp14:editId="74C31FD6">
                <wp:simplePos x="0" y="0"/>
                <wp:positionH relativeFrom="column">
                  <wp:posOffset>2478480</wp:posOffset>
                </wp:positionH>
                <wp:positionV relativeFrom="paragraph">
                  <wp:posOffset>-71435</wp:posOffset>
                </wp:positionV>
                <wp:extent cx="112320" cy="248040"/>
                <wp:effectExtent l="57150" t="38100" r="40640" b="7620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1232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193.5pt;margin-top:-6.65pt;width:12.25pt;height:22.2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">
                <v:imagedata r:id="rId27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698D3CC8" wp14:editId="4780CD30">
                <wp:simplePos x="0" y="0"/>
                <wp:positionH relativeFrom="column">
                  <wp:posOffset>2313600</wp:posOffset>
                </wp:positionH>
                <wp:positionV relativeFrom="paragraph">
                  <wp:posOffset>2005</wp:posOffset>
                </wp:positionV>
                <wp:extent cx="142200" cy="166680"/>
                <wp:effectExtent l="57150" t="57150" r="10795" b="8128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42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180.6pt;margin-top:-1.5pt;width:13.65pt;height:16.4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">
                <v:imagedata r:id="rId27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0FFE3C71" wp14:editId="1DDD94C2">
                <wp:simplePos x="0" y="0"/>
                <wp:positionH relativeFrom="column">
                  <wp:posOffset>2172480</wp:posOffset>
                </wp:positionH>
                <wp:positionV relativeFrom="paragraph">
                  <wp:posOffset>9925</wp:posOffset>
                </wp:positionV>
                <wp:extent cx="123840" cy="160200"/>
                <wp:effectExtent l="57150" t="57150" r="47625" b="6858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238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169.45pt;margin-top:-.8pt;width:11.8pt;height:15.8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">
                <v:imagedata r:id="rId28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17494D2D" wp14:editId="68E784F4">
                <wp:simplePos x="0" y="0"/>
                <wp:positionH relativeFrom="column">
                  <wp:posOffset>1689000</wp:posOffset>
                </wp:positionH>
                <wp:positionV relativeFrom="paragraph">
                  <wp:posOffset>-92675</wp:posOffset>
                </wp:positionV>
                <wp:extent cx="120600" cy="274320"/>
                <wp:effectExtent l="57150" t="57150" r="51435" b="6858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2060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131.4pt;margin-top:-8.85pt;width:12.7pt;height:24.7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">
                <v:imagedata r:id="rId2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25DD79EF" wp14:editId="2A01D686">
                <wp:simplePos x="0" y="0"/>
                <wp:positionH relativeFrom="column">
                  <wp:posOffset>1427640</wp:posOffset>
                </wp:positionH>
                <wp:positionV relativeFrom="paragraph">
                  <wp:posOffset>61405</wp:posOffset>
                </wp:positionV>
                <wp:extent cx="100080" cy="21240"/>
                <wp:effectExtent l="57150" t="38100" r="52705" b="5524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1000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110.85pt;margin-top:4.35pt;width:9.9pt;height:3.7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">
                <v:imagedata r:id="rId28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74C75B4C" wp14:editId="650DE58E">
                <wp:simplePos x="0" y="0"/>
                <wp:positionH relativeFrom="column">
                  <wp:posOffset>1394520</wp:posOffset>
                </wp:positionH>
                <wp:positionV relativeFrom="paragraph">
                  <wp:posOffset>6685</wp:posOffset>
                </wp:positionV>
                <wp:extent cx="124560" cy="46440"/>
                <wp:effectExtent l="38100" t="38100" r="27940" b="2984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245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109.1pt;margin-top:-.2pt;width:11pt;height:5.0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">
                <v:imagedata r:id="rId2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2B891DEB" wp14:editId="1F3F784E">
                <wp:simplePos x="0" y="0"/>
                <wp:positionH relativeFrom="column">
                  <wp:posOffset>1128840</wp:posOffset>
                </wp:positionH>
                <wp:positionV relativeFrom="paragraph">
                  <wp:posOffset>-128675</wp:posOffset>
                </wp:positionV>
                <wp:extent cx="163440" cy="316800"/>
                <wp:effectExtent l="38100" t="57150" r="65405" b="6477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6344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88.25pt;margin-top:-11.75pt;width:15.2pt;height:27.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">
                <v:imagedata r:id="rId2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139BF165" wp14:editId="20817C72">
                <wp:simplePos x="0" y="0"/>
                <wp:positionH relativeFrom="column">
                  <wp:posOffset>1044240</wp:posOffset>
                </wp:positionH>
                <wp:positionV relativeFrom="paragraph">
                  <wp:posOffset>-37595</wp:posOffset>
                </wp:positionV>
                <wp:extent cx="106920" cy="240840"/>
                <wp:effectExtent l="57150" t="57150" r="26670" b="8318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0692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80.9pt;margin-top:-4.55pt;width:11.3pt;height:22.2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">
                <v:imagedata r:id="rId29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47FC4D23" wp14:editId="6C609092">
                <wp:simplePos x="0" y="0"/>
                <wp:positionH relativeFrom="column">
                  <wp:posOffset>918600</wp:posOffset>
                </wp:positionH>
                <wp:positionV relativeFrom="paragraph">
                  <wp:posOffset>56725</wp:posOffset>
                </wp:positionV>
                <wp:extent cx="78840" cy="22680"/>
                <wp:effectExtent l="57150" t="38100" r="54610" b="5397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788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70.85pt;margin-top:3.55pt;width:8.35pt;height:4.2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">
                <v:imagedata r:id="rId2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2CD5797B" wp14:editId="4C588EFB">
                <wp:simplePos x="0" y="0"/>
                <wp:positionH relativeFrom="column">
                  <wp:posOffset>819240</wp:posOffset>
                </wp:positionH>
                <wp:positionV relativeFrom="paragraph">
                  <wp:posOffset>-54515</wp:posOffset>
                </wp:positionV>
                <wp:extent cx="88920" cy="261000"/>
                <wp:effectExtent l="57150" t="57150" r="44450" b="8191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8892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62.85pt;margin-top:-5.75pt;width:9.2pt;height:23.6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">
                <v:imagedata r:id="rId2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157FA669" wp14:editId="2C6D76F0">
                <wp:simplePos x="0" y="0"/>
                <wp:positionH relativeFrom="column">
                  <wp:posOffset>676680</wp:posOffset>
                </wp:positionH>
                <wp:positionV relativeFrom="paragraph">
                  <wp:posOffset>-78635</wp:posOffset>
                </wp:positionV>
                <wp:extent cx="130680" cy="281520"/>
                <wp:effectExtent l="38100" t="57150" r="60325" b="8064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3068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52.3pt;margin-top:-7.65pt;width:12.95pt;height:25.2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">
                <v:imagedata r:id="rId2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0B4BD184" wp14:editId="6F9F5C0D">
                <wp:simplePos x="0" y="0"/>
                <wp:positionH relativeFrom="column">
                  <wp:posOffset>602520</wp:posOffset>
                </wp:positionH>
                <wp:positionV relativeFrom="paragraph">
                  <wp:posOffset>-3035</wp:posOffset>
                </wp:positionV>
                <wp:extent cx="99360" cy="182880"/>
                <wp:effectExtent l="57150" t="57150" r="15240" b="8382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993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46.45pt;margin-top:-1.7pt;width:10.35pt;height:17.4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">
                <v:imagedata r:id="rId2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63E49785" wp14:editId="661CD0EF">
                <wp:simplePos x="0" y="0"/>
                <wp:positionH relativeFrom="column">
                  <wp:posOffset>503160</wp:posOffset>
                </wp:positionH>
                <wp:positionV relativeFrom="paragraph">
                  <wp:posOffset>84805</wp:posOffset>
                </wp:positionV>
                <wp:extent cx="66600" cy="18000"/>
                <wp:effectExtent l="38100" t="38100" r="48260" b="3937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666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38.35pt;margin-top:6.15pt;width:7.1pt;height:3.3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">
                <v:imagedata r:id="rId30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5C8E81C6" wp14:editId="27FD13C8">
                <wp:simplePos x="0" y="0"/>
                <wp:positionH relativeFrom="column">
                  <wp:posOffset>430080</wp:posOffset>
                </wp:positionH>
                <wp:positionV relativeFrom="paragraph">
                  <wp:posOffset>-57395</wp:posOffset>
                </wp:positionV>
                <wp:extent cx="53280" cy="254160"/>
                <wp:effectExtent l="57150" t="57150" r="61595" b="5080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5328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32.25pt;margin-top:-5.9pt;width:6.6pt;height:22.2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">
                <v:imagedata r:id="rId3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3AF1AD74" wp14:editId="7C4DEFCB">
                <wp:simplePos x="0" y="0"/>
                <wp:positionH relativeFrom="column">
                  <wp:posOffset>5462160</wp:posOffset>
                </wp:positionH>
                <wp:positionV relativeFrom="paragraph">
                  <wp:posOffset>55645</wp:posOffset>
                </wp:positionV>
                <wp:extent cx="502200" cy="28800"/>
                <wp:effectExtent l="19050" t="38100" r="31750" b="4762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5022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429.65pt;margin-top:4pt;width:40.35pt;height:4.1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">
                <v:imagedata r:id="rId305" o:title=""/>
              </v:shape>
            </w:pict>
          </mc:Fallback>
        </mc:AlternateContent>
      </w:r>
      <w:r w:rsidR="001217A3" w:rsidRPr="00B57157">
        <w:rPr>
          <w:rFonts w:ascii="Times New Roman" w:hAnsi="Times New Roman" w:cs="Times New Roman"/>
          <w:sz w:val="28"/>
          <w:szCs w:val="28"/>
        </w:rPr>
        <w:t>____________________________________________________________________________________________________________________________________</w:t>
      </w:r>
    </w:p>
    <w:p w14:paraId="57E093B0" w14:textId="48458133" w:rsidR="001217A3" w:rsidRPr="00B57157" w:rsidRDefault="00B93CD5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Order of Operations</w:t>
      </w:r>
      <w:r w:rsidR="00B57157" w:rsidRPr="00B57157">
        <w:rPr>
          <w:rFonts w:ascii="Times New Roman" w:hAnsi="Times New Roman" w:cs="Times New Roman"/>
          <w:b/>
          <w:u w:val="single"/>
        </w:rPr>
        <w:t>:</w:t>
      </w:r>
    </w:p>
    <w:p w14:paraId="5D8EA173" w14:textId="0C58CEEA" w:rsidR="00F957C0" w:rsidRPr="00B57157" w:rsidRDefault="00B93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="00B57157" w:rsidRPr="00B57157">
        <w:rPr>
          <w:rFonts w:ascii="Times New Roman" w:hAnsi="Times New Roman" w:cs="Times New Roman"/>
        </w:rPr>
        <w:t>)</w:t>
      </w:r>
      <w:r w:rsidR="001217A3" w:rsidRPr="00B57157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Solve using BEDMAS:</w:t>
      </w:r>
    </w:p>
    <w:p w14:paraId="4F766D23" w14:textId="139F2616" w:rsidR="001217A3" w:rsidRDefault="007B126B" w:rsidP="001217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5B84C3E0" wp14:editId="340AE4FE">
                <wp:simplePos x="0" y="0"/>
                <wp:positionH relativeFrom="column">
                  <wp:posOffset>5718480</wp:posOffset>
                </wp:positionH>
                <wp:positionV relativeFrom="paragraph">
                  <wp:posOffset>231375</wp:posOffset>
                </wp:positionV>
                <wp:extent cx="149040" cy="150120"/>
                <wp:effectExtent l="57150" t="57150" r="22860" b="7874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490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448.7pt;margin-top:16.7pt;width:14.9pt;height:14.8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">
                <v:imagedata r:id="rId3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7AC41A91" wp14:editId="4EE13185">
                <wp:simplePos x="0" y="0"/>
                <wp:positionH relativeFrom="column">
                  <wp:posOffset>5570160</wp:posOffset>
                </wp:positionH>
                <wp:positionV relativeFrom="paragraph">
                  <wp:posOffset>274215</wp:posOffset>
                </wp:positionV>
                <wp:extent cx="117360" cy="116640"/>
                <wp:effectExtent l="57150" t="57150" r="16510" b="7429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173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437.15pt;margin-top:20.15pt;width:11.2pt;height:12.1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">
                <v:imagedata r:id="rId30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095310D8" wp14:editId="08AEB789">
                <wp:simplePos x="0" y="0"/>
                <wp:positionH relativeFrom="column">
                  <wp:posOffset>5410680</wp:posOffset>
                </wp:positionH>
                <wp:positionV relativeFrom="paragraph">
                  <wp:posOffset>447735</wp:posOffset>
                </wp:positionV>
                <wp:extent cx="13680" cy="3240"/>
                <wp:effectExtent l="38100" t="57150" r="62865" b="7302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3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425pt;margin-top:33.7pt;width:3.25pt;height:3.2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">
                <v:imagedata r:id="rId31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6F2A8DEA" wp14:editId="6E943C11">
                <wp:simplePos x="0" y="0"/>
                <wp:positionH relativeFrom="column">
                  <wp:posOffset>5409960</wp:posOffset>
                </wp:positionH>
                <wp:positionV relativeFrom="paragraph">
                  <wp:posOffset>304455</wp:posOffset>
                </wp:positionV>
                <wp:extent cx="2880" cy="10080"/>
                <wp:effectExtent l="57150" t="57150" r="73660" b="4762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2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424.6pt;margin-top:22.4pt;width:2.9pt;height:3.2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">
                <v:imagedata r:id="rId31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701592FE" wp14:editId="5C8D7EDA">
                <wp:simplePos x="0" y="0"/>
                <wp:positionH relativeFrom="column">
                  <wp:posOffset>5361720</wp:posOffset>
                </wp:positionH>
                <wp:positionV relativeFrom="paragraph">
                  <wp:posOffset>378975</wp:posOffset>
                </wp:positionV>
                <wp:extent cx="70920" cy="15480"/>
                <wp:effectExtent l="38100" t="38100" r="43815" b="4191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70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421.25pt;margin-top:29.1pt;width:7.05pt;height:3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">
                <v:imagedata r:id="rId3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102A08B1" wp14:editId="4697F16A">
                <wp:simplePos x="0" y="0"/>
                <wp:positionH relativeFrom="column">
                  <wp:posOffset>5232480</wp:posOffset>
                </wp:positionH>
                <wp:positionV relativeFrom="paragraph">
                  <wp:posOffset>227775</wp:posOffset>
                </wp:positionV>
                <wp:extent cx="72720" cy="104760"/>
                <wp:effectExtent l="38100" t="57150" r="60960" b="6731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727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410.7pt;margin-top:16.5pt;width:8.5pt;height:11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">
                <v:imagedata r:id="rId3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0C5342ED" wp14:editId="19AC795A">
                <wp:simplePos x="0" y="0"/>
                <wp:positionH relativeFrom="column">
                  <wp:posOffset>5059320</wp:posOffset>
                </wp:positionH>
                <wp:positionV relativeFrom="paragraph">
                  <wp:posOffset>224175</wp:posOffset>
                </wp:positionV>
                <wp:extent cx="91440" cy="279720"/>
                <wp:effectExtent l="38100" t="38100" r="22860" b="4445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914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397.55pt;margin-top:17.2pt;width:9.5pt;height:24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">
                <v:imagedata r:id="rId3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3E9DD070" wp14:editId="0BA4C0F8">
                <wp:simplePos x="0" y="0"/>
                <wp:positionH relativeFrom="column">
                  <wp:posOffset>4972920</wp:posOffset>
                </wp:positionH>
                <wp:positionV relativeFrom="paragraph">
                  <wp:posOffset>297615</wp:posOffset>
                </wp:positionV>
                <wp:extent cx="72360" cy="170640"/>
                <wp:effectExtent l="57150" t="57150" r="42545" b="7747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723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390.05pt;margin-top:21.95pt;width:8.75pt;height:16.4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">
                <v:imagedata r:id="rId3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23B5D4E4" wp14:editId="72D9F3D9">
                <wp:simplePos x="0" y="0"/>
                <wp:positionH relativeFrom="column">
                  <wp:posOffset>4848360</wp:posOffset>
                </wp:positionH>
                <wp:positionV relativeFrom="paragraph">
                  <wp:posOffset>387615</wp:posOffset>
                </wp:positionV>
                <wp:extent cx="69480" cy="23400"/>
                <wp:effectExtent l="38100" t="38100" r="45085" b="5334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694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380.4pt;margin-top:29.65pt;width:7.35pt;height:3.7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">
                <v:imagedata r:id="rId3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23C0E5E1" wp14:editId="650B3EBF">
                <wp:simplePos x="0" y="0"/>
                <wp:positionH relativeFrom="column">
                  <wp:posOffset>4683480</wp:posOffset>
                </wp:positionH>
                <wp:positionV relativeFrom="paragraph">
                  <wp:posOffset>345135</wp:posOffset>
                </wp:positionV>
                <wp:extent cx="88560" cy="149760"/>
                <wp:effectExtent l="57150" t="57150" r="45085" b="79375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885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367.5pt;margin-top:25.7pt;width:9.8pt;height:14.8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">
                <v:imagedata r:id="rId32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6CDC7A54" wp14:editId="6AE3DCB3">
                <wp:simplePos x="0" y="0"/>
                <wp:positionH relativeFrom="column">
                  <wp:posOffset>4610040</wp:posOffset>
                </wp:positionH>
                <wp:positionV relativeFrom="paragraph">
                  <wp:posOffset>300495</wp:posOffset>
                </wp:positionV>
                <wp:extent cx="46440" cy="208080"/>
                <wp:effectExtent l="38100" t="38100" r="48895" b="4000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4644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361.55pt;margin-top:22.5pt;width:5.45pt;height:18.0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">
                <v:imagedata r:id="rId3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1B51301F" wp14:editId="46D28F4F">
                <wp:simplePos x="0" y="0"/>
                <wp:positionH relativeFrom="column">
                  <wp:posOffset>4417080</wp:posOffset>
                </wp:positionH>
                <wp:positionV relativeFrom="paragraph">
                  <wp:posOffset>335055</wp:posOffset>
                </wp:positionV>
                <wp:extent cx="121680" cy="142920"/>
                <wp:effectExtent l="57150" t="57150" r="50165" b="6667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216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346.4pt;margin-top:25pt;width:11.6pt;height:14.1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">
                <v:imagedata r:id="rId3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5D3905A3" wp14:editId="32BAFDAF">
                <wp:simplePos x="0" y="0"/>
                <wp:positionH relativeFrom="column">
                  <wp:posOffset>4173360</wp:posOffset>
                </wp:positionH>
                <wp:positionV relativeFrom="paragraph">
                  <wp:posOffset>399855</wp:posOffset>
                </wp:positionV>
                <wp:extent cx="54000" cy="8640"/>
                <wp:effectExtent l="38100" t="38100" r="41275" b="4889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540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327.45pt;margin-top:30.65pt;width:5.85pt;height:3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">
                <v:imagedata r:id="rId33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1F05C6F8" wp14:editId="7BF3D65A">
                <wp:simplePos x="0" y="0"/>
                <wp:positionH relativeFrom="column">
                  <wp:posOffset>4159320</wp:posOffset>
                </wp:positionH>
                <wp:positionV relativeFrom="paragraph">
                  <wp:posOffset>349815</wp:posOffset>
                </wp:positionV>
                <wp:extent cx="73080" cy="5400"/>
                <wp:effectExtent l="38100" t="38100" r="41275" b="5207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73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326.6pt;margin-top:26.55pt;width:7.1pt;height:2.8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">
                <v:imagedata r:id="rId33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50255878" wp14:editId="5546ADB2">
                <wp:simplePos x="0" y="0"/>
                <wp:positionH relativeFrom="column">
                  <wp:posOffset>3417360</wp:posOffset>
                </wp:positionH>
                <wp:positionV relativeFrom="paragraph">
                  <wp:posOffset>325835</wp:posOffset>
                </wp:positionV>
                <wp:extent cx="110520" cy="186480"/>
                <wp:effectExtent l="57150" t="57150" r="41910" b="8064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105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267.65pt;margin-top:24.25pt;width:11.5pt;height:17.6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">
                <v:imagedata r:id="rId3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4BCD2086" wp14:editId="2F1B91BB">
                <wp:simplePos x="0" y="0"/>
                <wp:positionH relativeFrom="column">
                  <wp:posOffset>3227280</wp:posOffset>
                </wp:positionH>
                <wp:positionV relativeFrom="paragraph">
                  <wp:posOffset>419435</wp:posOffset>
                </wp:positionV>
                <wp:extent cx="99000" cy="10080"/>
                <wp:effectExtent l="57150" t="38100" r="53975" b="6667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99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252.6pt;margin-top:32.05pt;width:9.8pt;height:3.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">
                <v:imagedata r:id="rId3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6516F8E0" wp14:editId="1EDBD907">
                <wp:simplePos x="0" y="0"/>
                <wp:positionH relativeFrom="column">
                  <wp:posOffset>2986800</wp:posOffset>
                </wp:positionH>
                <wp:positionV relativeFrom="paragraph">
                  <wp:posOffset>265355</wp:posOffset>
                </wp:positionV>
                <wp:extent cx="133560" cy="294120"/>
                <wp:effectExtent l="38100" t="38100" r="38100" b="67945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3356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234.45pt;margin-top:20pt;width:12.85pt;height:25.6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">
                <v:imagedata r:id="rId33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6AF1B203" wp14:editId="34D02B0A">
                <wp:simplePos x="0" y="0"/>
                <wp:positionH relativeFrom="column">
                  <wp:posOffset>2893200</wp:posOffset>
                </wp:positionH>
                <wp:positionV relativeFrom="paragraph">
                  <wp:posOffset>330155</wp:posOffset>
                </wp:positionV>
                <wp:extent cx="103680" cy="195480"/>
                <wp:effectExtent l="57150" t="57150" r="67945" b="7175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036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226.25pt;margin-top:24.5pt;width:11.25pt;height:18.4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">
                <v:imagedata r:id="rId34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37829D7C" wp14:editId="58D7864A">
                <wp:simplePos x="0" y="0"/>
                <wp:positionH relativeFrom="column">
                  <wp:posOffset>2806800</wp:posOffset>
                </wp:positionH>
                <wp:positionV relativeFrom="paragraph">
                  <wp:posOffset>312515</wp:posOffset>
                </wp:positionV>
                <wp:extent cx="53640" cy="240120"/>
                <wp:effectExtent l="57150" t="38100" r="60960" b="4572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5364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219.4pt;margin-top:23.45pt;width:6.3pt;height:20.9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">
                <v:imagedata r:id="rId3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5200A7BF" wp14:editId="0B6FC5F4">
                <wp:simplePos x="0" y="0"/>
                <wp:positionH relativeFrom="column">
                  <wp:posOffset>2603400</wp:posOffset>
                </wp:positionH>
                <wp:positionV relativeFrom="paragraph">
                  <wp:posOffset>334115</wp:posOffset>
                </wp:positionV>
                <wp:extent cx="129600" cy="212760"/>
                <wp:effectExtent l="57150" t="57150" r="3810" b="5397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2960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203.7pt;margin-top:24.95pt;width:13pt;height:19.1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">
                <v:imagedata r:id="rId3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08D993E3" wp14:editId="0EC30D41">
                <wp:simplePos x="0" y="0"/>
                <wp:positionH relativeFrom="column">
                  <wp:posOffset>2466240</wp:posOffset>
                </wp:positionH>
                <wp:positionV relativeFrom="paragraph">
                  <wp:posOffset>401075</wp:posOffset>
                </wp:positionV>
                <wp:extent cx="96840" cy="12240"/>
                <wp:effectExtent l="38100" t="38100" r="36830" b="6413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968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192.85pt;margin-top:30.55pt;width:9.45pt;height:3.4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">
                <v:imagedata r:id="rId34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667AFA7A" wp14:editId="783F2560">
                <wp:simplePos x="0" y="0"/>
                <wp:positionH relativeFrom="column">
                  <wp:posOffset>2217480</wp:posOffset>
                </wp:positionH>
                <wp:positionV relativeFrom="paragraph">
                  <wp:posOffset>447155</wp:posOffset>
                </wp:positionV>
                <wp:extent cx="101520" cy="19800"/>
                <wp:effectExtent l="38100" t="38100" r="51435" b="3746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01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173.25pt;margin-top:34.75pt;width:9.8pt;height:3.3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">
                <v:imagedata r:id="rId34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0D28B147" wp14:editId="79F2CBCD">
                <wp:simplePos x="0" y="0"/>
                <wp:positionH relativeFrom="column">
                  <wp:posOffset>2205600</wp:posOffset>
                </wp:positionH>
                <wp:positionV relativeFrom="paragraph">
                  <wp:posOffset>415475</wp:posOffset>
                </wp:positionV>
                <wp:extent cx="100080" cy="5760"/>
                <wp:effectExtent l="38100" t="57150" r="33655" b="7048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00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172.65pt;margin-top:31.3pt;width:9.3pt;height:3.1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">
                <v:imagedata r:id="rId35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0FE4AAB0" wp14:editId="154F924B">
                <wp:simplePos x="0" y="0"/>
                <wp:positionH relativeFrom="column">
                  <wp:posOffset>936600</wp:posOffset>
                </wp:positionH>
                <wp:positionV relativeFrom="paragraph">
                  <wp:posOffset>316115</wp:posOffset>
                </wp:positionV>
                <wp:extent cx="14040" cy="185040"/>
                <wp:effectExtent l="38100" t="57150" r="62230" b="8191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140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72.95pt;margin-top:23.55pt;width:3.55pt;height:17.4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">
                <v:imagedata r:id="rId35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3E15596B" wp14:editId="0912D4FF">
                <wp:simplePos x="0" y="0"/>
                <wp:positionH relativeFrom="column">
                  <wp:posOffset>732120</wp:posOffset>
                </wp:positionH>
                <wp:positionV relativeFrom="paragraph">
                  <wp:posOffset>418355</wp:posOffset>
                </wp:positionV>
                <wp:extent cx="95760" cy="21960"/>
                <wp:effectExtent l="38100" t="38100" r="38100" b="3556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957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56.65pt;margin-top:32.6pt;width:8.9pt;height:3.2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">
                <v:imagedata r:id="rId35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255F7A65" wp14:editId="759ED7EC">
                <wp:simplePos x="0" y="0"/>
                <wp:positionH relativeFrom="column">
                  <wp:posOffset>765600</wp:posOffset>
                </wp:positionH>
                <wp:positionV relativeFrom="paragraph">
                  <wp:posOffset>378035</wp:posOffset>
                </wp:positionV>
                <wp:extent cx="9720" cy="112680"/>
                <wp:effectExtent l="38100" t="57150" r="66675" b="5905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97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59.2pt;margin-top:28.4pt;width:3.3pt;height:11.3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">
                <v:imagedata r:id="rId35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1E55FEFB" wp14:editId="1829E54B">
                <wp:simplePos x="0" y="0"/>
                <wp:positionH relativeFrom="column">
                  <wp:posOffset>517560</wp:posOffset>
                </wp:positionH>
                <wp:positionV relativeFrom="paragraph">
                  <wp:posOffset>262475</wp:posOffset>
                </wp:positionV>
                <wp:extent cx="93600" cy="115200"/>
                <wp:effectExtent l="57150" t="57150" r="40005" b="7556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936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39.3pt;margin-top:19.25pt;width:10.25pt;height:11.9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">
                <v:imagedata r:id="rId35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0D2DCB5C" wp14:editId="77AE9C9E">
                <wp:simplePos x="0" y="0"/>
                <wp:positionH relativeFrom="column">
                  <wp:posOffset>333960</wp:posOffset>
                </wp:positionH>
                <wp:positionV relativeFrom="paragraph">
                  <wp:posOffset>318275</wp:posOffset>
                </wp:positionV>
                <wp:extent cx="141120" cy="181800"/>
                <wp:effectExtent l="57150" t="57150" r="49530" b="66040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411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24.85pt;margin-top:23.6pt;width:13.3pt;height:17.2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">
                <v:imagedata r:id="rId3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306B2BE6" wp14:editId="72F1A678">
                <wp:simplePos x="0" y="0"/>
                <wp:positionH relativeFrom="column">
                  <wp:posOffset>116160</wp:posOffset>
                </wp:positionH>
                <wp:positionV relativeFrom="paragraph">
                  <wp:posOffset>402155</wp:posOffset>
                </wp:positionV>
                <wp:extent cx="76320" cy="17280"/>
                <wp:effectExtent l="57150" t="38100" r="57150" b="5905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76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7.7pt;margin-top:31.15pt;width:7.95pt;height:3.3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">
                <v:imagedata r:id="rId3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52D66CF4" wp14:editId="24BF4927">
                <wp:simplePos x="0" y="0"/>
                <wp:positionH relativeFrom="column">
                  <wp:posOffset>110040</wp:posOffset>
                </wp:positionH>
                <wp:positionV relativeFrom="paragraph">
                  <wp:posOffset>358235</wp:posOffset>
                </wp:positionV>
                <wp:extent cx="95040" cy="15840"/>
                <wp:effectExtent l="57150" t="57150" r="19685" b="6096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95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7.15pt;margin-top:26.9pt;width:9.55pt;height:4.1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">
                <v:imagedata r:id="rId365" o:title=""/>
              </v:shape>
            </w:pict>
          </mc:Fallback>
        </mc:AlternateContent>
      </w:r>
      <w:proofErr w:type="gramStart"/>
      <w:r w:rsidR="001217A3" w:rsidRPr="00B57157">
        <w:rPr>
          <w:rFonts w:ascii="Times New Roman" w:hAnsi="Times New Roman" w:cs="Times New Roman"/>
        </w:rPr>
        <w:t>a)</w:t>
      </w:r>
      <w:r w:rsidR="00B93CD5" w:rsidRPr="00B93CD5">
        <w:t xml:space="preserve"> </w:t>
      </w:r>
      <w:r w:rsidR="00B93CD5" w:rsidRPr="00BF4F1A">
        <w:rPr>
          <w:position w:val="-10"/>
        </w:rPr>
        <w:object w:dxaOrig="1620" w:dyaOrig="360" w14:anchorId="00373A10">
          <v:shape id="_x0000_i1033" type="#_x0000_t75" style="width:81pt;height:18pt" o:ole="">
            <v:imagedata r:id="rId366" o:title=""/>
          </v:shape>
          <o:OLEObject Type="Embed" ProgID="Equation.3" ShapeID="_x0000_i1033" DrawAspect="Content" ObjectID="_1414835514" r:id="rId367"/>
        </w:object>
      </w:r>
      <w:r w:rsidR="00B93CD5">
        <w:t xml:space="preserve">   </w:t>
      </w:r>
      <w:r w:rsidR="008F02DE">
        <w:rPr>
          <w:rFonts w:ascii="Times New Roman" w:hAnsi="Times New Roman" w:cs="Times New Roman"/>
          <w:sz w:val="20"/>
        </w:rPr>
        <w:tab/>
      </w:r>
      <w:r w:rsidR="008F02DE">
        <w:rPr>
          <w:rFonts w:ascii="Times New Roman" w:hAnsi="Times New Roman" w:cs="Times New Roman"/>
          <w:sz w:val="20"/>
        </w:rPr>
        <w:tab/>
      </w:r>
      <w:r w:rsidR="008F02DE">
        <w:rPr>
          <w:rFonts w:ascii="Times New Roman" w:hAnsi="Times New Roman" w:cs="Times New Roman"/>
          <w:sz w:val="20"/>
        </w:rPr>
        <w:tab/>
      </w:r>
      <w:r w:rsidR="001217A3" w:rsidRPr="00B57157">
        <w:rPr>
          <w:rFonts w:ascii="Times New Roman" w:hAnsi="Times New Roman" w:cs="Times New Roman"/>
        </w:rPr>
        <w:t>b)</w:t>
      </w:r>
      <w:r w:rsidR="00B93CD5">
        <w:rPr>
          <w:rFonts w:ascii="Times New Roman" w:hAnsi="Times New Roman" w:cs="Times New Roman"/>
        </w:rPr>
        <w:t xml:space="preserve">  </w:t>
      </w:r>
      <w:r w:rsidR="008F02DE" w:rsidRPr="00B93CD5">
        <w:rPr>
          <w:rFonts w:ascii="Times New Roman" w:hAnsi="Times New Roman" w:cs="Times New Roman"/>
          <w:position w:val="-10"/>
        </w:rPr>
        <w:object w:dxaOrig="1220" w:dyaOrig="360" w14:anchorId="30F54B3D">
          <v:shape id="_x0000_i1034" type="#_x0000_t75" style="width:61pt;height:18pt" o:ole="">
            <v:imagedata r:id="rId368" o:title=""/>
          </v:shape>
          <o:OLEObject Type="Embed" ProgID="Equation.3" ShapeID="_x0000_i1034" DrawAspect="Content" ObjectID="_1414835515" r:id="rId369"/>
        </w:object>
      </w:r>
      <w:r w:rsidR="008F02DE">
        <w:rPr>
          <w:rFonts w:ascii="Times New Roman" w:eastAsiaTheme="minorEastAsia" w:hAnsi="Times New Roman" w:cs="Times New Roman"/>
        </w:rPr>
        <w:tab/>
      </w:r>
      <w:r w:rsidR="008F02DE">
        <w:rPr>
          <w:rFonts w:ascii="Times New Roman" w:eastAsiaTheme="minorEastAsia" w:hAnsi="Times New Roman" w:cs="Times New Roman"/>
        </w:rPr>
        <w:tab/>
      </w:r>
      <w:r w:rsidR="001217A3" w:rsidRPr="00B57157">
        <w:rPr>
          <w:rFonts w:ascii="Times New Roman" w:hAnsi="Times New Roman" w:cs="Times New Roman"/>
        </w:rPr>
        <w:t>c)</w:t>
      </w:r>
      <w:proofErr w:type="gramEnd"/>
      <w:r w:rsidR="001217A3" w:rsidRPr="00B57157">
        <w:rPr>
          <w:rFonts w:ascii="Times New Roman" w:hAnsi="Times New Roman" w:cs="Times New Roman"/>
        </w:rPr>
        <w:t xml:space="preserve">   </w:t>
      </w:r>
      <w:r w:rsidR="00B93CD5" w:rsidRPr="00B93CD5">
        <w:rPr>
          <w:rFonts w:ascii="Times New Roman" w:hAnsi="Times New Roman" w:cs="Times New Roman"/>
          <w:position w:val="-10"/>
        </w:rPr>
        <w:object w:dxaOrig="1380" w:dyaOrig="360" w14:anchorId="39D27B61">
          <v:shape id="_x0000_i1035" type="#_x0000_t75" style="width:69pt;height:18pt" o:ole="">
            <v:imagedata r:id="rId370" o:title=""/>
          </v:shape>
          <o:OLEObject Type="Embed" ProgID="Equation.3" ShapeID="_x0000_i1035" DrawAspect="Content" ObjectID="_1414835516" r:id="rId371"/>
        </w:object>
      </w:r>
      <w:r w:rsidR="001217A3" w:rsidRPr="00B57157">
        <w:rPr>
          <w:rFonts w:ascii="Times New Roman" w:hAnsi="Times New Roman" w:cs="Times New Roman"/>
          <w:sz w:val="20"/>
        </w:rPr>
        <w:tab/>
      </w:r>
      <w:r w:rsidR="001217A3" w:rsidRPr="00B57157">
        <w:rPr>
          <w:rFonts w:ascii="Times New Roman" w:hAnsi="Times New Roman" w:cs="Times New Roman"/>
          <w:sz w:val="20"/>
        </w:rPr>
        <w:tab/>
      </w:r>
      <w:r w:rsidR="001217A3" w:rsidRPr="00B57157">
        <w:rPr>
          <w:rFonts w:ascii="Times New Roman" w:hAnsi="Times New Roman" w:cs="Times New Roman"/>
          <w:sz w:val="20"/>
        </w:rPr>
        <w:tab/>
      </w:r>
      <w:r w:rsidR="001217A3" w:rsidRPr="00B57157">
        <w:rPr>
          <w:rFonts w:ascii="Times New Roman" w:hAnsi="Times New Roman" w:cs="Times New Roman"/>
          <w:sz w:val="20"/>
        </w:rPr>
        <w:tab/>
      </w:r>
      <w:r w:rsidR="001217A3" w:rsidRPr="00B57157">
        <w:rPr>
          <w:rFonts w:ascii="Times New Roman" w:hAnsi="Times New Roman" w:cs="Times New Roman"/>
          <w:sz w:val="20"/>
        </w:rPr>
        <w:tab/>
      </w:r>
    </w:p>
    <w:p w14:paraId="461C6765" w14:textId="68E93349" w:rsidR="008F02DE" w:rsidRDefault="007B126B" w:rsidP="001217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556172C7" wp14:editId="266B6CD5">
                <wp:simplePos x="0" y="0"/>
                <wp:positionH relativeFrom="column">
                  <wp:posOffset>5704440</wp:posOffset>
                </wp:positionH>
                <wp:positionV relativeFrom="paragraph">
                  <wp:posOffset>7420</wp:posOffset>
                </wp:positionV>
                <wp:extent cx="123120" cy="182880"/>
                <wp:effectExtent l="57150" t="57150" r="29845" b="8382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231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447.6pt;margin-top:-.85pt;width:12.8pt;height:17.4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">
                <v:imagedata r:id="rId37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4AE978AD" wp14:editId="558C8E35">
                <wp:simplePos x="0" y="0"/>
                <wp:positionH relativeFrom="column">
                  <wp:posOffset>5545320</wp:posOffset>
                </wp:positionH>
                <wp:positionV relativeFrom="paragraph">
                  <wp:posOffset>34420</wp:posOffset>
                </wp:positionV>
                <wp:extent cx="128880" cy="163080"/>
                <wp:effectExtent l="57150" t="57150" r="5080" b="6604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288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435.15pt;margin-top:1.4pt;width:12.15pt;height:15.7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">
                <v:imagedata r:id="rId3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156C80CB" wp14:editId="0689F26A">
                <wp:simplePos x="0" y="0"/>
                <wp:positionH relativeFrom="column">
                  <wp:posOffset>5341920</wp:posOffset>
                </wp:positionH>
                <wp:positionV relativeFrom="paragraph">
                  <wp:posOffset>174100</wp:posOffset>
                </wp:positionV>
                <wp:extent cx="11880" cy="35280"/>
                <wp:effectExtent l="38100" t="38100" r="45720" b="4127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118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419.1pt;margin-top:12.95pt;width:3.1pt;height:4.8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">
                <v:imagedata r:id="rId37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1C12B9C4" wp14:editId="5A17C811">
                <wp:simplePos x="0" y="0"/>
                <wp:positionH relativeFrom="column">
                  <wp:posOffset>5354520</wp:posOffset>
                </wp:positionH>
                <wp:positionV relativeFrom="paragraph">
                  <wp:posOffset>44860</wp:posOffset>
                </wp:positionV>
                <wp:extent cx="5040" cy="11160"/>
                <wp:effectExtent l="57150" t="57150" r="71755" b="4635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5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420pt;margin-top:2.05pt;width:3.4pt;height:3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">
                <v:imagedata r:id="rId37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4B9C41CA" wp14:editId="4990683B">
                <wp:simplePos x="0" y="0"/>
                <wp:positionH relativeFrom="column">
                  <wp:posOffset>5298360</wp:posOffset>
                </wp:positionH>
                <wp:positionV relativeFrom="paragraph">
                  <wp:posOffset>125500</wp:posOffset>
                </wp:positionV>
                <wp:extent cx="102240" cy="21240"/>
                <wp:effectExtent l="38100" t="38100" r="31115" b="3619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02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416.3pt;margin-top:9.5pt;width:9.25pt;height:3.3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">
                <v:imagedata r:id="rId38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70AAA197" wp14:editId="1A5E6FAD">
                <wp:simplePos x="0" y="0"/>
                <wp:positionH relativeFrom="column">
                  <wp:posOffset>5130240</wp:posOffset>
                </wp:positionH>
                <wp:positionV relativeFrom="paragraph">
                  <wp:posOffset>-9860</wp:posOffset>
                </wp:positionV>
                <wp:extent cx="71280" cy="108720"/>
                <wp:effectExtent l="57150" t="57150" r="43180" b="6286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712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402.8pt;margin-top:-2.2pt;width:8.1pt;height:11.3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">
                <v:imagedata r:id="rId3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3435133F" wp14:editId="3875F7DB">
                <wp:simplePos x="0" y="0"/>
                <wp:positionH relativeFrom="column">
                  <wp:posOffset>4981920</wp:posOffset>
                </wp:positionH>
                <wp:positionV relativeFrom="paragraph">
                  <wp:posOffset>23980</wp:posOffset>
                </wp:positionV>
                <wp:extent cx="81000" cy="238680"/>
                <wp:effectExtent l="57150" t="38100" r="33655" b="6667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8100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391pt;margin-top:.75pt;width:9.25pt;height:21.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">
                <v:imagedata r:id="rId38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4FA4B8BD" wp14:editId="6F800AFE">
                <wp:simplePos x="0" y="0"/>
                <wp:positionH relativeFrom="column">
                  <wp:posOffset>4915320</wp:posOffset>
                </wp:positionH>
                <wp:positionV relativeFrom="paragraph">
                  <wp:posOffset>83020</wp:posOffset>
                </wp:positionV>
                <wp:extent cx="72720" cy="128160"/>
                <wp:effectExtent l="57150" t="57150" r="41910" b="8191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727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385.5pt;margin-top:5.2pt;width:8.85pt;height:13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">
                <v:imagedata r:id="rId3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403190BA" wp14:editId="24124A45">
                <wp:simplePos x="0" y="0"/>
                <wp:positionH relativeFrom="column">
                  <wp:posOffset>4764840</wp:posOffset>
                </wp:positionH>
                <wp:positionV relativeFrom="paragraph">
                  <wp:posOffset>134140</wp:posOffset>
                </wp:positionV>
                <wp:extent cx="81360" cy="12960"/>
                <wp:effectExtent l="38100" t="57150" r="52070" b="6350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81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373.85pt;margin-top:9.25pt;width:8.35pt;height:3.7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">
                <v:imagedata r:id="rId3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677B993D" wp14:editId="6E23CB8B">
                <wp:simplePos x="0" y="0"/>
                <wp:positionH relativeFrom="column">
                  <wp:posOffset>4660800</wp:posOffset>
                </wp:positionH>
                <wp:positionV relativeFrom="paragraph">
                  <wp:posOffset>53500</wp:posOffset>
                </wp:positionV>
                <wp:extent cx="63720" cy="209520"/>
                <wp:effectExtent l="38100" t="38100" r="50800" b="5778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637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365.5pt;margin-top:3.1pt;width:6.85pt;height:18.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">
                <v:imagedata r:id="rId39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7B72D1A6" wp14:editId="1DD9B4B0">
                <wp:simplePos x="0" y="0"/>
                <wp:positionH relativeFrom="column">
                  <wp:posOffset>4459920</wp:posOffset>
                </wp:positionH>
                <wp:positionV relativeFrom="paragraph">
                  <wp:posOffset>112180</wp:posOffset>
                </wp:positionV>
                <wp:extent cx="128880" cy="142560"/>
                <wp:effectExtent l="57150" t="57150" r="43180" b="6731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1288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349.6pt;margin-top:7.35pt;width:12.35pt;height:14.3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">
                <v:imagedata r:id="rId3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7FB6046A" wp14:editId="66F9FB86">
                <wp:simplePos x="0" y="0"/>
                <wp:positionH relativeFrom="column">
                  <wp:posOffset>4212960</wp:posOffset>
                </wp:positionH>
                <wp:positionV relativeFrom="paragraph">
                  <wp:posOffset>185980</wp:posOffset>
                </wp:positionV>
                <wp:extent cx="40680" cy="7920"/>
                <wp:effectExtent l="57150" t="38100" r="54610" b="6858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40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330.4pt;margin-top:13.75pt;width:5.15pt;height:3.0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">
                <v:imagedata r:id="rId3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57B48531" wp14:editId="7037AB6A">
                <wp:simplePos x="0" y="0"/>
                <wp:positionH relativeFrom="column">
                  <wp:posOffset>4166880</wp:posOffset>
                </wp:positionH>
                <wp:positionV relativeFrom="paragraph">
                  <wp:posOffset>152140</wp:posOffset>
                </wp:positionV>
                <wp:extent cx="92520" cy="5760"/>
                <wp:effectExtent l="57150" t="57150" r="41275" b="7048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92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326.7pt;margin-top:10.55pt;width:9.25pt;height:3.3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">
                <v:imagedata r:id="rId3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6EDE5E78" wp14:editId="0765667E">
                <wp:simplePos x="0" y="0"/>
                <wp:positionH relativeFrom="column">
                  <wp:posOffset>3448320</wp:posOffset>
                </wp:positionH>
                <wp:positionV relativeFrom="paragraph">
                  <wp:posOffset>161640</wp:posOffset>
                </wp:positionV>
                <wp:extent cx="129960" cy="191520"/>
                <wp:effectExtent l="57150" t="57150" r="41910" b="7556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1299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269.95pt;margin-top:11.2pt;width:13.35pt;height:18.3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">
                <v:imagedata r:id="rId3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0E3C7B9D" wp14:editId="6A085841">
                <wp:simplePos x="0" y="0"/>
                <wp:positionH relativeFrom="column">
                  <wp:posOffset>3155280</wp:posOffset>
                </wp:positionH>
                <wp:positionV relativeFrom="paragraph">
                  <wp:posOffset>267480</wp:posOffset>
                </wp:positionV>
                <wp:extent cx="141120" cy="29520"/>
                <wp:effectExtent l="38100" t="38100" r="49530" b="4699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41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247.3pt;margin-top:20.55pt;width:12.75pt;height:4.2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">
                <v:imagedata r:id="rId40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03C075FB" wp14:editId="260BEAE2">
                <wp:simplePos x="0" y="0"/>
                <wp:positionH relativeFrom="column">
                  <wp:posOffset>2896800</wp:posOffset>
                </wp:positionH>
                <wp:positionV relativeFrom="paragraph">
                  <wp:posOffset>201240</wp:posOffset>
                </wp:positionV>
                <wp:extent cx="136800" cy="200520"/>
                <wp:effectExtent l="0" t="57150" r="53975" b="8572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368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227.1pt;margin-top:14.3pt;width:13.35pt;height:19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">
                <v:imagedata r:id="rId4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5CAB8E7B" wp14:editId="71945ACA">
                <wp:simplePos x="0" y="0"/>
                <wp:positionH relativeFrom="column">
                  <wp:posOffset>2754240</wp:posOffset>
                </wp:positionH>
                <wp:positionV relativeFrom="paragraph">
                  <wp:posOffset>198360</wp:posOffset>
                </wp:positionV>
                <wp:extent cx="121320" cy="202320"/>
                <wp:effectExtent l="57150" t="57150" r="50165" b="8382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213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215.4pt;margin-top:14.1pt;width:12.35pt;height:19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">
                <v:imagedata r:id="rId40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0EAAB964" wp14:editId="1D897BC1">
                <wp:simplePos x="0" y="0"/>
                <wp:positionH relativeFrom="column">
                  <wp:posOffset>2147640</wp:posOffset>
                </wp:positionH>
                <wp:positionV relativeFrom="paragraph">
                  <wp:posOffset>275040</wp:posOffset>
                </wp:positionV>
                <wp:extent cx="110880" cy="6840"/>
                <wp:effectExtent l="38100" t="57150" r="41910" b="6985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10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167.9pt;margin-top:20.25pt;width:10.5pt;height:3.3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">
                <v:imagedata r:id="rId4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13684F76" wp14:editId="26059AAB">
                <wp:simplePos x="0" y="0"/>
                <wp:positionH relativeFrom="column">
                  <wp:posOffset>1005000</wp:posOffset>
                </wp:positionH>
                <wp:positionV relativeFrom="paragraph">
                  <wp:posOffset>143280</wp:posOffset>
                </wp:positionV>
                <wp:extent cx="13320" cy="203400"/>
                <wp:effectExtent l="38100" t="57150" r="63500" b="6350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332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78pt;margin-top:9.75pt;width:4pt;height:18.2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">
                <v:imagedata r:id="rId40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4CB62477" wp14:editId="4DD05E3F">
                <wp:simplePos x="0" y="0"/>
                <wp:positionH relativeFrom="column">
                  <wp:posOffset>799800</wp:posOffset>
                </wp:positionH>
                <wp:positionV relativeFrom="paragraph">
                  <wp:posOffset>238320</wp:posOffset>
                </wp:positionV>
                <wp:extent cx="114840" cy="25560"/>
                <wp:effectExtent l="38100" t="38100" r="38100" b="5080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14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61.75pt;margin-top:18.2pt;width:10.9pt;height:4.0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">
                <v:imagedata r:id="rId41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5D85ED44" wp14:editId="056D4D06">
                <wp:simplePos x="0" y="0"/>
                <wp:positionH relativeFrom="column">
                  <wp:posOffset>857400</wp:posOffset>
                </wp:positionH>
                <wp:positionV relativeFrom="paragraph">
                  <wp:posOffset>208800</wp:posOffset>
                </wp:positionV>
                <wp:extent cx="5400" cy="97920"/>
                <wp:effectExtent l="38100" t="57150" r="71120" b="5461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54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66.05pt;margin-top:15.15pt;width:3.35pt;height:9.7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">
                <v:imagedata r:id="rId41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55BCEE09" wp14:editId="3B6C1F33">
                <wp:simplePos x="0" y="0"/>
                <wp:positionH relativeFrom="column">
                  <wp:posOffset>575160</wp:posOffset>
                </wp:positionH>
                <wp:positionV relativeFrom="paragraph">
                  <wp:posOffset>167040</wp:posOffset>
                </wp:positionV>
                <wp:extent cx="151200" cy="174240"/>
                <wp:effectExtent l="57150" t="57150" r="20320" b="7366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512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43.95pt;margin-top:11.6pt;width:13.8pt;height:16.9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">
                <v:imagedata r:id="rId4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08527792" wp14:editId="479CBD7F">
                <wp:simplePos x="0" y="0"/>
                <wp:positionH relativeFrom="column">
                  <wp:posOffset>403440</wp:posOffset>
                </wp:positionH>
                <wp:positionV relativeFrom="paragraph">
                  <wp:posOffset>141840</wp:posOffset>
                </wp:positionV>
                <wp:extent cx="121680" cy="194400"/>
                <wp:effectExtent l="57150" t="57150" r="31115" b="7239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2168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30.4pt;margin-top:9.6pt;width:12.45pt;height:18.4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">
                <v:imagedata r:id="rId4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5EA6E3A1" wp14:editId="032A20B7">
                <wp:simplePos x="0" y="0"/>
                <wp:positionH relativeFrom="column">
                  <wp:posOffset>136320</wp:posOffset>
                </wp:positionH>
                <wp:positionV relativeFrom="paragraph">
                  <wp:posOffset>257040</wp:posOffset>
                </wp:positionV>
                <wp:extent cx="99000" cy="25200"/>
                <wp:effectExtent l="38100" t="57150" r="34925" b="7048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990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9.8pt;margin-top:18.95pt;width:9.25pt;height:4.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">
                <v:imagedata r:id="rId4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69DEE005" wp14:editId="1567EB32">
                <wp:simplePos x="0" y="0"/>
                <wp:positionH relativeFrom="column">
                  <wp:posOffset>137040</wp:posOffset>
                </wp:positionH>
                <wp:positionV relativeFrom="paragraph">
                  <wp:posOffset>213480</wp:posOffset>
                </wp:positionV>
                <wp:extent cx="73080" cy="9360"/>
                <wp:effectExtent l="57150" t="57150" r="60325" b="6731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73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9.4pt;margin-top:15.55pt;width:7.9pt;height:3.6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">
                <v:imagedata r:id="rId421" o:title=""/>
              </v:shape>
            </w:pict>
          </mc:Fallback>
        </mc:AlternateContent>
      </w:r>
    </w:p>
    <w:p w14:paraId="715969B6" w14:textId="29082A36" w:rsidR="00B93CD5" w:rsidRDefault="007B126B" w:rsidP="001217A3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39482598" wp14:editId="6012AF5F">
                <wp:simplePos x="0" y="0"/>
                <wp:positionH relativeFrom="column">
                  <wp:posOffset>5729640</wp:posOffset>
                </wp:positionH>
                <wp:positionV relativeFrom="paragraph">
                  <wp:posOffset>13515</wp:posOffset>
                </wp:positionV>
                <wp:extent cx="140760" cy="197640"/>
                <wp:effectExtent l="57150" t="57150" r="31115" b="6921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4076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449.6pt;margin-top:-.35pt;width:14.25pt;height:18.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">
                <v:imagedata r:id="rId42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01ADA1A3" wp14:editId="618211CA">
                <wp:simplePos x="0" y="0"/>
                <wp:positionH relativeFrom="column">
                  <wp:posOffset>5554680</wp:posOffset>
                </wp:positionH>
                <wp:positionV relativeFrom="paragraph">
                  <wp:posOffset>54555</wp:posOffset>
                </wp:positionV>
                <wp:extent cx="138240" cy="160200"/>
                <wp:effectExtent l="57150" t="57150" r="33655" b="6858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1382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435.9pt;margin-top:2.85pt;width:12.9pt;height:15.6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">
                <v:imagedata r:id="rId425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70DC75B9" wp14:editId="750C21FE">
                <wp:simplePos x="0" y="0"/>
                <wp:positionH relativeFrom="column">
                  <wp:posOffset>5406360</wp:posOffset>
                </wp:positionH>
                <wp:positionV relativeFrom="paragraph">
                  <wp:posOffset>48435</wp:posOffset>
                </wp:positionV>
                <wp:extent cx="18360" cy="4680"/>
                <wp:effectExtent l="57150" t="57150" r="58420" b="7175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8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424.2pt;margin-top:2.2pt;width:3.5pt;height:3.2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">
                <v:imagedata r:id="rId427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07C90893" wp14:editId="235C5260">
                <wp:simplePos x="0" y="0"/>
                <wp:positionH relativeFrom="column">
                  <wp:posOffset>5404560</wp:posOffset>
                </wp:positionH>
                <wp:positionV relativeFrom="paragraph">
                  <wp:posOffset>206115</wp:posOffset>
                </wp:positionV>
                <wp:extent cx="31320" cy="10800"/>
                <wp:effectExtent l="38100" t="38100" r="45085" b="4635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31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424.25pt;margin-top:15.55pt;width:4.2pt;height:3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">
                <v:imagedata r:id="rId429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2368F463" wp14:editId="62D19943">
                <wp:simplePos x="0" y="0"/>
                <wp:positionH relativeFrom="column">
                  <wp:posOffset>5397000</wp:posOffset>
                </wp:positionH>
                <wp:positionV relativeFrom="paragraph">
                  <wp:posOffset>54195</wp:posOffset>
                </wp:positionV>
                <wp:extent cx="1440" cy="16200"/>
                <wp:effectExtent l="0" t="0" r="0" b="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424.95pt;margin-top:4.25pt;width:1.75pt;height:1.3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">
                <v:imagedata r:id="rId431" o:title="" cropleft="18.5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6E5031C0" wp14:editId="506E7C65">
                <wp:simplePos x="0" y="0"/>
                <wp:positionH relativeFrom="column">
                  <wp:posOffset>5370720</wp:posOffset>
                </wp:positionH>
                <wp:positionV relativeFrom="paragraph">
                  <wp:posOffset>108195</wp:posOffset>
                </wp:positionV>
                <wp:extent cx="86400" cy="11880"/>
                <wp:effectExtent l="38100" t="38100" r="46990" b="6477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86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421.5pt;margin-top:7.7pt;width:8.65pt;height:3.4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">
                <v:imagedata r:id="rId43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2EF3AD4E" wp14:editId="5C85FDD0">
                <wp:simplePos x="0" y="0"/>
                <wp:positionH relativeFrom="column">
                  <wp:posOffset>5173080</wp:posOffset>
                </wp:positionH>
                <wp:positionV relativeFrom="paragraph">
                  <wp:posOffset>-8805</wp:posOffset>
                </wp:positionV>
                <wp:extent cx="101160" cy="289800"/>
                <wp:effectExtent l="38100" t="38100" r="51435" b="5334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0116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406.75pt;margin-top:-1.8pt;width:10.1pt;height:24.7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">
                <v:imagedata r:id="rId435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0EEF19CF" wp14:editId="53D8C638">
                <wp:simplePos x="0" y="0"/>
                <wp:positionH relativeFrom="column">
                  <wp:posOffset>5105400</wp:posOffset>
                </wp:positionH>
                <wp:positionV relativeFrom="paragraph">
                  <wp:posOffset>65355</wp:posOffset>
                </wp:positionV>
                <wp:extent cx="95760" cy="158040"/>
                <wp:effectExtent l="57150" t="57150" r="57150" b="7112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957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400.5pt;margin-top:3.75pt;width:10.6pt;height:15.3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">
                <v:imagedata r:id="rId437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06F9DF86" wp14:editId="2B85B8F7">
                <wp:simplePos x="0" y="0"/>
                <wp:positionH relativeFrom="column">
                  <wp:posOffset>4984080</wp:posOffset>
                </wp:positionH>
                <wp:positionV relativeFrom="paragraph">
                  <wp:posOffset>100635</wp:posOffset>
                </wp:positionV>
                <wp:extent cx="121320" cy="133560"/>
                <wp:effectExtent l="38100" t="57150" r="50165" b="7620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1213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391.15pt;margin-top:6.45pt;width:11.4pt;height:13.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">
                <v:imagedata r:id="rId439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0746908D" wp14:editId="36D59A80">
                <wp:simplePos x="0" y="0"/>
                <wp:positionH relativeFrom="column">
                  <wp:posOffset>4926480</wp:posOffset>
                </wp:positionH>
                <wp:positionV relativeFrom="paragraph">
                  <wp:posOffset>105315</wp:posOffset>
                </wp:positionV>
                <wp:extent cx="9720" cy="124920"/>
                <wp:effectExtent l="57150" t="38100" r="66675" b="4699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97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386.5pt;margin-top:7.2pt;width:3.45pt;height:12.0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">
                <v:imagedata r:id="rId441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43BA28B9" wp14:editId="59087472">
                <wp:simplePos x="0" y="0"/>
                <wp:positionH relativeFrom="column">
                  <wp:posOffset>4793640</wp:posOffset>
                </wp:positionH>
                <wp:positionV relativeFrom="paragraph">
                  <wp:posOffset>163275</wp:posOffset>
                </wp:positionV>
                <wp:extent cx="86040" cy="12960"/>
                <wp:effectExtent l="38100" t="38100" r="47625" b="6350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86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376.1pt;margin-top:11.95pt;width:8.55pt;height:3.3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">
                <v:imagedata r:id="rId44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0368550E" wp14:editId="4643A9E1">
                <wp:simplePos x="0" y="0"/>
                <wp:positionH relativeFrom="column">
                  <wp:posOffset>4685280</wp:posOffset>
                </wp:positionH>
                <wp:positionV relativeFrom="paragraph">
                  <wp:posOffset>67155</wp:posOffset>
                </wp:positionV>
                <wp:extent cx="73080" cy="195120"/>
                <wp:effectExtent l="57150" t="38100" r="41275" b="5270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730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367.35pt;margin-top:4.35pt;width:7.75pt;height:17.2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">
                <v:imagedata r:id="rId445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06ED0923" wp14:editId="79FE9D50">
                <wp:simplePos x="0" y="0"/>
                <wp:positionH relativeFrom="column">
                  <wp:posOffset>4479360</wp:posOffset>
                </wp:positionH>
                <wp:positionV relativeFrom="paragraph">
                  <wp:posOffset>91635</wp:posOffset>
                </wp:positionV>
                <wp:extent cx="126360" cy="146520"/>
                <wp:effectExtent l="38100" t="57150" r="0" b="8255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263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351.2pt;margin-top:5.7pt;width:11.9pt;height:14.6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">
                <v:imagedata r:id="rId447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1BF230DE" wp14:editId="129D8C41">
                <wp:simplePos x="0" y="0"/>
                <wp:positionH relativeFrom="column">
                  <wp:posOffset>4218000</wp:posOffset>
                </wp:positionH>
                <wp:positionV relativeFrom="paragraph">
                  <wp:posOffset>183075</wp:posOffset>
                </wp:positionV>
                <wp:extent cx="59400" cy="10440"/>
                <wp:effectExtent l="38100" t="38100" r="36195" b="4699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59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330.85pt;margin-top:13.95pt;width:6.3pt;height:2.6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">
                <v:imagedata r:id="rId449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17617F1F" wp14:editId="5E44E710">
                <wp:simplePos x="0" y="0"/>
                <wp:positionH relativeFrom="column">
                  <wp:posOffset>4173720</wp:posOffset>
                </wp:positionH>
                <wp:positionV relativeFrom="paragraph">
                  <wp:posOffset>150675</wp:posOffset>
                </wp:positionV>
                <wp:extent cx="99360" cy="13320"/>
                <wp:effectExtent l="19050" t="38100" r="34290" b="4445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99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328.05pt;margin-top:10.55pt;width:8.85pt;height:3.0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">
                <v:imagedata r:id="rId451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5FA8D16D" wp14:editId="1CAEB39D">
                <wp:simplePos x="0" y="0"/>
                <wp:positionH relativeFrom="column">
                  <wp:posOffset>2551920</wp:posOffset>
                </wp:positionH>
                <wp:positionV relativeFrom="paragraph">
                  <wp:posOffset>-11545</wp:posOffset>
                </wp:positionV>
                <wp:extent cx="142920" cy="21960"/>
                <wp:effectExtent l="38100" t="57150" r="28575" b="7366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429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199.75pt;margin-top:-2.3pt;width:12.85pt;height:4.5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">
                <v:imagedata r:id="rId453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028E0F05" wp14:editId="41698B9C">
                <wp:simplePos x="0" y="0"/>
                <wp:positionH relativeFrom="column">
                  <wp:posOffset>2175720</wp:posOffset>
                </wp:positionH>
                <wp:positionV relativeFrom="paragraph">
                  <wp:posOffset>23735</wp:posOffset>
                </wp:positionV>
                <wp:extent cx="87120" cy="9720"/>
                <wp:effectExtent l="38100" t="57150" r="46355" b="6667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87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170.2pt;margin-top:.7pt;width:8.4pt;height:3.2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">
                <v:imagedata r:id="rId455" o:title=""/>
              </v:shape>
            </w:pict>
          </mc:Fallback>
        </mc:AlternateContent>
      </w:r>
      <w:r>
        <w:rPr>
          <w:rFonts w:ascii="Times New Roman" w:eastAsiaTheme="minorEastAsia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5E873DBF" wp14:editId="428090F8">
                <wp:simplePos x="0" y="0"/>
                <wp:positionH relativeFrom="column">
                  <wp:posOffset>497040</wp:posOffset>
                </wp:positionH>
                <wp:positionV relativeFrom="paragraph">
                  <wp:posOffset>102215</wp:posOffset>
                </wp:positionV>
                <wp:extent cx="679320" cy="374400"/>
                <wp:effectExtent l="57150" t="57150" r="26035" b="8318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679320" cy="37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37.95pt;margin-top:6.5pt;width:56.3pt;height:32.5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">
                <v:imagedata r:id="rId457" o:title=""/>
              </v:shape>
            </w:pict>
          </mc:Fallback>
        </mc:AlternateContent>
      </w:r>
    </w:p>
    <w:p w14:paraId="0959F9F8" w14:textId="29D85F15" w:rsidR="008F02DE" w:rsidRDefault="007B126B" w:rsidP="001217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6CC46000" wp14:editId="37B96AAC">
                <wp:simplePos x="0" y="0"/>
                <wp:positionH relativeFrom="column">
                  <wp:posOffset>5493480</wp:posOffset>
                </wp:positionH>
                <wp:positionV relativeFrom="paragraph">
                  <wp:posOffset>38690</wp:posOffset>
                </wp:positionV>
                <wp:extent cx="93960" cy="129240"/>
                <wp:effectExtent l="57150" t="57150" r="40005" b="8064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939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431.1pt;margin-top:1.7pt;width:10.35pt;height:13.1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">
                <v:imagedata r:id="rId45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75C4F8FC" wp14:editId="395DAD2F">
                <wp:simplePos x="0" y="0"/>
                <wp:positionH relativeFrom="column">
                  <wp:posOffset>5339760</wp:posOffset>
                </wp:positionH>
                <wp:positionV relativeFrom="paragraph">
                  <wp:posOffset>68210</wp:posOffset>
                </wp:positionV>
                <wp:extent cx="121680" cy="126360"/>
                <wp:effectExtent l="38100" t="57150" r="31115" b="6477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1216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419.1pt;margin-top:4pt;width:11.45pt;height:12.8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">
                <v:imagedata r:id="rId4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726690E0" wp14:editId="07C10445">
                <wp:simplePos x="0" y="0"/>
                <wp:positionH relativeFrom="column">
                  <wp:posOffset>5178480</wp:posOffset>
                </wp:positionH>
                <wp:positionV relativeFrom="paragraph">
                  <wp:posOffset>52010</wp:posOffset>
                </wp:positionV>
                <wp:extent cx="16200" cy="8280"/>
                <wp:effectExtent l="57150" t="57150" r="60325" b="6794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62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406.4pt;margin-top:2.65pt;width:4pt;height:3.3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">
                <v:imagedata r:id="rId4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567CE021" wp14:editId="52364763">
                <wp:simplePos x="0" y="0"/>
                <wp:positionH relativeFrom="column">
                  <wp:posOffset>5196840</wp:posOffset>
                </wp:positionH>
                <wp:positionV relativeFrom="paragraph">
                  <wp:posOffset>58130</wp:posOffset>
                </wp:positionV>
                <wp:extent cx="360" cy="5040"/>
                <wp:effectExtent l="0" t="0" r="0" b="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407.85pt;margin-top:3.25pt;width:2.3pt;height:2.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">
                <v:imagedata r:id="rId4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0BB868FA" wp14:editId="76BD4E0A">
                <wp:simplePos x="0" y="0"/>
                <wp:positionH relativeFrom="column">
                  <wp:posOffset>5209080</wp:posOffset>
                </wp:positionH>
                <wp:positionV relativeFrom="paragraph">
                  <wp:posOffset>189170</wp:posOffset>
                </wp:positionV>
                <wp:extent cx="15840" cy="7920"/>
                <wp:effectExtent l="38100" t="38100" r="41910" b="4953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5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408.85pt;margin-top:14.35pt;width:3.1pt;height:2.6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">
                <v:imagedata r:id="rId4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15E473AB" wp14:editId="51B50E14">
                <wp:simplePos x="0" y="0"/>
                <wp:positionH relativeFrom="column">
                  <wp:posOffset>5207640</wp:posOffset>
                </wp:positionH>
                <wp:positionV relativeFrom="paragraph">
                  <wp:posOffset>66410</wp:posOffset>
                </wp:positionV>
                <wp:extent cx="0" cy="0"/>
                <wp:effectExtent l="0" t="0" r="0" b="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410.05pt;margin-top:5.25pt;width:0;height:0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">
                <v:imagedata r:id="rId46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4C0DF17D" wp14:editId="6D6D4AB0">
                <wp:simplePos x="0" y="0"/>
                <wp:positionH relativeFrom="column">
                  <wp:posOffset>5174160</wp:posOffset>
                </wp:positionH>
                <wp:positionV relativeFrom="paragraph">
                  <wp:posOffset>117530</wp:posOffset>
                </wp:positionV>
                <wp:extent cx="88200" cy="5760"/>
                <wp:effectExtent l="38100" t="57150" r="45720" b="7048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88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406.1pt;margin-top:7.85pt;width:8.75pt;height:3.2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">
                <v:imagedata r:id="rId47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4DD8FDF5" wp14:editId="79559CD7">
                <wp:simplePos x="0" y="0"/>
                <wp:positionH relativeFrom="column">
                  <wp:posOffset>4955280</wp:posOffset>
                </wp:positionH>
                <wp:positionV relativeFrom="paragraph">
                  <wp:posOffset>73970</wp:posOffset>
                </wp:positionV>
                <wp:extent cx="108000" cy="121680"/>
                <wp:effectExtent l="57150" t="57150" r="44450" b="6921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080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388.7pt;margin-top:4.5pt;width:11.5pt;height:12.4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">
                <v:imagedata r:id="rId47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625F0A27" wp14:editId="2BA68A5C">
                <wp:simplePos x="0" y="0"/>
                <wp:positionH relativeFrom="column">
                  <wp:posOffset>4793640</wp:posOffset>
                </wp:positionH>
                <wp:positionV relativeFrom="paragraph">
                  <wp:posOffset>70010</wp:posOffset>
                </wp:positionV>
                <wp:extent cx="115200" cy="131040"/>
                <wp:effectExtent l="57150" t="57150" r="37465" b="5969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152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376pt;margin-top:4.25pt;width:12pt;height:13.0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">
                <v:imagedata r:id="rId4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44B44AE4" wp14:editId="5C9973D1">
                <wp:simplePos x="0" y="0"/>
                <wp:positionH relativeFrom="column">
                  <wp:posOffset>4658280</wp:posOffset>
                </wp:positionH>
                <wp:positionV relativeFrom="paragraph">
                  <wp:posOffset>82250</wp:posOffset>
                </wp:positionV>
                <wp:extent cx="109440" cy="115200"/>
                <wp:effectExtent l="38100" t="57150" r="43180" b="7556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109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365.35pt;margin-top:5.1pt;width:10.5pt;height:11.9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">
                <v:imagedata r:id="rId47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4CEB0096" wp14:editId="5316ED55">
                <wp:simplePos x="0" y="0"/>
                <wp:positionH relativeFrom="column">
                  <wp:posOffset>4469640</wp:posOffset>
                </wp:positionH>
                <wp:positionV relativeFrom="paragraph">
                  <wp:posOffset>120050</wp:posOffset>
                </wp:positionV>
                <wp:extent cx="118080" cy="13320"/>
                <wp:effectExtent l="38100" t="38100" r="34925" b="4445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18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351.15pt;margin-top:8.35pt;width:10.65pt;height:3.3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">
                <v:imagedata r:id="rId47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4733AF95" wp14:editId="318BAE97">
                <wp:simplePos x="0" y="0"/>
                <wp:positionH relativeFrom="column">
                  <wp:posOffset>4176240</wp:posOffset>
                </wp:positionH>
                <wp:positionV relativeFrom="paragraph">
                  <wp:posOffset>141290</wp:posOffset>
                </wp:positionV>
                <wp:extent cx="47880" cy="10080"/>
                <wp:effectExtent l="38100" t="38100" r="28575" b="4762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47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327.8pt;margin-top:10.55pt;width:5.25pt;height:2.8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">
                <v:imagedata r:id="rId48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73794218" wp14:editId="75E008B9">
                <wp:simplePos x="0" y="0"/>
                <wp:positionH relativeFrom="column">
                  <wp:posOffset>4126560</wp:posOffset>
                </wp:positionH>
                <wp:positionV relativeFrom="paragraph">
                  <wp:posOffset>112850</wp:posOffset>
                </wp:positionV>
                <wp:extent cx="110880" cy="7560"/>
                <wp:effectExtent l="19050" t="38100" r="22860" b="5016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10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324.65pt;margin-top:7.85pt;width:9.5pt;height:3.2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">
                <v:imagedata r:id="rId4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7DD1A8E2" wp14:editId="1201468B">
                <wp:simplePos x="0" y="0"/>
                <wp:positionH relativeFrom="column">
                  <wp:posOffset>2693400</wp:posOffset>
                </wp:positionH>
                <wp:positionV relativeFrom="paragraph">
                  <wp:posOffset>233230</wp:posOffset>
                </wp:positionV>
                <wp:extent cx="940680" cy="37440"/>
                <wp:effectExtent l="19050" t="57150" r="12065" b="7747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9406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211.75pt;margin-top:16.9pt;width:75.45pt;height:5.8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">
                <v:imagedata r:id="rId48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1696E6D9" wp14:editId="0B939896">
                <wp:simplePos x="0" y="0"/>
                <wp:positionH relativeFrom="column">
                  <wp:posOffset>2675760</wp:posOffset>
                </wp:positionH>
                <wp:positionV relativeFrom="paragraph">
                  <wp:posOffset>-154490</wp:posOffset>
                </wp:positionV>
                <wp:extent cx="1013040" cy="414720"/>
                <wp:effectExtent l="38100" t="57150" r="53975" b="8064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013040" cy="41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210.25pt;margin-top:-13.7pt;width:81.8pt;height:35.5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">
                <v:imagedata r:id="rId4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4ABBFC2F" wp14:editId="2970D853">
                <wp:simplePos x="0" y="0"/>
                <wp:positionH relativeFrom="column">
                  <wp:posOffset>2670720</wp:posOffset>
                </wp:positionH>
                <wp:positionV relativeFrom="paragraph">
                  <wp:posOffset>-109130</wp:posOffset>
                </wp:positionV>
                <wp:extent cx="22320" cy="308520"/>
                <wp:effectExtent l="38100" t="57150" r="53975" b="7302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232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209.05pt;margin-top:-9.9pt;width:4.05pt;height:26.9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">
                <v:imagedata r:id="rId4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029193D1" wp14:editId="4BE784B6">
                <wp:simplePos x="0" y="0"/>
                <wp:positionH relativeFrom="column">
                  <wp:posOffset>3199200</wp:posOffset>
                </wp:positionH>
                <wp:positionV relativeFrom="paragraph">
                  <wp:posOffset>-40010</wp:posOffset>
                </wp:positionV>
                <wp:extent cx="156600" cy="192240"/>
                <wp:effectExtent l="57150" t="57150" r="53340" b="7493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5660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250.35pt;margin-top:-4.7pt;width:15.55pt;height:18.3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">
                <v:imagedata r:id="rId49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18931296" wp14:editId="4A6C8D33">
                <wp:simplePos x="0" y="0"/>
                <wp:positionH relativeFrom="column">
                  <wp:posOffset>3073200</wp:posOffset>
                </wp:positionH>
                <wp:positionV relativeFrom="paragraph">
                  <wp:posOffset>-27050</wp:posOffset>
                </wp:positionV>
                <wp:extent cx="110520" cy="195480"/>
                <wp:effectExtent l="57150" t="57150" r="60960" b="7175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105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240.4pt;margin-top:-3.6pt;width:11.85pt;height:18.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">
                <v:imagedata r:id="rId4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3B4FBD5F" wp14:editId="24E067B8">
                <wp:simplePos x="0" y="0"/>
                <wp:positionH relativeFrom="column">
                  <wp:posOffset>2806440</wp:posOffset>
                </wp:positionH>
                <wp:positionV relativeFrom="paragraph">
                  <wp:posOffset>37030</wp:posOffset>
                </wp:positionV>
                <wp:extent cx="125280" cy="21960"/>
                <wp:effectExtent l="38100" t="38100" r="46355" b="5461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25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219.8pt;margin-top:1.9pt;width:11.55pt;height:4.2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">
                <v:imagedata r:id="rId4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02C24AE6" wp14:editId="18F78CDF">
                <wp:simplePos x="0" y="0"/>
                <wp:positionH relativeFrom="column">
                  <wp:posOffset>2322240</wp:posOffset>
                </wp:positionH>
                <wp:positionV relativeFrom="paragraph">
                  <wp:posOffset>62230</wp:posOffset>
                </wp:positionV>
                <wp:extent cx="88920" cy="14760"/>
                <wp:effectExtent l="57150" t="38100" r="44450" b="6159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88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181.4pt;margin-top:4pt;width:8.95pt;height:3.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">
                <v:imagedata r:id="rId4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6ADFBB55" wp14:editId="18FC6368">
                <wp:simplePos x="0" y="0"/>
                <wp:positionH relativeFrom="column">
                  <wp:posOffset>2274720</wp:posOffset>
                </wp:positionH>
                <wp:positionV relativeFrom="paragraph">
                  <wp:posOffset>25870</wp:posOffset>
                </wp:positionV>
                <wp:extent cx="108000" cy="15840"/>
                <wp:effectExtent l="38100" t="38100" r="25400" b="4191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080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178.4pt;margin-top:1.05pt;width:9.7pt;height:3.3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">
                <v:imagedata r:id="rId4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613C5637" wp14:editId="512F740C">
                <wp:simplePos x="0" y="0"/>
                <wp:positionH relativeFrom="column">
                  <wp:posOffset>619800</wp:posOffset>
                </wp:positionH>
                <wp:positionV relativeFrom="paragraph">
                  <wp:posOffset>155830</wp:posOffset>
                </wp:positionV>
                <wp:extent cx="585360" cy="69120"/>
                <wp:effectExtent l="38100" t="57150" r="43815" b="6477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5853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48.05pt;margin-top:10.75pt;width:47.6pt;height:8.2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">
                <v:imagedata r:id="rId50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7E72DCB6" wp14:editId="64776FDE">
                <wp:simplePos x="0" y="0"/>
                <wp:positionH relativeFrom="column">
                  <wp:posOffset>548160</wp:posOffset>
                </wp:positionH>
                <wp:positionV relativeFrom="paragraph">
                  <wp:posOffset>-96890</wp:posOffset>
                </wp:positionV>
                <wp:extent cx="9360" cy="313200"/>
                <wp:effectExtent l="57150" t="38100" r="67310" b="6794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936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41.6pt;margin-top:-8.85pt;width:4pt;height:27.4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">
                <v:imagedata r:id="rId5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11643FB8" wp14:editId="0CDEA68A">
                <wp:simplePos x="0" y="0"/>
                <wp:positionH relativeFrom="column">
                  <wp:posOffset>822480</wp:posOffset>
                </wp:positionH>
                <wp:positionV relativeFrom="paragraph">
                  <wp:posOffset>-76010</wp:posOffset>
                </wp:positionV>
                <wp:extent cx="142560" cy="192600"/>
                <wp:effectExtent l="57150" t="57150" r="29210" b="7429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425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63.25pt;margin-top:-7.65pt;width:14.4pt;height:18.4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">
                <v:imagedata r:id="rId50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44EE7DEC" wp14:editId="3F01925B">
                <wp:simplePos x="0" y="0"/>
                <wp:positionH relativeFrom="column">
                  <wp:posOffset>640680</wp:posOffset>
                </wp:positionH>
                <wp:positionV relativeFrom="paragraph">
                  <wp:posOffset>-51530</wp:posOffset>
                </wp:positionV>
                <wp:extent cx="119880" cy="171000"/>
                <wp:effectExtent l="57150" t="57150" r="33020" b="7683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198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49.35pt;margin-top:-5.6pt;width:12.15pt;height:16.6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">
                <v:imagedata r:id="rId5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3797667A" wp14:editId="2B2F712A">
                <wp:simplePos x="0" y="0"/>
                <wp:positionH relativeFrom="column">
                  <wp:posOffset>365280</wp:posOffset>
                </wp:positionH>
                <wp:positionV relativeFrom="paragraph">
                  <wp:posOffset>122710</wp:posOffset>
                </wp:positionV>
                <wp:extent cx="74520" cy="11520"/>
                <wp:effectExtent l="57150" t="38100" r="59055" b="4572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74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27.3pt;margin-top:8.95pt;width:7.85pt;height:3.0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">
                <v:imagedata r:id="rId50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0D841C6A" wp14:editId="1E0975A6">
                <wp:simplePos x="0" y="0"/>
                <wp:positionH relativeFrom="column">
                  <wp:posOffset>314520</wp:posOffset>
                </wp:positionH>
                <wp:positionV relativeFrom="paragraph">
                  <wp:posOffset>58270</wp:posOffset>
                </wp:positionV>
                <wp:extent cx="136800" cy="14760"/>
                <wp:effectExtent l="38100" t="57150" r="34925" b="6159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36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23.95pt;margin-top:3.45pt;width:12pt;height:3.6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">
                <v:imagedata r:id="rId511" o:title=""/>
              </v:shape>
            </w:pict>
          </mc:Fallback>
        </mc:AlternateContent>
      </w:r>
    </w:p>
    <w:p w14:paraId="1775CC9E" w14:textId="59F6791C" w:rsidR="00B93CD5" w:rsidRPr="00B93CD5" w:rsidRDefault="007B126B" w:rsidP="00B93C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5F910248" wp14:editId="2E56EC1B">
                <wp:simplePos x="0" y="0"/>
                <wp:positionH relativeFrom="column">
                  <wp:posOffset>5245080</wp:posOffset>
                </wp:positionH>
                <wp:positionV relativeFrom="paragraph">
                  <wp:posOffset>-61055</wp:posOffset>
                </wp:positionV>
                <wp:extent cx="805320" cy="368640"/>
                <wp:effectExtent l="38100" t="57150" r="52070" b="6985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80532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412.65pt;margin-top:-6.25pt;width:65.4pt;height:31.6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">
                <v:imagedata r:id="rId51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0DA06385" wp14:editId="3ECB03CD">
                <wp:simplePos x="0" y="0"/>
                <wp:positionH relativeFrom="column">
                  <wp:posOffset>5253360</wp:posOffset>
                </wp:positionH>
                <wp:positionV relativeFrom="paragraph">
                  <wp:posOffset>-32255</wp:posOffset>
                </wp:positionV>
                <wp:extent cx="15840" cy="370080"/>
                <wp:effectExtent l="57150" t="38100" r="60960" b="4953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1584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412.65pt;margin-top:-3.4pt;width:3.9pt;height:31.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">
                <v:imagedata r:id="rId5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2BE5C037" wp14:editId="56A32210">
                <wp:simplePos x="0" y="0"/>
                <wp:positionH relativeFrom="column">
                  <wp:posOffset>5691480</wp:posOffset>
                </wp:positionH>
                <wp:positionV relativeFrom="paragraph">
                  <wp:posOffset>26425</wp:posOffset>
                </wp:positionV>
                <wp:extent cx="119520" cy="129600"/>
                <wp:effectExtent l="57150" t="57150" r="33020" b="8001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195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446.55pt;margin-top:.6pt;width:12.6pt;height:13.3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">
                <v:imagedata r:id="rId5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625F882B" wp14:editId="7BA39F3C">
                <wp:simplePos x="0" y="0"/>
                <wp:positionH relativeFrom="column">
                  <wp:posOffset>5585640</wp:posOffset>
                </wp:positionH>
                <wp:positionV relativeFrom="paragraph">
                  <wp:posOffset>39025</wp:posOffset>
                </wp:positionV>
                <wp:extent cx="11520" cy="137160"/>
                <wp:effectExtent l="38100" t="57150" r="64770" b="7239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15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438.6pt;margin-top:1.75pt;width:3.55pt;height:13.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">
                <v:imagedata r:id="rId5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63DE4B14" wp14:editId="7465BA7C">
                <wp:simplePos x="0" y="0"/>
                <wp:positionH relativeFrom="column">
                  <wp:posOffset>5373960</wp:posOffset>
                </wp:positionH>
                <wp:positionV relativeFrom="paragraph">
                  <wp:posOffset>109225</wp:posOffset>
                </wp:positionV>
                <wp:extent cx="122040" cy="14760"/>
                <wp:effectExtent l="38100" t="38100" r="49530" b="6159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220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421.8pt;margin-top:7.8pt;width:11.35pt;height:3.3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">
                <v:imagedata r:id="rId5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2B350416" wp14:editId="679EC94D">
                <wp:simplePos x="0" y="0"/>
                <wp:positionH relativeFrom="column">
                  <wp:posOffset>5064360</wp:posOffset>
                </wp:positionH>
                <wp:positionV relativeFrom="paragraph">
                  <wp:posOffset>104905</wp:posOffset>
                </wp:positionV>
                <wp:extent cx="106560" cy="5040"/>
                <wp:effectExtent l="38100" t="57150" r="27305" b="7175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06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397.6pt;margin-top:6.8pt;width:9.9pt;height:3.2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">
                <v:imagedata r:id="rId5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3413FEEA" wp14:editId="24044879">
                <wp:simplePos x="0" y="0"/>
                <wp:positionH relativeFrom="column">
                  <wp:posOffset>5051760</wp:posOffset>
                </wp:positionH>
                <wp:positionV relativeFrom="paragraph">
                  <wp:posOffset>64225</wp:posOffset>
                </wp:positionV>
                <wp:extent cx="110160" cy="10080"/>
                <wp:effectExtent l="19050" t="38100" r="23495" b="6667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10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397.25pt;margin-top:4pt;width:9.65pt;height:3.2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">
                <v:imagedata r:id="rId525" o:title=""/>
              </v:shape>
            </w:pict>
          </mc:Fallback>
        </mc:AlternateContent>
      </w:r>
      <w:r w:rsidR="00B93CD5">
        <w:rPr>
          <w:rFonts w:ascii="Times New Roman" w:hAnsi="Times New Roman" w:cs="Times New Roman"/>
        </w:rPr>
        <w:t xml:space="preserve">4)  </w:t>
      </w:r>
      <w:r w:rsidR="00B93CD5" w:rsidRPr="00B93CD5">
        <w:rPr>
          <w:rFonts w:ascii="Times New Roman" w:hAnsi="Times New Roman" w:cs="Times New Roman"/>
        </w:rPr>
        <w:t>Sue, Bruce and Ryan got different answers when they evaluated this expression:</w:t>
      </w:r>
    </w:p>
    <w:p w14:paraId="54897159" w14:textId="152C8A32" w:rsidR="00B93CD5" w:rsidRPr="00160C6B" w:rsidRDefault="007B126B" w:rsidP="00B93CD5">
      <w:pPr>
        <w:rPr>
          <w:rFonts w:eastAsiaTheme="minorEastAsia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68BE542A" wp14:editId="4A7F2F39">
                <wp:simplePos x="0" y="0"/>
                <wp:positionH relativeFrom="column">
                  <wp:posOffset>5328600</wp:posOffset>
                </wp:positionH>
                <wp:positionV relativeFrom="paragraph">
                  <wp:posOffset>26400</wp:posOffset>
                </wp:positionV>
                <wp:extent cx="696960" cy="25920"/>
                <wp:effectExtent l="38100" t="57150" r="46355" b="69850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6969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418.95pt;margin-top:.85pt;width:56.9pt;height: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">
                <v:imagedata r:id="rId527" o:title=""/>
              </v:shape>
            </w:pict>
          </mc:Fallback>
        </mc:AlternateConten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2-4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-3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  <m:r>
          <w:rPr>
            <w:rFonts w:ascii="Cambria Math" w:eastAsiaTheme="minorEastAsia" w:hAnsi="Cambria Math"/>
          </w:rPr>
          <m:t>÷5</m:t>
        </m:r>
      </m:oMath>
    </w:p>
    <w:p w14:paraId="78F45E8C" w14:textId="77777777" w:rsidR="00B93CD5" w:rsidRPr="00B93CD5" w:rsidRDefault="00B93CD5" w:rsidP="00B93CD5">
      <w:pPr>
        <w:rPr>
          <w:rFonts w:ascii="Times New Roman" w:hAnsi="Times New Roman" w:cs="Times New Roman"/>
        </w:rPr>
      </w:pPr>
      <w:r w:rsidRPr="00B93CD5">
        <w:rPr>
          <w:rFonts w:ascii="Times New Roman" w:hAnsi="Times New Roman" w:cs="Times New Roman"/>
        </w:rPr>
        <w:t>Sue’s answer was 11, Bruce’s answer was -39, and Ryan’s answer was -7.</w:t>
      </w:r>
    </w:p>
    <w:p w14:paraId="51DC15BF" w14:textId="72281373" w:rsidR="00B93CD5" w:rsidRPr="00B93CD5" w:rsidRDefault="007B126B" w:rsidP="00B93CD5">
      <w:pPr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067F0F94" wp14:editId="0CA8DDFD">
                <wp:simplePos x="0" y="0"/>
                <wp:positionH relativeFrom="column">
                  <wp:posOffset>5362440</wp:posOffset>
                </wp:positionH>
                <wp:positionV relativeFrom="paragraph">
                  <wp:posOffset>135500</wp:posOffset>
                </wp:positionV>
                <wp:extent cx="158400" cy="229680"/>
                <wp:effectExtent l="57150" t="57150" r="32385" b="7556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5840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420.7pt;margin-top:9.1pt;width:15.6pt;height:21.2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">
                <v:imagedata r:id="rId5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52B7C01B" wp14:editId="52D06346">
                <wp:simplePos x="0" y="0"/>
                <wp:positionH relativeFrom="column">
                  <wp:posOffset>5112600</wp:posOffset>
                </wp:positionH>
                <wp:positionV relativeFrom="paragraph">
                  <wp:posOffset>201380</wp:posOffset>
                </wp:positionV>
                <wp:extent cx="26280" cy="12240"/>
                <wp:effectExtent l="57150" t="57150" r="50165" b="6413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26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401.15pt;margin-top:14.45pt;width:4.2pt;height:3.1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">
                <v:imagedata r:id="rId53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15041240" wp14:editId="4DB14ECE">
                <wp:simplePos x="0" y="0"/>
                <wp:positionH relativeFrom="column">
                  <wp:posOffset>5064000</wp:posOffset>
                </wp:positionH>
                <wp:positionV relativeFrom="paragraph">
                  <wp:posOffset>278780</wp:posOffset>
                </wp:positionV>
                <wp:extent cx="120600" cy="9720"/>
                <wp:effectExtent l="57150" t="38100" r="51435" b="6667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20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397.35pt;margin-top:20.9pt;width:11.45pt;height:3.4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">
                <v:imagedata r:id="rId53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1FCE9CD4" wp14:editId="13137D47">
                <wp:simplePos x="0" y="0"/>
                <wp:positionH relativeFrom="column">
                  <wp:posOffset>4886160</wp:posOffset>
                </wp:positionH>
                <wp:positionV relativeFrom="paragraph">
                  <wp:posOffset>68540</wp:posOffset>
                </wp:positionV>
                <wp:extent cx="100800" cy="145800"/>
                <wp:effectExtent l="57150" t="57150" r="13970" b="8318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008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383.45pt;margin-top:3.85pt;width:10.8pt;height:14.5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">
                <v:imagedata r:id="rId5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2D06C078" wp14:editId="0991A9E4">
                <wp:simplePos x="0" y="0"/>
                <wp:positionH relativeFrom="column">
                  <wp:posOffset>4724880</wp:posOffset>
                </wp:positionH>
                <wp:positionV relativeFrom="paragraph">
                  <wp:posOffset>108140</wp:posOffset>
                </wp:positionV>
                <wp:extent cx="138600" cy="309240"/>
                <wp:effectExtent l="38100" t="38100" r="52070" b="7239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3860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371.35pt;margin-top:7.55pt;width:13.2pt;height:26.9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">
                <v:imagedata r:id="rId5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640014C9" wp14:editId="12A7F3A7">
                <wp:simplePos x="0" y="0"/>
                <wp:positionH relativeFrom="column">
                  <wp:posOffset>4619400</wp:posOffset>
                </wp:positionH>
                <wp:positionV relativeFrom="paragraph">
                  <wp:posOffset>186980</wp:posOffset>
                </wp:positionV>
                <wp:extent cx="117720" cy="196200"/>
                <wp:effectExtent l="38100" t="57150" r="34925" b="7112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177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362.15pt;margin-top:13.2pt;width:12.45pt;height:18.6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">
                <v:imagedata r:id="rId53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3ECBF5BF" wp14:editId="257AB006">
                <wp:simplePos x="0" y="0"/>
                <wp:positionH relativeFrom="column">
                  <wp:posOffset>4457760</wp:posOffset>
                </wp:positionH>
                <wp:positionV relativeFrom="paragraph">
                  <wp:posOffset>288860</wp:posOffset>
                </wp:positionV>
                <wp:extent cx="104040" cy="6120"/>
                <wp:effectExtent l="19050" t="57150" r="29845" b="7048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04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350.25pt;margin-top:21.1pt;width:9.3pt;height:3.3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">
                <v:imagedata r:id="rId54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1B547FE7" wp14:editId="1C324CB5">
                <wp:simplePos x="0" y="0"/>
                <wp:positionH relativeFrom="column">
                  <wp:posOffset>4378560</wp:posOffset>
                </wp:positionH>
                <wp:positionV relativeFrom="paragraph">
                  <wp:posOffset>112460</wp:posOffset>
                </wp:positionV>
                <wp:extent cx="102600" cy="304560"/>
                <wp:effectExtent l="57150" t="57150" r="69215" b="5778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0260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343.1pt;margin-top:7.45pt;width:10.9pt;height:26.4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">
                <v:imagedata r:id="rId5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1FD0E587" wp14:editId="233C9EFC">
                <wp:simplePos x="0" y="0"/>
                <wp:positionH relativeFrom="column">
                  <wp:posOffset>4165800</wp:posOffset>
                </wp:positionH>
                <wp:positionV relativeFrom="paragraph">
                  <wp:posOffset>251780</wp:posOffset>
                </wp:positionV>
                <wp:extent cx="138600" cy="9000"/>
                <wp:effectExtent l="38100" t="57150" r="33020" b="6731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38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326.85pt;margin-top:18.35pt;width:12.55pt;height:3.5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">
                <v:imagedata r:id="rId5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37D8E835" wp14:editId="057B9FD8">
                <wp:simplePos x="0" y="0"/>
                <wp:positionH relativeFrom="column">
                  <wp:posOffset>3969600</wp:posOffset>
                </wp:positionH>
                <wp:positionV relativeFrom="paragraph">
                  <wp:posOffset>188780</wp:posOffset>
                </wp:positionV>
                <wp:extent cx="120240" cy="145440"/>
                <wp:effectExtent l="57150" t="57150" r="13335" b="8318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202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310.95pt;margin-top:13.45pt;width:12.7pt;height:14.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">
                <v:imagedata r:id="rId54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6AF7D464" wp14:editId="7E11AF52">
                <wp:simplePos x="0" y="0"/>
                <wp:positionH relativeFrom="column">
                  <wp:posOffset>3890040</wp:posOffset>
                </wp:positionH>
                <wp:positionV relativeFrom="paragraph">
                  <wp:posOffset>170780</wp:posOffset>
                </wp:positionV>
                <wp:extent cx="14040" cy="163080"/>
                <wp:effectExtent l="38100" t="38100" r="62230" b="6604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40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304.75pt;margin-top:12.6pt;width:3.75pt;height:15.3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">
                <v:imagedata r:id="rId54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09790060" wp14:editId="6F0C2AE8">
                <wp:simplePos x="0" y="0"/>
                <wp:positionH relativeFrom="column">
                  <wp:posOffset>3726600</wp:posOffset>
                </wp:positionH>
                <wp:positionV relativeFrom="paragraph">
                  <wp:posOffset>238100</wp:posOffset>
                </wp:positionV>
                <wp:extent cx="128880" cy="6120"/>
                <wp:effectExtent l="57150" t="57150" r="43180" b="7048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28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292.1pt;margin-top:17.25pt;width:12.15pt;height:3.6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">
                <v:imagedata r:id="rId55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0C23B459" wp14:editId="26C52315">
                <wp:simplePos x="0" y="0"/>
                <wp:positionH relativeFrom="column">
                  <wp:posOffset>3514200</wp:posOffset>
                </wp:positionH>
                <wp:positionV relativeFrom="paragraph">
                  <wp:posOffset>155660</wp:posOffset>
                </wp:positionV>
                <wp:extent cx="147960" cy="176400"/>
                <wp:effectExtent l="57150" t="57150" r="61595" b="7175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479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275.2pt;margin-top:10.75pt;width:14.65pt;height:16.9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">
                <v:imagedata r:id="rId553" o:title=""/>
              </v:shape>
            </w:pict>
          </mc:Fallback>
        </mc:AlternateContent>
      </w:r>
      <w:r w:rsidR="00B93CD5" w:rsidRPr="00B93CD5">
        <w:rPr>
          <w:rFonts w:ascii="Times New Roman" w:hAnsi="Times New Roman" w:cs="Times New Roman"/>
        </w:rPr>
        <w:t xml:space="preserve">Who had the correct answer?  </w:t>
      </w:r>
      <w:r w:rsidR="008F02DE">
        <w:rPr>
          <w:rFonts w:ascii="Times New Roman" w:hAnsi="Times New Roman" w:cs="Times New Roman"/>
        </w:rPr>
        <w:t>Show your work.</w:t>
      </w:r>
    </w:p>
    <w:p w14:paraId="0E395C6A" w14:textId="21CBD364" w:rsidR="00B93CD5" w:rsidRDefault="007B126B" w:rsidP="001217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23796A23" wp14:editId="5A0FB1F0">
                <wp:simplePos x="0" y="0"/>
                <wp:positionH relativeFrom="column">
                  <wp:posOffset>5268840</wp:posOffset>
                </wp:positionH>
                <wp:positionV relativeFrom="paragraph">
                  <wp:posOffset>165355</wp:posOffset>
                </wp:positionV>
                <wp:extent cx="191880" cy="176400"/>
                <wp:effectExtent l="57150" t="57150" r="36830" b="7175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918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413.3pt;margin-top:11.5pt;width:18.2pt;height:17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">
                <v:imagedata r:id="rId55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0BDE45D2" wp14:editId="1932AC53">
                <wp:simplePos x="0" y="0"/>
                <wp:positionH relativeFrom="column">
                  <wp:posOffset>5083080</wp:posOffset>
                </wp:positionH>
                <wp:positionV relativeFrom="paragraph">
                  <wp:posOffset>171115</wp:posOffset>
                </wp:positionV>
                <wp:extent cx="1800" cy="20880"/>
                <wp:effectExtent l="38100" t="57150" r="55880" b="5588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8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400.25pt;margin-top:13.45pt;width:.8pt;height:1.6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">
                <v:imagedata r:id="rId557" o:title="" cropleft="8.5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0BE0CBE0" wp14:editId="621682A4">
                <wp:simplePos x="0" y="0"/>
                <wp:positionH relativeFrom="column">
                  <wp:posOffset>5021160</wp:posOffset>
                </wp:positionH>
                <wp:positionV relativeFrom="paragraph">
                  <wp:posOffset>250315</wp:posOffset>
                </wp:positionV>
                <wp:extent cx="133920" cy="8640"/>
                <wp:effectExtent l="19050" t="57150" r="19050" b="6794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33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394.7pt;margin-top:18.15pt;width:11.65pt;height:3.4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">
                <v:imagedata r:id="rId55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2775DE2A" wp14:editId="243C3760">
                <wp:simplePos x="0" y="0"/>
                <wp:positionH relativeFrom="column">
                  <wp:posOffset>4738920</wp:posOffset>
                </wp:positionH>
                <wp:positionV relativeFrom="paragraph">
                  <wp:posOffset>179755</wp:posOffset>
                </wp:positionV>
                <wp:extent cx="158400" cy="196560"/>
                <wp:effectExtent l="57150" t="57150" r="32385" b="7048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584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371.6pt;margin-top:12.65pt;width:15.6pt;height:18.6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">
                <v:imagedata r:id="rId5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110082D8" wp14:editId="4E8F1B4C">
                <wp:simplePos x="0" y="0"/>
                <wp:positionH relativeFrom="column">
                  <wp:posOffset>4599240</wp:posOffset>
                </wp:positionH>
                <wp:positionV relativeFrom="paragraph">
                  <wp:posOffset>201715</wp:posOffset>
                </wp:positionV>
                <wp:extent cx="132480" cy="149040"/>
                <wp:effectExtent l="19050" t="57150" r="39370" b="8001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324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361.45pt;margin-top:14.35pt;width:12pt;height:14.9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">
                <v:imagedata r:id="rId5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20D02BE6" wp14:editId="724A2DA7">
                <wp:simplePos x="0" y="0"/>
                <wp:positionH relativeFrom="column">
                  <wp:posOffset>4538040</wp:posOffset>
                </wp:positionH>
                <wp:positionV relativeFrom="paragraph">
                  <wp:posOffset>201355</wp:posOffset>
                </wp:positionV>
                <wp:extent cx="12960" cy="140760"/>
                <wp:effectExtent l="57150" t="38100" r="63500" b="5016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29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355.75pt;margin-top:14.85pt;width:3.65pt;height:13.4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">
                <v:imagedata r:id="rId5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412E5219" wp14:editId="0CCF8B6D">
                <wp:simplePos x="0" y="0"/>
                <wp:positionH relativeFrom="column">
                  <wp:posOffset>4313760</wp:posOffset>
                </wp:positionH>
                <wp:positionV relativeFrom="paragraph">
                  <wp:posOffset>278395</wp:posOffset>
                </wp:positionV>
                <wp:extent cx="150120" cy="2880"/>
                <wp:effectExtent l="38100" t="57150" r="40640" b="7366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501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338.35pt;margin-top:20.45pt;width:13.6pt;height:3.2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">
                <v:imagedata r:id="rId5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2B8C3340" wp14:editId="34A1ACB6">
                <wp:simplePos x="0" y="0"/>
                <wp:positionH relativeFrom="column">
                  <wp:posOffset>4371000</wp:posOffset>
                </wp:positionH>
                <wp:positionV relativeFrom="paragraph">
                  <wp:posOffset>224035</wp:posOffset>
                </wp:positionV>
                <wp:extent cx="9720" cy="116280"/>
                <wp:effectExtent l="38100" t="38100" r="66675" b="5524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97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342.95pt;margin-top:16.95pt;width:3.25pt;height:11.0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">
                <v:imagedata r:id="rId56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187D31F8" wp14:editId="73D7A66D">
                <wp:simplePos x="0" y="0"/>
                <wp:positionH relativeFrom="column">
                  <wp:posOffset>4049880</wp:posOffset>
                </wp:positionH>
                <wp:positionV relativeFrom="paragraph">
                  <wp:posOffset>198835</wp:posOffset>
                </wp:positionV>
                <wp:extent cx="126000" cy="138960"/>
                <wp:effectExtent l="57150" t="57150" r="45720" b="7112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260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317.3pt;margin-top:14.35pt;width:13.2pt;height:14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">
                <v:imagedata r:id="rId57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2B5BB1A0" wp14:editId="0BE54D7B">
                <wp:simplePos x="0" y="0"/>
                <wp:positionH relativeFrom="column">
                  <wp:posOffset>3960600</wp:posOffset>
                </wp:positionH>
                <wp:positionV relativeFrom="paragraph">
                  <wp:posOffset>199555</wp:posOffset>
                </wp:positionV>
                <wp:extent cx="16920" cy="144360"/>
                <wp:effectExtent l="57150" t="38100" r="59690" b="6540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69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310.45pt;margin-top:14.55pt;width:3.55pt;height:14.1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">
                <v:imagedata r:id="rId57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147139D2" wp14:editId="4213B048">
                <wp:simplePos x="0" y="0"/>
                <wp:positionH relativeFrom="column">
                  <wp:posOffset>3795360</wp:posOffset>
                </wp:positionH>
                <wp:positionV relativeFrom="paragraph">
                  <wp:posOffset>266515</wp:posOffset>
                </wp:positionV>
                <wp:extent cx="97200" cy="15840"/>
                <wp:effectExtent l="57150" t="38100" r="55245" b="6096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97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297.45pt;margin-top:20pt;width:9.6pt;height:3.7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">
                <v:imagedata r:id="rId5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2857C70B" wp14:editId="610F1890">
                <wp:simplePos x="0" y="0"/>
                <wp:positionH relativeFrom="column">
                  <wp:posOffset>3577920</wp:posOffset>
                </wp:positionH>
                <wp:positionV relativeFrom="paragraph">
                  <wp:posOffset>190195</wp:posOffset>
                </wp:positionV>
                <wp:extent cx="152640" cy="175320"/>
                <wp:effectExtent l="57150" t="57150" r="38100" b="7239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526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280.15pt;margin-top:13.65pt;width:14.15pt;height:16.7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">
                <v:imagedata r:id="rId57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4511FAC1" wp14:editId="31585E51">
                <wp:simplePos x="0" y="0"/>
                <wp:positionH relativeFrom="column">
                  <wp:posOffset>3325920</wp:posOffset>
                </wp:positionH>
                <wp:positionV relativeFrom="paragraph">
                  <wp:posOffset>276595</wp:posOffset>
                </wp:positionV>
                <wp:extent cx="88200" cy="9360"/>
                <wp:effectExtent l="38100" t="57150" r="26670" b="4826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88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261.2pt;margin-top:20.55pt;width:8.15pt;height:3.0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">
                <v:imagedata r:id="rId57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5C41A1C1" wp14:editId="322193EC">
                <wp:simplePos x="0" y="0"/>
                <wp:positionH relativeFrom="column">
                  <wp:posOffset>5123760</wp:posOffset>
                </wp:positionH>
                <wp:positionV relativeFrom="paragraph">
                  <wp:posOffset>37555</wp:posOffset>
                </wp:positionV>
                <wp:extent cx="46440" cy="23760"/>
                <wp:effectExtent l="38100" t="38100" r="29845" b="5270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464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402.45pt;margin-top:2.35pt;width:5.15pt;height:3.9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">
                <v:imagedata r:id="rId581" o:title=""/>
              </v:shape>
            </w:pict>
          </mc:Fallback>
        </mc:AlternateContent>
      </w:r>
    </w:p>
    <w:p w14:paraId="3AD8CFEB" w14:textId="22530683" w:rsidR="0048113B" w:rsidRDefault="007B126B" w:rsidP="001217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662D9678" wp14:editId="0CAE3774">
                <wp:simplePos x="0" y="0"/>
                <wp:positionH relativeFrom="column">
                  <wp:posOffset>4892280</wp:posOffset>
                </wp:positionH>
                <wp:positionV relativeFrom="paragraph">
                  <wp:posOffset>145170</wp:posOffset>
                </wp:positionV>
                <wp:extent cx="168480" cy="214200"/>
                <wp:effectExtent l="57150" t="57150" r="41275" b="7175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6848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" o:spid="_x0000_s1026" type="#_x0000_t75" style="position:absolute;margin-left:383.6pt;margin-top:9.9pt;width:16.45pt;height:20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">
                <v:imagedata r:id="rId5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65E50D2E" wp14:editId="795B9AC7">
                <wp:simplePos x="0" y="0"/>
                <wp:positionH relativeFrom="column">
                  <wp:posOffset>4751160</wp:posOffset>
                </wp:positionH>
                <wp:positionV relativeFrom="paragraph">
                  <wp:posOffset>184050</wp:posOffset>
                </wp:positionV>
                <wp:extent cx="128880" cy="149400"/>
                <wp:effectExtent l="57150" t="57150" r="5080" b="7937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288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" o:spid="_x0000_s1026" type="#_x0000_t75" style="position:absolute;margin-left:372.6pt;margin-top:13.1pt;width:12.45pt;height:14.7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">
                <v:imagedata r:id="rId58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4450D9D7" wp14:editId="472AD317">
                <wp:simplePos x="0" y="0"/>
                <wp:positionH relativeFrom="column">
                  <wp:posOffset>4466760</wp:posOffset>
                </wp:positionH>
                <wp:positionV relativeFrom="paragraph">
                  <wp:posOffset>239490</wp:posOffset>
                </wp:positionV>
                <wp:extent cx="140760" cy="16200"/>
                <wp:effectExtent l="38100" t="38100" r="31115" b="6032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40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350.7pt;margin-top:17.75pt;width:12.6pt;height:3.3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">
                <v:imagedata r:id="rId5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680E7826" wp14:editId="220C6CF1">
                <wp:simplePos x="0" y="0"/>
                <wp:positionH relativeFrom="column">
                  <wp:posOffset>4516440</wp:posOffset>
                </wp:positionH>
                <wp:positionV relativeFrom="paragraph">
                  <wp:posOffset>206730</wp:posOffset>
                </wp:positionV>
                <wp:extent cx="8640" cy="140760"/>
                <wp:effectExtent l="38100" t="57150" r="67945" b="6921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86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354pt;margin-top:14.95pt;width:3.8pt;height:13.8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">
                <v:imagedata r:id="rId5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34EF6350" wp14:editId="111A4246">
                <wp:simplePos x="0" y="0"/>
                <wp:positionH relativeFrom="column">
                  <wp:posOffset>4156080</wp:posOffset>
                </wp:positionH>
                <wp:positionV relativeFrom="paragraph">
                  <wp:posOffset>217530</wp:posOffset>
                </wp:positionV>
                <wp:extent cx="157680" cy="155880"/>
                <wp:effectExtent l="57150" t="57150" r="52070" b="7302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576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" o:spid="_x0000_s1026" type="#_x0000_t75" style="position:absolute;margin-left:325.7pt;margin-top:15.8pt;width:15.5pt;height:15.2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">
                <v:imagedata r:id="rId59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05142B96" wp14:editId="63A529B9">
                <wp:simplePos x="0" y="0"/>
                <wp:positionH relativeFrom="column">
                  <wp:posOffset>4072560</wp:posOffset>
                </wp:positionH>
                <wp:positionV relativeFrom="paragraph">
                  <wp:posOffset>203850</wp:posOffset>
                </wp:positionV>
                <wp:extent cx="14400" cy="168120"/>
                <wp:effectExtent l="38100" t="38100" r="62230" b="6096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44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" o:spid="_x0000_s1026" type="#_x0000_t75" style="position:absolute;margin-left:319.1pt;margin-top:15.3pt;width:4.15pt;height:15.4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">
                <v:imagedata r:id="rId5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68DD3815" wp14:editId="63487D1D">
                <wp:simplePos x="0" y="0"/>
                <wp:positionH relativeFrom="column">
                  <wp:posOffset>3332760</wp:posOffset>
                </wp:positionH>
                <wp:positionV relativeFrom="paragraph">
                  <wp:posOffset>295290</wp:posOffset>
                </wp:positionV>
                <wp:extent cx="118080" cy="21960"/>
                <wp:effectExtent l="38100" t="38100" r="34925" b="5461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180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261.15pt;margin-top:22.55pt;width:10.95pt;height:3.9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">
                <v:imagedata r:id="rId5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05238A37" wp14:editId="62C619EA">
                <wp:simplePos x="0" y="0"/>
                <wp:positionH relativeFrom="column">
                  <wp:posOffset>3282000</wp:posOffset>
                </wp:positionH>
                <wp:positionV relativeFrom="paragraph">
                  <wp:posOffset>267210</wp:posOffset>
                </wp:positionV>
                <wp:extent cx="115920" cy="7920"/>
                <wp:effectExtent l="38100" t="38100" r="36830" b="4953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159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257.75pt;margin-top:20.15pt;width:10.3pt;height:2.9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">
                <v:imagedata r:id="rId5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6F1F27F2" wp14:editId="33CA4FAB">
                <wp:simplePos x="0" y="0"/>
                <wp:positionH relativeFrom="column">
                  <wp:posOffset>5096400</wp:posOffset>
                </wp:positionH>
                <wp:positionV relativeFrom="paragraph">
                  <wp:posOffset>8010</wp:posOffset>
                </wp:positionV>
                <wp:extent cx="15120" cy="32040"/>
                <wp:effectExtent l="57150" t="38100" r="42545" b="4445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5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399.8pt;margin-top:-.1pt;width:3.3pt;height:4.3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">
                <v:imagedata r:id="rId5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7CBA83E3" wp14:editId="601F4534">
                <wp:simplePos x="0" y="0"/>
                <wp:positionH relativeFrom="column">
                  <wp:posOffset>3339600</wp:posOffset>
                </wp:positionH>
                <wp:positionV relativeFrom="paragraph">
                  <wp:posOffset>11970</wp:posOffset>
                </wp:positionV>
                <wp:extent cx="92880" cy="12600"/>
                <wp:effectExtent l="38100" t="38100" r="40640" b="6413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92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261.65pt;margin-top:-.15pt;width:9.15pt;height:3.6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">
                <v:imagedata r:id="rId601" o:title=""/>
              </v:shape>
            </w:pict>
          </mc:Fallback>
        </mc:AlternateContent>
      </w:r>
    </w:p>
    <w:p w14:paraId="6DE30F8F" w14:textId="70AF6FD0" w:rsidR="0048113B" w:rsidRDefault="007B126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15616C8F" wp14:editId="7639B427">
                <wp:simplePos x="0" y="0"/>
                <wp:positionH relativeFrom="column">
                  <wp:posOffset>696840</wp:posOffset>
                </wp:positionH>
                <wp:positionV relativeFrom="paragraph">
                  <wp:posOffset>-16795</wp:posOffset>
                </wp:positionV>
                <wp:extent cx="248400" cy="153000"/>
                <wp:effectExtent l="38100" t="57150" r="18415" b="7620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2484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" o:spid="_x0000_s1026" type="#_x0000_t75" style="position:absolute;margin-left:53.7pt;margin-top:-2.8pt;width:21.25pt;height:15.1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">
                <v:imagedata r:id="rId6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6A775B82" wp14:editId="7BECCF43">
                <wp:simplePos x="0" y="0"/>
                <wp:positionH relativeFrom="column">
                  <wp:posOffset>512160</wp:posOffset>
                </wp:positionH>
                <wp:positionV relativeFrom="paragraph">
                  <wp:posOffset>36125</wp:posOffset>
                </wp:positionV>
                <wp:extent cx="150120" cy="143280"/>
                <wp:effectExtent l="57150" t="57150" r="2540" b="8572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501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" o:spid="_x0000_s1026" type="#_x0000_t75" style="position:absolute;margin-left:38.75pt;margin-top:1.35pt;width:13.8pt;height:14.4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">
                <v:imagedata r:id="rId60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41B0986A" wp14:editId="0D2D675F">
                <wp:simplePos x="0" y="0"/>
                <wp:positionH relativeFrom="column">
                  <wp:posOffset>250800</wp:posOffset>
                </wp:positionH>
                <wp:positionV relativeFrom="paragraph">
                  <wp:posOffset>-162595</wp:posOffset>
                </wp:positionV>
                <wp:extent cx="196560" cy="355680"/>
                <wp:effectExtent l="57150" t="57150" r="70485" b="8255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19656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" o:spid="_x0000_s1026" type="#_x0000_t75" style="position:absolute;margin-left:18.1pt;margin-top:-14.4pt;width:18.8pt;height:31.3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">
                <v:imagedata r:id="rId6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73E1A428" wp14:editId="36FB9FF0">
                <wp:simplePos x="0" y="0"/>
                <wp:positionH relativeFrom="column">
                  <wp:posOffset>3874200</wp:posOffset>
                </wp:positionH>
                <wp:positionV relativeFrom="paragraph">
                  <wp:posOffset>10865</wp:posOffset>
                </wp:positionV>
                <wp:extent cx="110880" cy="13320"/>
                <wp:effectExtent l="38100" t="38100" r="41910" b="6350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10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" o:spid="_x0000_s1026" type="#_x0000_t75" style="position:absolute;margin-left:303.9pt;margin-top:-.25pt;width:10.45pt;height:3.3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">
                <v:imagedata r:id="rId60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182BDD49" wp14:editId="4A5B0132">
                <wp:simplePos x="0" y="0"/>
                <wp:positionH relativeFrom="column">
                  <wp:posOffset>3633720</wp:posOffset>
                </wp:positionH>
                <wp:positionV relativeFrom="paragraph">
                  <wp:posOffset>-75895</wp:posOffset>
                </wp:positionV>
                <wp:extent cx="186120" cy="190080"/>
                <wp:effectExtent l="57150" t="57150" r="0" b="7683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861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284.6pt;margin-top:-7.55pt;width:16.55pt;height:18.1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">
                <v:imagedata r:id="rId611" o:title=""/>
              </v:shape>
            </w:pict>
          </mc:Fallback>
        </mc:AlternateContent>
      </w:r>
      <w:r w:rsidR="0048113B">
        <w:rPr>
          <w:rFonts w:ascii="Times New Roman" w:hAnsi="Times New Roman" w:cs="Times New Roman"/>
          <w:lang w:val="en-US"/>
        </w:rPr>
        <w:t>_____________________</w:t>
      </w:r>
    </w:p>
    <w:p w14:paraId="67CEF355" w14:textId="2AEAD1E2" w:rsidR="008F02DE" w:rsidRPr="00B57157" w:rsidRDefault="007B126B" w:rsidP="001217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0D82882C" wp14:editId="76C16E71">
                <wp:simplePos x="0" y="0"/>
                <wp:positionH relativeFrom="column">
                  <wp:posOffset>4058520</wp:posOffset>
                </wp:positionH>
                <wp:positionV relativeFrom="paragraph">
                  <wp:posOffset>501510</wp:posOffset>
                </wp:positionV>
                <wp:extent cx="587520" cy="38880"/>
                <wp:effectExtent l="38100" t="38100" r="41275" b="3746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5875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" o:spid="_x0000_s1026" type="#_x0000_t75" style="position:absolute;margin-left:318.6pt;margin-top:39.05pt;width:47.65pt;height:4.4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">
                <v:imagedata r:id="rId61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48978178" wp14:editId="65E75DB7">
                <wp:simplePos x="0" y="0"/>
                <wp:positionH relativeFrom="column">
                  <wp:posOffset>4085520</wp:posOffset>
                </wp:positionH>
                <wp:positionV relativeFrom="paragraph">
                  <wp:posOffset>196230</wp:posOffset>
                </wp:positionV>
                <wp:extent cx="516600" cy="331920"/>
                <wp:effectExtent l="0" t="57150" r="55245" b="6858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51660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" o:spid="_x0000_s1026" type="#_x0000_t75" style="position:absolute;margin-left:321.35pt;margin-top:13.9pt;width:42.65pt;height:28.7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">
                <v:imagedata r:id="rId6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2E72A035" wp14:editId="33BC7DA7">
                <wp:simplePos x="0" y="0"/>
                <wp:positionH relativeFrom="column">
                  <wp:posOffset>4111440</wp:posOffset>
                </wp:positionH>
                <wp:positionV relativeFrom="paragraph">
                  <wp:posOffset>214230</wp:posOffset>
                </wp:positionV>
                <wp:extent cx="6120" cy="302040"/>
                <wp:effectExtent l="38100" t="38100" r="70485" b="6032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612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" o:spid="_x0000_s1026" type="#_x0000_t75" style="position:absolute;margin-left:322.2pt;margin-top:15.7pt;width:3.3pt;height:26.5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">
                <v:imagedata r:id="rId6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509AAC75" wp14:editId="59CE89F2">
                <wp:simplePos x="0" y="0"/>
                <wp:positionH relativeFrom="column">
                  <wp:posOffset>4338600</wp:posOffset>
                </wp:positionH>
                <wp:positionV relativeFrom="paragraph">
                  <wp:posOffset>252750</wp:posOffset>
                </wp:positionV>
                <wp:extent cx="10440" cy="172800"/>
                <wp:effectExtent l="38100" t="38100" r="66040" b="5588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044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" o:spid="_x0000_s1026" type="#_x0000_t75" style="position:absolute;margin-left:340.55pt;margin-top:18.95pt;width:3.4pt;height:15.8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">
                <v:imagedata r:id="rId6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6731033C" wp14:editId="3DE8C41D">
                <wp:simplePos x="0" y="0"/>
                <wp:positionH relativeFrom="column">
                  <wp:posOffset>4241760</wp:posOffset>
                </wp:positionH>
                <wp:positionV relativeFrom="paragraph">
                  <wp:posOffset>270750</wp:posOffset>
                </wp:positionV>
                <wp:extent cx="6120" cy="126360"/>
                <wp:effectExtent l="57150" t="38100" r="70485" b="6477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61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" o:spid="_x0000_s1026" type="#_x0000_t75" style="position:absolute;margin-left:332.45pt;margin-top:20.2pt;width:3.7pt;height:12.6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">
                <v:imagedata r:id="rId6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5D4B6A6A" wp14:editId="34E3FB8A">
                <wp:simplePos x="0" y="0"/>
                <wp:positionH relativeFrom="column">
                  <wp:posOffset>3852240</wp:posOffset>
                </wp:positionH>
                <wp:positionV relativeFrom="paragraph">
                  <wp:posOffset>387390</wp:posOffset>
                </wp:positionV>
                <wp:extent cx="120600" cy="14400"/>
                <wp:effectExtent l="38100" t="57150" r="13335" b="6223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120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" o:spid="_x0000_s1026" type="#_x0000_t75" style="position:absolute;margin-left:302.3pt;margin-top:29.15pt;width:11.1pt;height:3.8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">
                <v:imagedata r:id="rId62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61A48E99" wp14:editId="5F9F95CB">
                <wp:simplePos x="0" y="0"/>
                <wp:positionH relativeFrom="column">
                  <wp:posOffset>3823080</wp:posOffset>
                </wp:positionH>
                <wp:positionV relativeFrom="paragraph">
                  <wp:posOffset>320790</wp:posOffset>
                </wp:positionV>
                <wp:extent cx="154800" cy="14760"/>
                <wp:effectExtent l="19050" t="38100" r="17145" b="6159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54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" o:spid="_x0000_s1026" type="#_x0000_t75" style="position:absolute;margin-left:300.6pt;margin-top:24.5pt;width:13.3pt;height:3.4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">
                <v:imagedata r:id="rId62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6859532C" wp14:editId="2772D294">
                <wp:simplePos x="0" y="0"/>
                <wp:positionH relativeFrom="column">
                  <wp:posOffset>4768440</wp:posOffset>
                </wp:positionH>
                <wp:positionV relativeFrom="paragraph">
                  <wp:posOffset>-12210</wp:posOffset>
                </wp:positionV>
                <wp:extent cx="140040" cy="172440"/>
                <wp:effectExtent l="38100" t="57150" r="31750" b="7556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400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" o:spid="_x0000_s1026" type="#_x0000_t75" style="position:absolute;margin-left:374.9pt;margin-top:-2.4pt;width:13.15pt;height:16.6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">
                <v:imagedata r:id="rId6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545BDE04" wp14:editId="07EDBAF1">
                <wp:simplePos x="0" y="0"/>
                <wp:positionH relativeFrom="column">
                  <wp:posOffset>4615440</wp:posOffset>
                </wp:positionH>
                <wp:positionV relativeFrom="paragraph">
                  <wp:posOffset>-9690</wp:posOffset>
                </wp:positionV>
                <wp:extent cx="153720" cy="145800"/>
                <wp:effectExtent l="38100" t="57150" r="36830" b="8318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537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" o:spid="_x0000_s1026" type="#_x0000_t75" style="position:absolute;margin-left:361.85pt;margin-top:-2.25pt;width:13.95pt;height:14.5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">
                <v:imagedata r:id="rId6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57F25B16" wp14:editId="429214B3">
                <wp:simplePos x="0" y="0"/>
                <wp:positionH relativeFrom="column">
                  <wp:posOffset>4407720</wp:posOffset>
                </wp:positionH>
                <wp:positionV relativeFrom="paragraph">
                  <wp:posOffset>54030</wp:posOffset>
                </wp:positionV>
                <wp:extent cx="111960" cy="27360"/>
                <wp:effectExtent l="38100" t="38100" r="21590" b="4889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119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" o:spid="_x0000_s1026" type="#_x0000_t75" style="position:absolute;margin-left:346.35pt;margin-top:3.3pt;width:10.05pt;height:3.7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">
                <v:imagedata r:id="rId63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44EEA809" wp14:editId="01C1DC13">
                <wp:simplePos x="0" y="0"/>
                <wp:positionH relativeFrom="column">
                  <wp:posOffset>4448760</wp:posOffset>
                </wp:positionH>
                <wp:positionV relativeFrom="paragraph">
                  <wp:posOffset>18750</wp:posOffset>
                </wp:positionV>
                <wp:extent cx="14040" cy="95040"/>
                <wp:effectExtent l="38100" t="38100" r="62230" b="3873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40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" o:spid="_x0000_s1026" type="#_x0000_t75" style="position:absolute;margin-left:349.55pt;margin-top:.7pt;width:3.25pt;height:9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">
                <v:imagedata r:id="rId63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37379895" wp14:editId="3E1D234C">
                <wp:simplePos x="0" y="0"/>
                <wp:positionH relativeFrom="column">
                  <wp:posOffset>4220880</wp:posOffset>
                </wp:positionH>
                <wp:positionV relativeFrom="paragraph">
                  <wp:posOffset>-12210</wp:posOffset>
                </wp:positionV>
                <wp:extent cx="13320" cy="174240"/>
                <wp:effectExtent l="57150" t="57150" r="63500" b="7366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33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" o:spid="_x0000_s1026" type="#_x0000_t75" style="position:absolute;margin-left:330.9pt;margin-top:-2.35pt;width:4.05pt;height:16.6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">
                <v:imagedata r:id="rId6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7B485C91" wp14:editId="247ABEFE">
                <wp:simplePos x="0" y="0"/>
                <wp:positionH relativeFrom="column">
                  <wp:posOffset>4129440</wp:posOffset>
                </wp:positionH>
                <wp:positionV relativeFrom="paragraph">
                  <wp:posOffset>20190</wp:posOffset>
                </wp:positionV>
                <wp:extent cx="120240" cy="63360"/>
                <wp:effectExtent l="57150" t="57150" r="51435" b="7048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202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" o:spid="_x0000_s1026" type="#_x0000_t75" style="position:absolute;margin-left:323.55pt;margin-top:.15pt;width:11.65pt;height:7.9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">
                <v:imagedata r:id="rId6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21C42109" wp14:editId="57BF75A0">
                <wp:simplePos x="0" y="0"/>
                <wp:positionH relativeFrom="column">
                  <wp:posOffset>4074720</wp:posOffset>
                </wp:positionH>
                <wp:positionV relativeFrom="paragraph">
                  <wp:posOffset>32790</wp:posOffset>
                </wp:positionV>
                <wp:extent cx="10080" cy="121680"/>
                <wp:effectExtent l="57150" t="57150" r="66675" b="6921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100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" o:spid="_x0000_s1026" type="#_x0000_t75" style="position:absolute;margin-left:319.4pt;margin-top:1.35pt;width:3.55pt;height:12.1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">
                <v:imagedata r:id="rId63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13CE6EBD" wp14:editId="41C102EB">
                <wp:simplePos x="0" y="0"/>
                <wp:positionH relativeFrom="column">
                  <wp:posOffset>3897240</wp:posOffset>
                </wp:positionH>
                <wp:positionV relativeFrom="paragraph">
                  <wp:posOffset>66630</wp:posOffset>
                </wp:positionV>
                <wp:extent cx="112680" cy="15840"/>
                <wp:effectExtent l="38100" t="38100" r="40005" b="4191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12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" o:spid="_x0000_s1026" type="#_x0000_t75" style="position:absolute;margin-left:305.9pt;margin-top:4.6pt;width:10.25pt;height:3.3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">
                <v:imagedata r:id="rId64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505D008D" wp14:editId="6B76A406">
                <wp:simplePos x="0" y="0"/>
                <wp:positionH relativeFrom="column">
                  <wp:posOffset>3385320</wp:posOffset>
                </wp:positionH>
                <wp:positionV relativeFrom="paragraph">
                  <wp:posOffset>120570</wp:posOffset>
                </wp:positionV>
                <wp:extent cx="100080" cy="12240"/>
                <wp:effectExtent l="38100" t="38100" r="52705" b="6413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00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" o:spid="_x0000_s1026" type="#_x0000_t75" style="position:absolute;margin-left:265.25pt;margin-top:8.8pt;width:9.75pt;height:3.1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">
                <v:imagedata r:id="rId6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4A960CE9" wp14:editId="17044B1C">
                <wp:simplePos x="0" y="0"/>
                <wp:positionH relativeFrom="column">
                  <wp:posOffset>3364800</wp:posOffset>
                </wp:positionH>
                <wp:positionV relativeFrom="paragraph">
                  <wp:posOffset>58650</wp:posOffset>
                </wp:positionV>
                <wp:extent cx="98640" cy="4320"/>
                <wp:effectExtent l="38100" t="57150" r="34925" b="7239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98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" o:spid="_x0000_s1026" type="#_x0000_t75" style="position:absolute;margin-left:264.25pt;margin-top:3.05pt;width:9pt;height:3.4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">
                <v:imagedata r:id="rId645" o:title=""/>
              </v:shape>
            </w:pict>
          </mc:Fallback>
        </mc:AlternateContent>
      </w:r>
    </w:p>
    <w:p w14:paraId="2D7A4F61" w14:textId="79E31B94" w:rsidR="00B93CD5" w:rsidRPr="00B57157" w:rsidRDefault="00B93CD5" w:rsidP="00B93CD5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lastRenderedPageBreak/>
        <w:t>Solving Problems Involving Exponents</w:t>
      </w:r>
      <w:r w:rsidRPr="00B57157">
        <w:rPr>
          <w:rFonts w:ascii="Times New Roman" w:hAnsi="Times New Roman" w:cs="Times New Roman"/>
          <w:b/>
          <w:u w:val="single"/>
        </w:rPr>
        <w:t>:</w:t>
      </w:r>
    </w:p>
    <w:p w14:paraId="4AE387E1" w14:textId="573CF957" w:rsidR="008F02DE" w:rsidRPr="008F02DE" w:rsidRDefault="007B126B" w:rsidP="008F02DE">
      <w:pPr>
        <w:ind w:left="-993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59366E66" wp14:editId="0DA3D13E">
                <wp:simplePos x="0" y="0"/>
                <wp:positionH relativeFrom="column">
                  <wp:posOffset>-545360</wp:posOffset>
                </wp:positionH>
                <wp:positionV relativeFrom="paragraph">
                  <wp:posOffset>-87230</wp:posOffset>
                </wp:positionV>
                <wp:extent cx="257040" cy="240480"/>
                <wp:effectExtent l="57150" t="57150" r="0" b="8382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2570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-44.55pt;margin-top:-8.45pt;width:23.1pt;height:22.2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">
                <v:imagedata r:id="rId647" o:title=""/>
              </v:shape>
            </w:pict>
          </mc:Fallback>
        </mc:AlternateContent>
      </w:r>
      <w:r w:rsidR="008F02DE">
        <w:rPr>
          <w:rFonts w:ascii="Times New Roman" w:hAnsi="Times New Roman" w:cs="Times New Roman"/>
          <w:bCs/>
          <w:lang w:val="en-US"/>
        </w:rPr>
        <w:t xml:space="preserve">_____      </w:t>
      </w:r>
      <w:r w:rsidR="008F02DE">
        <w:rPr>
          <w:rFonts w:ascii="Times New Roman" w:hAnsi="Times New Roman" w:cs="Times New Roman"/>
          <w:bCs/>
          <w:lang w:val="en-US"/>
        </w:rPr>
        <w:tab/>
      </w:r>
      <w:r w:rsidR="008F02DE" w:rsidRPr="008F02DE">
        <w:rPr>
          <w:rFonts w:ascii="Times New Roman" w:hAnsi="Times New Roman" w:cs="Times New Roman"/>
          <w:bCs/>
          <w:lang w:val="en-US"/>
        </w:rPr>
        <w:t>5</w:t>
      </w:r>
      <w:r w:rsidR="008F02DE">
        <w:rPr>
          <w:rFonts w:ascii="Times New Roman" w:hAnsi="Times New Roman" w:cs="Times New Roman"/>
          <w:bCs/>
          <w:lang w:val="en-US"/>
        </w:rPr>
        <w:t>)</w:t>
      </w:r>
      <w:r w:rsidR="008F02DE">
        <w:rPr>
          <w:rFonts w:ascii="Times New Roman" w:hAnsi="Times New Roman" w:cs="Times New Roman"/>
          <w:b/>
          <w:bCs/>
          <w:lang w:val="en-US"/>
        </w:rPr>
        <w:t xml:space="preserve">  </w:t>
      </w:r>
      <w:r w:rsidR="008F02DE" w:rsidRPr="008F02DE">
        <w:rPr>
          <w:rFonts w:ascii="Times New Roman" w:hAnsi="Times New Roman" w:cs="Times New Roman"/>
          <w:lang w:val="en-US"/>
        </w:rPr>
        <w:t>If a colony of 1000 bacteria doubles in size every 2 h, what is the size of the colony after 6 h?</w:t>
      </w:r>
    </w:p>
    <w:tbl>
      <w:tblPr>
        <w:tblW w:w="0" w:type="auto"/>
        <w:tblBorders>
          <w:top w:val="nil"/>
          <w:left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534"/>
        <w:gridCol w:w="3894"/>
        <w:gridCol w:w="500"/>
        <w:gridCol w:w="3820"/>
      </w:tblGrid>
      <w:tr w:rsidR="008F02DE" w:rsidRPr="0048113B" w14:paraId="4F4A6E77" w14:textId="77777777" w:rsidTr="008F02DE">
        <w:tc>
          <w:tcPr>
            <w:tcW w:w="534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tcMar>
              <w:top w:w="100" w:type="nil"/>
              <w:right w:w="100" w:type="nil"/>
            </w:tcMar>
          </w:tcPr>
          <w:p w14:paraId="15E09BC2" w14:textId="77777777" w:rsidR="008F02DE" w:rsidRPr="0048113B" w:rsidRDefault="008F02DE" w:rsidP="008F02DE">
            <w:pPr>
              <w:rPr>
                <w:rFonts w:ascii="Times New Roman" w:hAnsi="Times New Roman" w:cs="Times New Roman"/>
                <w:bCs/>
                <w:lang w:val="en-US"/>
              </w:rPr>
            </w:pPr>
            <w:r w:rsidRPr="0048113B">
              <w:rPr>
                <w:rFonts w:ascii="Times New Roman" w:hAnsi="Times New Roman" w:cs="Times New Roman"/>
                <w:bCs/>
                <w:lang w:val="en-US"/>
              </w:rPr>
              <w:t>a.</w:t>
            </w:r>
          </w:p>
        </w:tc>
        <w:tc>
          <w:tcPr>
            <w:tcW w:w="3894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tcMar>
              <w:top w:w="100" w:type="nil"/>
              <w:right w:w="100" w:type="nil"/>
            </w:tcMar>
          </w:tcPr>
          <w:p w14:paraId="64C40CDC" w14:textId="77777777" w:rsidR="008F02DE" w:rsidRPr="0048113B" w:rsidRDefault="008F02DE" w:rsidP="008F02DE">
            <w:pPr>
              <w:rPr>
                <w:rFonts w:ascii="Times New Roman" w:hAnsi="Times New Roman" w:cs="Times New Roman"/>
                <w:lang w:val="en-US"/>
              </w:rPr>
            </w:pPr>
            <w:r w:rsidRPr="0048113B">
              <w:rPr>
                <w:rFonts w:ascii="Times New Roman" w:hAnsi="Times New Roman" w:cs="Times New Roman"/>
                <w:lang w:val="en-US"/>
              </w:rPr>
              <w:t>2000</w:t>
            </w:r>
          </w:p>
        </w:tc>
        <w:tc>
          <w:tcPr>
            <w:tcW w:w="50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tcMar>
              <w:top w:w="100" w:type="nil"/>
              <w:right w:w="100" w:type="nil"/>
            </w:tcMar>
          </w:tcPr>
          <w:p w14:paraId="502E3447" w14:textId="77777777" w:rsidR="008F02DE" w:rsidRPr="0048113B" w:rsidRDefault="008F02DE" w:rsidP="008F02DE">
            <w:pPr>
              <w:rPr>
                <w:rFonts w:ascii="Times New Roman" w:hAnsi="Times New Roman" w:cs="Times New Roman"/>
                <w:bCs/>
                <w:lang w:val="en-US"/>
              </w:rPr>
            </w:pPr>
            <w:r w:rsidRPr="0048113B">
              <w:rPr>
                <w:rFonts w:ascii="Times New Roman" w:hAnsi="Times New Roman" w:cs="Times New Roman"/>
                <w:bCs/>
                <w:lang w:val="en-US"/>
              </w:rPr>
              <w:t>c.</w:t>
            </w:r>
          </w:p>
        </w:tc>
        <w:tc>
          <w:tcPr>
            <w:tcW w:w="38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tcMar>
              <w:top w:w="100" w:type="nil"/>
              <w:right w:w="100" w:type="nil"/>
            </w:tcMar>
          </w:tcPr>
          <w:p w14:paraId="17987843" w14:textId="77777777" w:rsidR="008F02DE" w:rsidRPr="0048113B" w:rsidRDefault="008F02DE" w:rsidP="008F02DE">
            <w:pPr>
              <w:rPr>
                <w:rFonts w:ascii="Times New Roman" w:hAnsi="Times New Roman" w:cs="Times New Roman"/>
                <w:lang w:val="en-US"/>
              </w:rPr>
            </w:pPr>
            <w:r w:rsidRPr="0048113B">
              <w:rPr>
                <w:rFonts w:ascii="Times New Roman" w:hAnsi="Times New Roman" w:cs="Times New Roman"/>
                <w:lang w:val="en-US"/>
              </w:rPr>
              <w:t>8000</w:t>
            </w:r>
          </w:p>
        </w:tc>
      </w:tr>
      <w:tr w:rsidR="008F02DE" w:rsidRPr="0048113B" w14:paraId="2939B37F" w14:textId="77777777" w:rsidTr="008F02DE">
        <w:tc>
          <w:tcPr>
            <w:tcW w:w="534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tcMar>
              <w:top w:w="100" w:type="nil"/>
              <w:right w:w="100" w:type="nil"/>
            </w:tcMar>
          </w:tcPr>
          <w:p w14:paraId="757CBA0C" w14:textId="77777777" w:rsidR="008F02DE" w:rsidRPr="0048113B" w:rsidRDefault="008F02DE" w:rsidP="008F02DE">
            <w:pPr>
              <w:rPr>
                <w:rFonts w:ascii="Times New Roman" w:hAnsi="Times New Roman" w:cs="Times New Roman"/>
                <w:bCs/>
                <w:lang w:val="en-US"/>
              </w:rPr>
            </w:pPr>
            <w:r w:rsidRPr="0048113B">
              <w:rPr>
                <w:rFonts w:ascii="Times New Roman" w:hAnsi="Times New Roman" w:cs="Times New Roman"/>
                <w:bCs/>
                <w:lang w:val="en-US"/>
              </w:rPr>
              <w:t>b.</w:t>
            </w:r>
          </w:p>
        </w:tc>
        <w:tc>
          <w:tcPr>
            <w:tcW w:w="3894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tcMar>
              <w:top w:w="100" w:type="nil"/>
              <w:right w:w="100" w:type="nil"/>
            </w:tcMar>
          </w:tcPr>
          <w:p w14:paraId="4CFA5100" w14:textId="77777777" w:rsidR="008F02DE" w:rsidRPr="0048113B" w:rsidRDefault="008F02DE" w:rsidP="008F02DE">
            <w:pPr>
              <w:rPr>
                <w:rFonts w:ascii="Times New Roman" w:hAnsi="Times New Roman" w:cs="Times New Roman"/>
                <w:lang w:val="en-US"/>
              </w:rPr>
            </w:pPr>
            <w:r w:rsidRPr="0048113B">
              <w:rPr>
                <w:rFonts w:ascii="Times New Roman" w:hAnsi="Times New Roman" w:cs="Times New Roman"/>
                <w:lang w:val="en-US"/>
              </w:rPr>
              <w:t>6000</w:t>
            </w:r>
          </w:p>
        </w:tc>
        <w:tc>
          <w:tcPr>
            <w:tcW w:w="50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tcMar>
              <w:top w:w="100" w:type="nil"/>
              <w:right w:w="100" w:type="nil"/>
            </w:tcMar>
          </w:tcPr>
          <w:p w14:paraId="3A02438B" w14:textId="77777777" w:rsidR="008F02DE" w:rsidRPr="0048113B" w:rsidRDefault="008F02DE" w:rsidP="008F02DE">
            <w:pPr>
              <w:rPr>
                <w:rFonts w:ascii="Times New Roman" w:hAnsi="Times New Roman" w:cs="Times New Roman"/>
                <w:bCs/>
                <w:lang w:val="en-US"/>
              </w:rPr>
            </w:pPr>
            <w:r w:rsidRPr="0048113B">
              <w:rPr>
                <w:rFonts w:ascii="Times New Roman" w:hAnsi="Times New Roman" w:cs="Times New Roman"/>
                <w:bCs/>
                <w:lang w:val="en-US"/>
              </w:rPr>
              <w:t>d.</w:t>
            </w:r>
          </w:p>
        </w:tc>
        <w:tc>
          <w:tcPr>
            <w:tcW w:w="3820" w:type="dxa"/>
            <w:tcBorders>
              <w:top w:val="single" w:sz="8" w:space="0" w:color="BFBFBF"/>
              <w:left w:val="single" w:sz="8" w:space="0" w:color="BFBFBF"/>
              <w:bottom w:val="single" w:sz="8" w:space="0" w:color="BFBFBF"/>
              <w:right w:val="single" w:sz="8" w:space="0" w:color="BFBFBF"/>
            </w:tcBorders>
            <w:tcMar>
              <w:top w:w="100" w:type="nil"/>
              <w:right w:w="100" w:type="nil"/>
            </w:tcMar>
          </w:tcPr>
          <w:p w14:paraId="03E5FD79" w14:textId="4FE91FFC" w:rsidR="008F02DE" w:rsidRPr="0048113B" w:rsidRDefault="007B126B" w:rsidP="008F02DE">
            <w:pPr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noProof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984896" behindDoc="0" locked="0" layoutInCell="1" allowOverlap="1" wp14:anchorId="3D7CD3B9" wp14:editId="01230345">
                      <wp:simplePos x="0" y="0"/>
                      <wp:positionH relativeFrom="column">
                        <wp:posOffset>2507480</wp:posOffset>
                      </wp:positionH>
                      <wp:positionV relativeFrom="paragraph">
                        <wp:posOffset>230760</wp:posOffset>
                      </wp:positionV>
                      <wp:extent cx="129240" cy="79920"/>
                      <wp:effectExtent l="19050" t="57150" r="23495" b="73025"/>
                      <wp:wrapNone/>
                      <wp:docPr id="356" name="Ink 3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240" cy="79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56" o:spid="_x0000_s1026" type="#_x0000_t75" style="position:absolute;margin-left:196.9pt;margin-top:16.8pt;width:11.25pt;height:9.1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">
                      <v:imagedata r:id="rId649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983872" behindDoc="0" locked="0" layoutInCell="1" allowOverlap="1" wp14:anchorId="23ACC892" wp14:editId="0ABD9BC5">
                      <wp:simplePos x="0" y="0"/>
                      <wp:positionH relativeFrom="column">
                        <wp:posOffset>2461760</wp:posOffset>
                      </wp:positionH>
                      <wp:positionV relativeFrom="paragraph">
                        <wp:posOffset>164160</wp:posOffset>
                      </wp:positionV>
                      <wp:extent cx="29880" cy="179280"/>
                      <wp:effectExtent l="57150" t="38100" r="65405" b="49530"/>
                      <wp:wrapNone/>
                      <wp:docPr id="355" name="Ink 3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880" cy="17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55" o:spid="_x0000_s1026" type="#_x0000_t75" style="position:absolute;margin-left:192.35pt;margin-top:12.2pt;width:5pt;height:16.2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">
                      <v:imagedata r:id="rId651" o:title="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lang w:eastAsia="en-CA"/>
              </w:rPr>
              <mc:AlternateContent>
                <mc:Choice Requires="wpi">
                  <w:drawing>
                    <wp:anchor distT="0" distB="0" distL="114300" distR="114300" simplePos="0" relativeHeight="251982848" behindDoc="0" locked="0" layoutInCell="1" allowOverlap="1" wp14:anchorId="6976CC77" wp14:editId="1B126ACF">
                      <wp:simplePos x="0" y="0"/>
                      <wp:positionH relativeFrom="column">
                        <wp:posOffset>2346560</wp:posOffset>
                      </wp:positionH>
                      <wp:positionV relativeFrom="paragraph">
                        <wp:posOffset>208440</wp:posOffset>
                      </wp:positionV>
                      <wp:extent cx="87120" cy="80280"/>
                      <wp:effectExtent l="57150" t="57150" r="65405" b="72390"/>
                      <wp:wrapNone/>
                      <wp:docPr id="354" name="Ink 3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54" o:spid="_x0000_s1026" type="#_x0000_t75" style="position:absolute;margin-left:183.55pt;margin-top:15.2pt;width:9.6pt;height:9.0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">
                      <v:imagedata r:id="rId653" o:title=""/>
                    </v:shape>
                  </w:pict>
                </mc:Fallback>
              </mc:AlternateContent>
            </w:r>
            <w:r w:rsidR="008F02DE" w:rsidRPr="0048113B">
              <w:rPr>
                <w:rFonts w:ascii="Times New Roman" w:hAnsi="Times New Roman" w:cs="Times New Roman"/>
                <w:lang w:val="en-US"/>
              </w:rPr>
              <w:t>64 000</w:t>
            </w:r>
          </w:p>
        </w:tc>
      </w:tr>
    </w:tbl>
    <w:p w14:paraId="25A7CCE1" w14:textId="7DD384CE" w:rsidR="008F02DE" w:rsidRPr="0048113B" w:rsidRDefault="007B126B" w:rsidP="008F02DE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369ACAA6" wp14:editId="42347DFA">
                <wp:simplePos x="0" y="0"/>
                <wp:positionH relativeFrom="column">
                  <wp:posOffset>-604680</wp:posOffset>
                </wp:positionH>
                <wp:positionV relativeFrom="paragraph">
                  <wp:posOffset>179515</wp:posOffset>
                </wp:positionV>
                <wp:extent cx="188280" cy="240480"/>
                <wp:effectExtent l="57150" t="57150" r="59690" b="8382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8828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-49.25pt;margin-top:12.65pt;width:18.15pt;height:22.1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">
                <v:imagedata r:id="rId65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5D3ADD97" wp14:editId="50652934">
                <wp:simplePos x="0" y="0"/>
                <wp:positionH relativeFrom="column">
                  <wp:posOffset>5300880</wp:posOffset>
                </wp:positionH>
                <wp:positionV relativeFrom="paragraph">
                  <wp:posOffset>-37205</wp:posOffset>
                </wp:positionV>
                <wp:extent cx="133560" cy="284040"/>
                <wp:effectExtent l="19050" t="57150" r="38100" b="7810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13356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" o:spid="_x0000_s1026" type="#_x0000_t75" style="position:absolute;margin-left:416.5pt;margin-top:-4.4pt;width:12.75pt;height:25.1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">
                <v:imagedata r:id="rId65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6198CBB4" wp14:editId="03E6F7CD">
                <wp:simplePos x="0" y="0"/>
                <wp:positionH relativeFrom="column">
                  <wp:posOffset>5226720</wp:posOffset>
                </wp:positionH>
                <wp:positionV relativeFrom="paragraph">
                  <wp:posOffset>86995</wp:posOffset>
                </wp:positionV>
                <wp:extent cx="117360" cy="125640"/>
                <wp:effectExtent l="38100" t="57150" r="35560" b="6540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173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" o:spid="_x0000_s1026" type="#_x0000_t75" style="position:absolute;margin-left:410.25pt;margin-top:5.6pt;width:11.15pt;height:12.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">
                <v:imagedata r:id="rId65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72417DF6" wp14:editId="348996DB">
                <wp:simplePos x="0" y="0"/>
                <wp:positionH relativeFrom="column">
                  <wp:posOffset>5131320</wp:posOffset>
                </wp:positionH>
                <wp:positionV relativeFrom="paragraph">
                  <wp:posOffset>23995</wp:posOffset>
                </wp:positionV>
                <wp:extent cx="64440" cy="259200"/>
                <wp:effectExtent l="57150" t="38100" r="50165" b="4572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6444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" o:spid="_x0000_s1026" type="#_x0000_t75" style="position:absolute;margin-left:402.85pt;margin-top:.8pt;width:7.25pt;height:21.9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">
                <v:imagedata r:id="rId6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6BAE9579" wp14:editId="36D05100">
                <wp:simplePos x="0" y="0"/>
                <wp:positionH relativeFrom="column">
                  <wp:posOffset>4958880</wp:posOffset>
                </wp:positionH>
                <wp:positionV relativeFrom="paragraph">
                  <wp:posOffset>53515</wp:posOffset>
                </wp:positionV>
                <wp:extent cx="104400" cy="140400"/>
                <wp:effectExtent l="57150" t="57150" r="48260" b="6921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044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" o:spid="_x0000_s1026" type="#_x0000_t75" style="position:absolute;margin-left:388.9pt;margin-top:2.85pt;width:11.3pt;height:13.9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">
                <v:imagedata r:id="rId6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5AA165BD" wp14:editId="43A13E7A">
                <wp:simplePos x="0" y="0"/>
                <wp:positionH relativeFrom="column">
                  <wp:posOffset>4852320</wp:posOffset>
                </wp:positionH>
                <wp:positionV relativeFrom="paragraph">
                  <wp:posOffset>75835</wp:posOffset>
                </wp:positionV>
                <wp:extent cx="100800" cy="127800"/>
                <wp:effectExtent l="57150" t="57150" r="33020" b="8191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008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" o:spid="_x0000_s1026" type="#_x0000_t75" style="position:absolute;margin-left:380.45pt;margin-top:4.6pt;width:11.1pt;height:13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">
                <v:imagedata r:id="rId6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5B491070" wp14:editId="4A57113F">
                <wp:simplePos x="0" y="0"/>
                <wp:positionH relativeFrom="column">
                  <wp:posOffset>4758720</wp:posOffset>
                </wp:positionH>
                <wp:positionV relativeFrom="paragraph">
                  <wp:posOffset>83395</wp:posOffset>
                </wp:positionV>
                <wp:extent cx="85680" cy="129600"/>
                <wp:effectExtent l="57150" t="38100" r="48260" b="6096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856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" o:spid="_x0000_s1026" type="#_x0000_t75" style="position:absolute;margin-left:373.2pt;margin-top:5.8pt;width:9.8pt;height:12.4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">
                <v:imagedata r:id="rId6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307943DB" wp14:editId="21C682DB">
                <wp:simplePos x="0" y="0"/>
                <wp:positionH relativeFrom="column">
                  <wp:posOffset>4717320</wp:posOffset>
                </wp:positionH>
                <wp:positionV relativeFrom="paragraph">
                  <wp:posOffset>100315</wp:posOffset>
                </wp:positionV>
                <wp:extent cx="7200" cy="125640"/>
                <wp:effectExtent l="38100" t="57150" r="50165" b="6540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72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" o:spid="_x0000_s1026" type="#_x0000_t75" style="position:absolute;margin-left:370pt;margin-top:6.55pt;width:3.65pt;height:12.8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">
                <v:imagedata r:id="rId669" o:title=""/>
              </v:shape>
            </w:pict>
          </mc:Fallback>
        </mc:AlternateContent>
      </w:r>
    </w:p>
    <w:p w14:paraId="1C670E85" w14:textId="1E2F25AC" w:rsidR="008F02DE" w:rsidRPr="0048113B" w:rsidRDefault="007B126B" w:rsidP="008F02DE">
      <w:pPr>
        <w:ind w:left="-993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11C4F4B4" wp14:editId="6418BCC3">
                <wp:simplePos x="0" y="0"/>
                <wp:positionH relativeFrom="column">
                  <wp:posOffset>5828640</wp:posOffset>
                </wp:positionH>
                <wp:positionV relativeFrom="paragraph">
                  <wp:posOffset>-26790</wp:posOffset>
                </wp:positionV>
                <wp:extent cx="95040" cy="137160"/>
                <wp:effectExtent l="57150" t="38100" r="19685" b="5334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950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457.5pt;margin-top:-3.5pt;width:10.5pt;height:12.6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">
                <v:imagedata r:id="rId67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60CA8221" wp14:editId="301FD894">
                <wp:simplePos x="0" y="0"/>
                <wp:positionH relativeFrom="column">
                  <wp:posOffset>5660160</wp:posOffset>
                </wp:positionH>
                <wp:positionV relativeFrom="paragraph">
                  <wp:posOffset>-81510</wp:posOffset>
                </wp:positionV>
                <wp:extent cx="32760" cy="754200"/>
                <wp:effectExtent l="57150" t="38100" r="62865" b="2730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32760" cy="75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444.3pt;margin-top:-6.65pt;width:5.55pt;height:60.7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">
                <v:imagedata r:id="rId67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5DE69E09" wp14:editId="07E1AD8E">
                <wp:simplePos x="0" y="0"/>
                <wp:positionH relativeFrom="column">
                  <wp:posOffset>5467560</wp:posOffset>
                </wp:positionH>
                <wp:positionV relativeFrom="paragraph">
                  <wp:posOffset>45930</wp:posOffset>
                </wp:positionV>
                <wp:extent cx="10080" cy="133920"/>
                <wp:effectExtent l="38100" t="38100" r="66675" b="3810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10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429.35pt;margin-top:2.45pt;width:3.45pt;height:12.0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">
                <v:imagedata r:id="rId67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4D3C31D5" wp14:editId="2E4E9A5E">
                <wp:simplePos x="0" y="0"/>
                <wp:positionH relativeFrom="column">
                  <wp:posOffset>5394120</wp:posOffset>
                </wp:positionH>
                <wp:positionV relativeFrom="paragraph">
                  <wp:posOffset>52050</wp:posOffset>
                </wp:positionV>
                <wp:extent cx="83880" cy="40680"/>
                <wp:effectExtent l="38100" t="38100" r="49530" b="5461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838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423.4pt;margin-top:3pt;width:8.55pt;height:5.7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">
                <v:imagedata r:id="rId67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483AB861" wp14:editId="24DB2A3D">
                <wp:simplePos x="0" y="0"/>
                <wp:positionH relativeFrom="column">
                  <wp:posOffset>4939080</wp:posOffset>
                </wp:positionH>
                <wp:positionV relativeFrom="paragraph">
                  <wp:posOffset>101370</wp:posOffset>
                </wp:positionV>
                <wp:extent cx="123840" cy="92880"/>
                <wp:effectExtent l="38100" t="57150" r="9525" b="7874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238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387.55pt;margin-top:6.6pt;width:11.45pt;height:10.0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">
                <v:imagedata r:id="rId67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31EB3448" wp14:editId="59381983">
                <wp:simplePos x="0" y="0"/>
                <wp:positionH relativeFrom="column">
                  <wp:posOffset>4845480</wp:posOffset>
                </wp:positionH>
                <wp:positionV relativeFrom="paragraph">
                  <wp:posOffset>-9150</wp:posOffset>
                </wp:positionV>
                <wp:extent cx="45360" cy="598680"/>
                <wp:effectExtent l="38100" t="38100" r="50165" b="4953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45360" cy="59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380.45pt;margin-top:-1.4pt;width:5.9pt;height:49.3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">
                <v:imagedata r:id="rId68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65C02408" wp14:editId="6299770B">
                <wp:simplePos x="0" y="0"/>
                <wp:positionH relativeFrom="column">
                  <wp:posOffset>4030440</wp:posOffset>
                </wp:positionH>
                <wp:positionV relativeFrom="paragraph">
                  <wp:posOffset>224130</wp:posOffset>
                </wp:positionV>
                <wp:extent cx="2027520" cy="99000"/>
                <wp:effectExtent l="19050" t="57150" r="0" b="5397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20275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316.9pt;margin-top:16.4pt;width:160.45pt;height:9.8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">
                <v:imagedata r:id="rId68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568B9F83" wp14:editId="124AD522">
                <wp:simplePos x="0" y="0"/>
                <wp:positionH relativeFrom="column">
                  <wp:posOffset>4198200</wp:posOffset>
                </wp:positionH>
                <wp:positionV relativeFrom="paragraph">
                  <wp:posOffset>85170</wp:posOffset>
                </wp:positionV>
                <wp:extent cx="107640" cy="126360"/>
                <wp:effectExtent l="38100" t="38100" r="45085" b="4572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076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" o:spid="_x0000_s1026" type="#_x0000_t75" style="position:absolute;margin-left:329.4pt;margin-top:5.75pt;width:10.15pt;height:11.9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">
                <v:imagedata r:id="rId68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5A119346" wp14:editId="1F559FC6">
                <wp:simplePos x="0" y="0"/>
                <wp:positionH relativeFrom="column">
                  <wp:posOffset>4538400</wp:posOffset>
                </wp:positionH>
                <wp:positionV relativeFrom="paragraph">
                  <wp:posOffset>131610</wp:posOffset>
                </wp:positionV>
                <wp:extent cx="105840" cy="99720"/>
                <wp:effectExtent l="57150" t="57150" r="46990" b="7175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058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" o:spid="_x0000_s1026" type="#_x0000_t75" style="position:absolute;margin-left:356.05pt;margin-top:9.05pt;width:11.15pt;height:10.5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">
                <v:imagedata r:id="rId687" o:title=""/>
              </v:shape>
            </w:pict>
          </mc:Fallback>
        </mc:AlternateContent>
      </w:r>
      <w:r w:rsidR="008F02DE" w:rsidRPr="0048113B">
        <w:rPr>
          <w:rFonts w:ascii="Times New Roman" w:hAnsi="Times New Roman" w:cs="Times New Roman"/>
          <w:bCs/>
          <w:lang w:val="en-US"/>
        </w:rPr>
        <w:t xml:space="preserve">_____      </w:t>
      </w:r>
      <w:r w:rsidR="008F02DE" w:rsidRPr="0048113B">
        <w:rPr>
          <w:rFonts w:ascii="Times New Roman" w:hAnsi="Times New Roman" w:cs="Times New Roman"/>
          <w:bCs/>
          <w:lang w:val="en-US"/>
        </w:rPr>
        <w:tab/>
        <w:t>6</w:t>
      </w:r>
      <w:proofErr w:type="gramStart"/>
      <w:r w:rsidR="008F02DE" w:rsidRPr="0048113B">
        <w:rPr>
          <w:rFonts w:ascii="Times New Roman" w:hAnsi="Times New Roman" w:cs="Times New Roman"/>
          <w:bCs/>
          <w:lang w:val="en-US"/>
        </w:rPr>
        <w:t xml:space="preserve">)  </w:t>
      </w:r>
      <w:r w:rsidR="008F02DE" w:rsidRPr="0048113B">
        <w:rPr>
          <w:rFonts w:ascii="Times New Roman" w:hAnsi="Times New Roman" w:cs="Times New Roman"/>
          <w:lang w:val="en-US"/>
        </w:rPr>
        <w:t>Determine</w:t>
      </w:r>
      <w:proofErr w:type="gramEnd"/>
      <w:r w:rsidR="008F02DE" w:rsidRPr="0048113B">
        <w:rPr>
          <w:rFonts w:ascii="Times New Roman" w:hAnsi="Times New Roman" w:cs="Times New Roman"/>
          <w:lang w:val="en-US"/>
        </w:rPr>
        <w:t xml:space="preserve"> which expression represents the volume of the cube.</w:t>
      </w:r>
    </w:p>
    <w:p w14:paraId="24132C90" w14:textId="30F55E5D" w:rsidR="008F02DE" w:rsidRPr="0048113B" w:rsidRDefault="007B126B" w:rsidP="008F02DE">
      <w:pPr>
        <w:rPr>
          <w:rFonts w:ascii="Times New Roman" w:hAnsi="Times New Roman" w:cs="Times New Roman"/>
          <w:bCs/>
          <w:lang w:val="en-US"/>
        </w:rPr>
      </w:pP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5031D4F3" wp14:editId="551C618A">
                <wp:simplePos x="0" y="0"/>
                <wp:positionH relativeFrom="column">
                  <wp:posOffset>1702200</wp:posOffset>
                </wp:positionH>
                <wp:positionV relativeFrom="paragraph">
                  <wp:posOffset>-72175</wp:posOffset>
                </wp:positionV>
                <wp:extent cx="88920" cy="144360"/>
                <wp:effectExtent l="57150" t="57150" r="25400" b="8445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889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132.55pt;margin-top:-7.15pt;width:10pt;height:14.3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">
                <v:imagedata r:id="rId68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50E88982" wp14:editId="1F2A2E40">
                <wp:simplePos x="0" y="0"/>
                <wp:positionH relativeFrom="column">
                  <wp:posOffset>1532640</wp:posOffset>
                </wp:positionH>
                <wp:positionV relativeFrom="paragraph">
                  <wp:posOffset>63185</wp:posOffset>
                </wp:positionV>
                <wp:extent cx="126360" cy="180000"/>
                <wp:effectExtent l="57150" t="57150" r="45720" b="6794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263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119.45pt;margin-top:3.5pt;width:12.75pt;height:17.2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">
                <v:imagedata r:id="rId69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18E853B6" wp14:editId="2DEB3368">
                <wp:simplePos x="0" y="0"/>
                <wp:positionH relativeFrom="column">
                  <wp:posOffset>1332840</wp:posOffset>
                </wp:positionH>
                <wp:positionV relativeFrom="paragraph">
                  <wp:posOffset>161105</wp:posOffset>
                </wp:positionV>
                <wp:extent cx="87480" cy="16200"/>
                <wp:effectExtent l="38100" t="38100" r="46355" b="6032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87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103.6pt;margin-top:12.1pt;width:8.75pt;height:3.4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">
                <v:imagedata r:id="rId69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3AA44684" wp14:editId="1D39B9D7">
                <wp:simplePos x="0" y="0"/>
                <wp:positionH relativeFrom="column">
                  <wp:posOffset>1317720</wp:posOffset>
                </wp:positionH>
                <wp:positionV relativeFrom="paragraph">
                  <wp:posOffset>110345</wp:posOffset>
                </wp:positionV>
                <wp:extent cx="88920" cy="18000"/>
                <wp:effectExtent l="38100" t="38100" r="44450" b="5842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889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102.6pt;margin-top:7.85pt;width:8.7pt;height:3.6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">
                <v:imagedata r:id="rId69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223EA287" wp14:editId="59887E8A">
                <wp:simplePos x="0" y="0"/>
                <wp:positionH relativeFrom="column">
                  <wp:posOffset>1097040</wp:posOffset>
                </wp:positionH>
                <wp:positionV relativeFrom="paragraph">
                  <wp:posOffset>-21055</wp:posOffset>
                </wp:positionV>
                <wp:extent cx="151920" cy="327960"/>
                <wp:effectExtent l="57150" t="38100" r="57785" b="7239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5192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85.2pt;margin-top:-2.8pt;width:14.45pt;height:28.6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">
                <v:imagedata r:id="rId69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55BD691E" wp14:editId="7E7C9639">
                <wp:simplePos x="0" y="0"/>
                <wp:positionH relativeFrom="column">
                  <wp:posOffset>6012600</wp:posOffset>
                </wp:positionH>
                <wp:positionV relativeFrom="paragraph">
                  <wp:posOffset>10265</wp:posOffset>
                </wp:positionV>
                <wp:extent cx="109440" cy="135720"/>
                <wp:effectExtent l="57150" t="38100" r="62230" b="7429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094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471.85pt;margin-top:-.2pt;width:11.85pt;height:13.3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">
                <v:imagedata r:id="rId69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03A092A5" wp14:editId="761723E4">
                <wp:simplePos x="0" y="0"/>
                <wp:positionH relativeFrom="column">
                  <wp:posOffset>5924400</wp:posOffset>
                </wp:positionH>
                <wp:positionV relativeFrom="paragraph">
                  <wp:posOffset>27545</wp:posOffset>
                </wp:positionV>
                <wp:extent cx="81720" cy="122040"/>
                <wp:effectExtent l="57150" t="38100" r="71120" b="4953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817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464.95pt;margin-top:1.55pt;width:9.6pt;height:11.8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">
                <v:imagedata r:id="rId70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014D6E5A" wp14:editId="1377001A">
                <wp:simplePos x="0" y="0"/>
                <wp:positionH relativeFrom="column">
                  <wp:posOffset>5739000</wp:posOffset>
                </wp:positionH>
                <wp:positionV relativeFrom="paragraph">
                  <wp:posOffset>1985</wp:posOffset>
                </wp:positionV>
                <wp:extent cx="174960" cy="169560"/>
                <wp:effectExtent l="57150" t="57150" r="0" b="7810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749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450.35pt;margin-top:-1.4pt;width:16.95pt;height:16.4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">
                <v:imagedata r:id="rId70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27126930" wp14:editId="23546EC3">
                <wp:simplePos x="0" y="0"/>
                <wp:positionH relativeFrom="column">
                  <wp:posOffset>5543160</wp:posOffset>
                </wp:positionH>
                <wp:positionV relativeFrom="paragraph">
                  <wp:posOffset>26105</wp:posOffset>
                </wp:positionV>
                <wp:extent cx="56160" cy="94320"/>
                <wp:effectExtent l="57150" t="57150" r="39370" b="7747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561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434.95pt;margin-top:.8pt;width:7.45pt;height:10.2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">
                <v:imagedata r:id="rId70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367B1A95" wp14:editId="15AA75D1">
                <wp:simplePos x="0" y="0"/>
                <wp:positionH relativeFrom="column">
                  <wp:posOffset>5472240</wp:posOffset>
                </wp:positionH>
                <wp:positionV relativeFrom="paragraph">
                  <wp:posOffset>45905</wp:posOffset>
                </wp:positionV>
                <wp:extent cx="59040" cy="84240"/>
                <wp:effectExtent l="38100" t="38100" r="55880" b="6858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590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429.4pt;margin-top:2.4pt;width:6.6pt;height:9.4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">
                <v:imagedata r:id="rId70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224CF24B" wp14:editId="6A89266B">
                <wp:simplePos x="0" y="0"/>
                <wp:positionH relativeFrom="column">
                  <wp:posOffset>5423640</wp:posOffset>
                </wp:positionH>
                <wp:positionV relativeFrom="paragraph">
                  <wp:posOffset>52025</wp:posOffset>
                </wp:positionV>
                <wp:extent cx="39600" cy="84600"/>
                <wp:effectExtent l="57150" t="38100" r="74930" b="6794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396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425.6pt;margin-top:3pt;width:6.1pt;height:9.2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">
                <v:imagedata r:id="rId70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449B906C" wp14:editId="56CA1B12">
                <wp:simplePos x="0" y="0"/>
                <wp:positionH relativeFrom="column">
                  <wp:posOffset>5371440</wp:posOffset>
                </wp:positionH>
                <wp:positionV relativeFrom="paragraph">
                  <wp:posOffset>35105</wp:posOffset>
                </wp:positionV>
                <wp:extent cx="14040" cy="141480"/>
                <wp:effectExtent l="57150" t="38100" r="62230" b="4953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40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" o:spid="_x0000_s1026" type="#_x0000_t75" style="position:absolute;margin-left:421.7pt;margin-top:1.85pt;width:3.5pt;height:13.1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">
                <v:imagedata r:id="rId71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549E4628" wp14:editId="23A6DF03">
                <wp:simplePos x="0" y="0"/>
                <wp:positionH relativeFrom="column">
                  <wp:posOffset>5333280</wp:posOffset>
                </wp:positionH>
                <wp:positionV relativeFrom="paragraph">
                  <wp:posOffset>40145</wp:posOffset>
                </wp:positionV>
                <wp:extent cx="59760" cy="62640"/>
                <wp:effectExtent l="57150" t="38100" r="54610" b="5207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597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418.5pt;margin-top:2.15pt;width:6.6pt;height:7.3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">
                <v:imagedata r:id="rId71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72BAE1C9" wp14:editId="218F34F8">
                <wp:simplePos x="0" y="0"/>
                <wp:positionH relativeFrom="column">
                  <wp:posOffset>5267400</wp:posOffset>
                </wp:positionH>
                <wp:positionV relativeFrom="paragraph">
                  <wp:posOffset>-319135</wp:posOffset>
                </wp:positionV>
                <wp:extent cx="20520" cy="651600"/>
                <wp:effectExtent l="57150" t="38100" r="55880" b="7239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20520" cy="65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413.55pt;margin-top:-26.25pt;width:4.15pt;height:53.8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">
                <v:imagedata r:id="rId71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29FC0C88" wp14:editId="20C0C715">
                <wp:simplePos x="0" y="0"/>
                <wp:positionH relativeFrom="column">
                  <wp:posOffset>5128800</wp:posOffset>
                </wp:positionH>
                <wp:positionV relativeFrom="paragraph">
                  <wp:posOffset>65345</wp:posOffset>
                </wp:positionV>
                <wp:extent cx="68040" cy="87120"/>
                <wp:effectExtent l="57150" t="38100" r="65405" b="4635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680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402.4pt;margin-top:4.6pt;width:8.05pt;height:8.8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">
                <v:imagedata r:id="rId71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4D273430" wp14:editId="3266F4E6">
                <wp:simplePos x="0" y="0"/>
                <wp:positionH relativeFrom="column">
                  <wp:posOffset>5067600</wp:posOffset>
                </wp:positionH>
                <wp:positionV relativeFrom="paragraph">
                  <wp:posOffset>79745</wp:posOffset>
                </wp:positionV>
                <wp:extent cx="63360" cy="95760"/>
                <wp:effectExtent l="57150" t="57150" r="51435" b="7620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63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397.5pt;margin-top:5.05pt;width:7.9pt;height:10.3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">
                <v:imagedata r:id="rId71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42BA43D7" wp14:editId="6C04FB3F">
                <wp:simplePos x="0" y="0"/>
                <wp:positionH relativeFrom="column">
                  <wp:posOffset>4988760</wp:posOffset>
                </wp:positionH>
                <wp:positionV relativeFrom="paragraph">
                  <wp:posOffset>95225</wp:posOffset>
                </wp:positionV>
                <wp:extent cx="71640" cy="74880"/>
                <wp:effectExtent l="57150" t="38100" r="62230" b="5905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716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391.45pt;margin-top:6.75pt;width:8.45pt;height:8.1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">
                <v:imagedata r:id="rId72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5A09391B" wp14:editId="1A024F57">
                <wp:simplePos x="0" y="0"/>
                <wp:positionH relativeFrom="column">
                  <wp:posOffset>4922160</wp:posOffset>
                </wp:positionH>
                <wp:positionV relativeFrom="paragraph">
                  <wp:posOffset>91265</wp:posOffset>
                </wp:positionV>
                <wp:extent cx="77760" cy="83880"/>
                <wp:effectExtent l="38100" t="38100" r="36830" b="6858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777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386.4pt;margin-top:6.1pt;width:7.65pt;height:9.1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">
                <v:imagedata r:id="rId72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06A838AA" wp14:editId="33A9AA76">
                <wp:simplePos x="0" y="0"/>
                <wp:positionH relativeFrom="column">
                  <wp:posOffset>4727400</wp:posOffset>
                </wp:positionH>
                <wp:positionV relativeFrom="paragraph">
                  <wp:posOffset>52745</wp:posOffset>
                </wp:positionV>
                <wp:extent cx="80280" cy="154800"/>
                <wp:effectExtent l="57150" t="38100" r="53340" b="5524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802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" o:spid="_x0000_s1026" type="#_x0000_t75" style="position:absolute;margin-left:370.75pt;margin-top:3.6pt;width:9.35pt;height:14.3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">
                <v:imagedata r:id="rId72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4A629ECE" wp14:editId="7189BD74">
                <wp:simplePos x="0" y="0"/>
                <wp:positionH relativeFrom="column">
                  <wp:posOffset>4639200</wp:posOffset>
                </wp:positionH>
                <wp:positionV relativeFrom="paragraph">
                  <wp:posOffset>73985</wp:posOffset>
                </wp:positionV>
                <wp:extent cx="87120" cy="129240"/>
                <wp:effectExtent l="57150" t="38100" r="46355" b="6159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871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363.85pt;margin-top:4.75pt;width:9.8pt;height:12.8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">
                <v:imagedata r:id="rId72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26B09DF6" wp14:editId="6AE658C0">
                <wp:simplePos x="0" y="0"/>
                <wp:positionH relativeFrom="column">
                  <wp:posOffset>4569000</wp:posOffset>
                </wp:positionH>
                <wp:positionV relativeFrom="paragraph">
                  <wp:posOffset>104225</wp:posOffset>
                </wp:positionV>
                <wp:extent cx="73800" cy="108000"/>
                <wp:effectExtent l="57150" t="38100" r="59690" b="6350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738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" o:spid="_x0000_s1026" type="#_x0000_t75" style="position:absolute;margin-left:358.4pt;margin-top:7.25pt;width:8.6pt;height:10.8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">
                <v:imagedata r:id="rId72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353E685F" wp14:editId="6915BC4C">
                <wp:simplePos x="0" y="0"/>
                <wp:positionH relativeFrom="column">
                  <wp:posOffset>4516440</wp:posOffset>
                </wp:positionH>
                <wp:positionV relativeFrom="paragraph">
                  <wp:posOffset>100985</wp:posOffset>
                </wp:positionV>
                <wp:extent cx="22320" cy="114840"/>
                <wp:effectExtent l="38100" t="38100" r="34925" b="5715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223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" o:spid="_x0000_s1026" type="#_x0000_t75" style="position:absolute;margin-left:354.6pt;margin-top:6.85pt;width:3.35pt;height:11.1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">
                <v:imagedata r:id="rId73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12CD291B" wp14:editId="6AF5EF29">
                <wp:simplePos x="0" y="0"/>
                <wp:positionH relativeFrom="column">
                  <wp:posOffset>4416000</wp:posOffset>
                </wp:positionH>
                <wp:positionV relativeFrom="paragraph">
                  <wp:posOffset>-297895</wp:posOffset>
                </wp:positionV>
                <wp:extent cx="46440" cy="591480"/>
                <wp:effectExtent l="38100" t="38100" r="48895" b="3746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46440" cy="59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346.5pt;margin-top:-23.95pt;width:5.65pt;height:48.2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">
                <v:imagedata r:id="rId73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52917D8A" wp14:editId="580E2B6F">
                <wp:simplePos x="0" y="0"/>
                <wp:positionH relativeFrom="column">
                  <wp:posOffset>4184520</wp:posOffset>
                </wp:positionH>
                <wp:positionV relativeFrom="paragraph">
                  <wp:posOffset>78305</wp:posOffset>
                </wp:positionV>
                <wp:extent cx="100440" cy="156240"/>
                <wp:effectExtent l="57150" t="38100" r="52070" b="7239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004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" o:spid="_x0000_s1026" type="#_x0000_t75" style="position:absolute;margin-left:328.4pt;margin-top:4.95pt;width:10.5pt;height:1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">
                <v:imagedata r:id="rId735" o:title=""/>
              </v:shape>
            </w:pict>
          </mc:Fallback>
        </mc:AlternateContent>
      </w:r>
      <w:proofErr w:type="gramStart"/>
      <w:r w:rsidR="008F02DE" w:rsidRPr="0048113B">
        <w:rPr>
          <w:rFonts w:ascii="Times New Roman" w:hAnsi="Times New Roman" w:cs="Times New Roman"/>
          <w:bCs/>
          <w:lang w:val="en-US"/>
        </w:rPr>
        <w:t xml:space="preserve">a.  </w:t>
      </w:r>
      <w:r w:rsidR="008F02DE" w:rsidRPr="0048113B">
        <w:rPr>
          <w:rFonts w:ascii="Times New Roman" w:hAnsi="Times New Roman" w:cs="Times New Roman"/>
          <w:lang w:val="en-US"/>
        </w:rPr>
        <w:t>2</w:t>
      </w:r>
      <w:proofErr w:type="gramEnd"/>
      <w:r w:rsidR="008F02DE" w:rsidRPr="0048113B">
        <w:rPr>
          <w:rFonts w:ascii="Times New Roman" w:hAnsi="Times New Roman" w:cs="Times New Roman"/>
          <w:lang w:val="en-US"/>
        </w:rPr>
        <w:t xml:space="preserve"> × 5</w:t>
      </w:r>
      <w:r w:rsidR="008F02DE" w:rsidRPr="0048113B">
        <w:rPr>
          <w:rFonts w:ascii="Times New Roman" w:hAnsi="Times New Roman" w:cs="Times New Roman"/>
          <w:vertAlign w:val="superscript"/>
          <w:lang w:val="en-US"/>
        </w:rPr>
        <w:t>2</w:t>
      </w:r>
      <w:r w:rsidR="008F02DE" w:rsidRPr="0048113B">
        <w:rPr>
          <w:rFonts w:ascii="Times New Roman" w:hAnsi="Times New Roman" w:cs="Times New Roman"/>
          <w:vertAlign w:val="superscript"/>
          <w:lang w:val="en-US"/>
        </w:rPr>
        <w:tab/>
      </w:r>
      <w:r w:rsidR="008F02DE" w:rsidRPr="0048113B">
        <w:rPr>
          <w:rFonts w:ascii="Times New Roman" w:hAnsi="Times New Roman" w:cs="Times New Roman"/>
          <w:vertAlign w:val="superscript"/>
          <w:lang w:val="en-US"/>
        </w:rPr>
        <w:tab/>
      </w:r>
      <w:r w:rsidR="008F02DE" w:rsidRPr="0048113B">
        <w:rPr>
          <w:rFonts w:ascii="Times New Roman" w:hAnsi="Times New Roman" w:cs="Times New Roman"/>
          <w:vertAlign w:val="superscript"/>
          <w:lang w:val="en-US"/>
        </w:rPr>
        <w:tab/>
      </w:r>
      <w:r w:rsidR="008F02DE" w:rsidRPr="0048113B">
        <w:rPr>
          <w:rFonts w:ascii="Times New Roman" w:hAnsi="Times New Roman" w:cs="Times New Roman"/>
          <w:vertAlign w:val="superscript"/>
          <w:lang w:val="en-US"/>
        </w:rPr>
        <w:tab/>
      </w:r>
      <w:r w:rsidR="008F02DE" w:rsidRPr="0048113B">
        <w:rPr>
          <w:rFonts w:ascii="Times New Roman" w:hAnsi="Times New Roman" w:cs="Times New Roman"/>
          <w:vertAlign w:val="superscript"/>
          <w:lang w:val="en-US"/>
        </w:rPr>
        <w:tab/>
      </w:r>
      <w:r w:rsidR="008F02DE" w:rsidRPr="0048113B">
        <w:rPr>
          <w:rFonts w:ascii="Times New Roman" w:hAnsi="Times New Roman" w:cs="Times New Roman"/>
          <w:bCs/>
          <w:lang w:val="en-US"/>
        </w:rPr>
        <w:t>c.</w:t>
      </w:r>
      <w:r w:rsidR="008F02DE" w:rsidRPr="0048113B">
        <w:rPr>
          <w:rFonts w:ascii="Times New Roman" w:hAnsi="Times New Roman" w:cs="Times New Roman"/>
          <w:lang w:val="en-US"/>
        </w:rPr>
        <w:t xml:space="preserve">  5</w:t>
      </w:r>
      <w:r w:rsidR="008F02DE" w:rsidRPr="0048113B">
        <w:rPr>
          <w:rFonts w:ascii="Times New Roman" w:hAnsi="Times New Roman" w:cs="Times New Roman"/>
          <w:vertAlign w:val="superscript"/>
          <w:lang w:val="en-US"/>
        </w:rPr>
        <w:t>6</w:t>
      </w:r>
    </w:p>
    <w:p w14:paraId="12CC023A" w14:textId="328EA42E" w:rsidR="0048113B" w:rsidRPr="0048113B" w:rsidRDefault="007B126B" w:rsidP="0048113B">
      <w:pPr>
        <w:widowControl w:val="0"/>
        <w:tabs>
          <w:tab w:val="right" w:pos="-180"/>
          <w:tab w:val="left" w:pos="0"/>
        </w:tabs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253D4F08" wp14:editId="041246D4">
                <wp:simplePos x="0" y="0"/>
                <wp:positionH relativeFrom="column">
                  <wp:posOffset>2201160</wp:posOffset>
                </wp:positionH>
                <wp:positionV relativeFrom="paragraph">
                  <wp:posOffset>-17565</wp:posOffset>
                </wp:positionV>
                <wp:extent cx="157320" cy="175320"/>
                <wp:effectExtent l="57150" t="57150" r="33655" b="7239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573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171.8pt;margin-top:-2.8pt;width:15.5pt;height:16.8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">
                <v:imagedata r:id="rId73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602E4A81" wp14:editId="2B5C99C0">
                <wp:simplePos x="0" y="0"/>
                <wp:positionH relativeFrom="column">
                  <wp:posOffset>2028360</wp:posOffset>
                </wp:positionH>
                <wp:positionV relativeFrom="paragraph">
                  <wp:posOffset>51195</wp:posOffset>
                </wp:positionV>
                <wp:extent cx="129600" cy="94680"/>
                <wp:effectExtent l="19050" t="38100" r="22860" b="3873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296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159.05pt;margin-top:3.1pt;width:11.2pt;height:8.9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">
                <v:imagedata r:id="rId73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4B3DCFDF" wp14:editId="74B988B3">
                <wp:simplePos x="0" y="0"/>
                <wp:positionH relativeFrom="column">
                  <wp:posOffset>2017920</wp:posOffset>
                </wp:positionH>
                <wp:positionV relativeFrom="paragraph">
                  <wp:posOffset>45435</wp:posOffset>
                </wp:positionV>
                <wp:extent cx="95760" cy="114840"/>
                <wp:effectExtent l="38100" t="38100" r="38100" b="5715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957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158.35pt;margin-top:2.5pt;width:9pt;height:11.1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">
                <v:imagedata r:id="rId74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3103E384" wp14:editId="5B349A02">
                <wp:simplePos x="0" y="0"/>
                <wp:positionH relativeFrom="column">
                  <wp:posOffset>1862760</wp:posOffset>
                </wp:positionH>
                <wp:positionV relativeFrom="paragraph">
                  <wp:posOffset>23475</wp:posOffset>
                </wp:positionV>
                <wp:extent cx="120240" cy="149760"/>
                <wp:effectExtent l="57150" t="57150" r="32385" b="7937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202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145.15pt;margin-top:.35pt;width:12.4pt;height:14.8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">
                <v:imagedata r:id="rId74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6395457B" wp14:editId="41105FE6">
                <wp:simplePos x="0" y="0"/>
                <wp:positionH relativeFrom="column">
                  <wp:posOffset>1736760</wp:posOffset>
                </wp:positionH>
                <wp:positionV relativeFrom="paragraph">
                  <wp:posOffset>71715</wp:posOffset>
                </wp:positionV>
                <wp:extent cx="119520" cy="104400"/>
                <wp:effectExtent l="38100" t="38100" r="33020" b="6731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195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135.65pt;margin-top:4.7pt;width:10.95pt;height:10.5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">
                <v:imagedata r:id="rId74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07F3CA3F" wp14:editId="67B08E87">
                <wp:simplePos x="0" y="0"/>
                <wp:positionH relativeFrom="column">
                  <wp:posOffset>1715160</wp:posOffset>
                </wp:positionH>
                <wp:positionV relativeFrom="paragraph">
                  <wp:posOffset>55875</wp:posOffset>
                </wp:positionV>
                <wp:extent cx="136440" cy="128160"/>
                <wp:effectExtent l="38100" t="57150" r="35560" b="6286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364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134.2pt;margin-top:3pt;width:12.35pt;height:12.4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">
                <v:imagedata r:id="rId74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5F4E52A8" wp14:editId="2BB59120">
                <wp:simplePos x="0" y="0"/>
                <wp:positionH relativeFrom="column">
                  <wp:posOffset>1574040</wp:posOffset>
                </wp:positionH>
                <wp:positionV relativeFrom="paragraph">
                  <wp:posOffset>47595</wp:posOffset>
                </wp:positionV>
                <wp:extent cx="121320" cy="156960"/>
                <wp:effectExtent l="57150" t="57150" r="31115" b="7175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213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122.55pt;margin-top:2.5pt;width:12.35pt;height:15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">
                <v:imagedata r:id="rId74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68AA37E2" wp14:editId="42FEFC8E">
                <wp:simplePos x="0" y="0"/>
                <wp:positionH relativeFrom="column">
                  <wp:posOffset>1328160</wp:posOffset>
                </wp:positionH>
                <wp:positionV relativeFrom="paragraph">
                  <wp:posOffset>122475</wp:posOffset>
                </wp:positionV>
                <wp:extent cx="77760" cy="4320"/>
                <wp:effectExtent l="38100" t="57150" r="36830" b="5334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77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103.75pt;margin-top:8.3pt;width:7.35pt;height:3.0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">
                <v:imagedata r:id="rId751" o:title=""/>
              </v:shape>
            </w:pict>
          </mc:Fallback>
        </mc:AlternateContent>
      </w:r>
      <w:r w:rsidR="0048113B" w:rsidRPr="0048113B">
        <w:rPr>
          <w:rFonts w:ascii="Times New Roman" w:hAnsi="Times New Roman" w:cs="Times New Roman"/>
          <w:bCs/>
          <w:lang w:val="en-US"/>
        </w:rPr>
        <w:tab/>
      </w:r>
      <w:r w:rsidR="0048113B" w:rsidRPr="0048113B">
        <w:rPr>
          <w:rFonts w:ascii="Times New Roman" w:hAnsi="Times New Roman" w:cs="Times New Roman"/>
          <w:bCs/>
          <w:lang w:val="en-US"/>
        </w:rPr>
        <w:tab/>
      </w:r>
      <w:proofErr w:type="gramStart"/>
      <w:r w:rsidR="008F02DE" w:rsidRPr="0048113B">
        <w:rPr>
          <w:rFonts w:ascii="Times New Roman" w:hAnsi="Times New Roman" w:cs="Times New Roman"/>
          <w:bCs/>
          <w:lang w:val="en-US"/>
        </w:rPr>
        <w:t xml:space="preserve">b.  </w:t>
      </w:r>
      <w:r w:rsidR="008F02DE" w:rsidRPr="0048113B">
        <w:rPr>
          <w:rFonts w:ascii="Times New Roman" w:hAnsi="Times New Roman" w:cs="Times New Roman"/>
          <w:lang w:val="en-US"/>
        </w:rPr>
        <w:t>5</w:t>
      </w:r>
      <w:r w:rsidR="008F02DE" w:rsidRPr="0048113B">
        <w:rPr>
          <w:rFonts w:ascii="Times New Roman" w:hAnsi="Times New Roman" w:cs="Times New Roman"/>
          <w:vertAlign w:val="superscript"/>
          <w:lang w:val="en-US"/>
        </w:rPr>
        <w:t>2</w:t>
      </w:r>
      <w:proofErr w:type="gramEnd"/>
      <w:r w:rsidR="008F02DE" w:rsidRPr="0048113B">
        <w:rPr>
          <w:rFonts w:ascii="Times New Roman" w:hAnsi="Times New Roman" w:cs="Times New Roman"/>
          <w:lang w:val="en-US"/>
        </w:rPr>
        <w:t xml:space="preserve"> × 5</w:t>
      </w:r>
      <w:r w:rsidR="008F02DE" w:rsidRPr="0048113B">
        <w:rPr>
          <w:rFonts w:ascii="Times New Roman" w:hAnsi="Times New Roman" w:cs="Times New Roman"/>
          <w:vertAlign w:val="superscript"/>
          <w:lang w:val="en-US"/>
        </w:rPr>
        <w:t xml:space="preserve">2 </w:t>
      </w:r>
      <w:r w:rsidR="008F02DE" w:rsidRPr="0048113B">
        <w:rPr>
          <w:rFonts w:ascii="Times New Roman" w:hAnsi="Times New Roman" w:cs="Times New Roman"/>
          <w:bCs/>
          <w:lang w:val="en-US"/>
        </w:rPr>
        <w:tab/>
      </w:r>
      <w:r w:rsidR="008F02DE" w:rsidRPr="0048113B">
        <w:rPr>
          <w:rFonts w:ascii="Times New Roman" w:hAnsi="Times New Roman" w:cs="Times New Roman"/>
          <w:bCs/>
          <w:lang w:val="en-US"/>
        </w:rPr>
        <w:tab/>
      </w:r>
      <w:r w:rsidR="008F02DE" w:rsidRPr="0048113B">
        <w:rPr>
          <w:rFonts w:ascii="Times New Roman" w:hAnsi="Times New Roman" w:cs="Times New Roman"/>
          <w:bCs/>
          <w:lang w:val="en-US"/>
        </w:rPr>
        <w:tab/>
      </w:r>
      <w:r w:rsidR="008F02DE" w:rsidRPr="0048113B">
        <w:rPr>
          <w:rFonts w:ascii="Times New Roman" w:hAnsi="Times New Roman" w:cs="Times New Roman"/>
          <w:bCs/>
          <w:lang w:val="en-US"/>
        </w:rPr>
        <w:tab/>
      </w:r>
      <w:r w:rsidR="008F02DE" w:rsidRPr="0048113B">
        <w:rPr>
          <w:rFonts w:ascii="Times New Roman" w:hAnsi="Times New Roman" w:cs="Times New Roman"/>
          <w:bCs/>
          <w:lang w:val="en-US"/>
        </w:rPr>
        <w:tab/>
        <w:t xml:space="preserve">d.  </w:t>
      </w:r>
      <w:r w:rsidR="008F02DE" w:rsidRPr="0048113B">
        <w:rPr>
          <w:rFonts w:ascii="Times New Roman" w:hAnsi="Times New Roman" w:cs="Times New Roman"/>
          <w:lang w:val="en-US"/>
        </w:rPr>
        <w:t>5 × 5 × 5</w:t>
      </w:r>
    </w:p>
    <w:p w14:paraId="7F4C5129" w14:textId="65A34087" w:rsidR="0048113B" w:rsidRPr="0048113B" w:rsidRDefault="007B126B" w:rsidP="0048113B">
      <w:pPr>
        <w:widowControl w:val="0"/>
        <w:tabs>
          <w:tab w:val="right" w:pos="-180"/>
          <w:tab w:val="left" w:pos="0"/>
        </w:tabs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42EF5CAD" wp14:editId="0471092E">
                <wp:simplePos x="0" y="0"/>
                <wp:positionH relativeFrom="column">
                  <wp:posOffset>1336800</wp:posOffset>
                </wp:positionH>
                <wp:positionV relativeFrom="paragraph">
                  <wp:posOffset>14740</wp:posOffset>
                </wp:positionV>
                <wp:extent cx="64080" cy="12960"/>
                <wp:effectExtent l="38100" t="38100" r="50800" b="4445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64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103.9pt;margin-top:.65pt;width:6.85pt;height:2.8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">
                <v:imagedata r:id="rId753" o:title=""/>
              </v:shape>
            </w:pict>
          </mc:Fallback>
        </mc:AlternateContent>
      </w:r>
    </w:p>
    <w:p w14:paraId="77482BE4" w14:textId="0CE7BBF9" w:rsidR="0048113B" w:rsidRPr="0048113B" w:rsidRDefault="0048113B" w:rsidP="0048113B">
      <w:pPr>
        <w:widowControl w:val="0"/>
        <w:tabs>
          <w:tab w:val="right" w:pos="-180"/>
          <w:tab w:val="left" w:pos="0"/>
        </w:tabs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lang w:val="en-US"/>
        </w:rPr>
      </w:pPr>
      <w:r w:rsidRPr="0048113B">
        <w:rPr>
          <w:rFonts w:ascii="Times New Roman" w:hAnsi="Times New Roman" w:cs="Times New Roman"/>
        </w:rPr>
        <w:tab/>
      </w:r>
      <w:r w:rsidRPr="0048113B">
        <w:rPr>
          <w:rFonts w:ascii="Times New Roman" w:hAnsi="Times New Roman" w:cs="Times New Roman"/>
        </w:rPr>
        <w:tab/>
      </w:r>
      <w:r w:rsidRPr="0048113B">
        <w:rPr>
          <w:rFonts w:ascii="Times New Roman" w:hAnsi="Times New Roman" w:cs="Times New Roman"/>
          <w:bCs/>
          <w:lang w:val="en-US"/>
        </w:rPr>
        <w:t xml:space="preserve">7)  </w:t>
      </w:r>
      <w:r w:rsidRPr="0048113B">
        <w:rPr>
          <w:rFonts w:ascii="Times New Roman" w:hAnsi="Times New Roman" w:cs="Times New Roman"/>
          <w:lang w:val="en-US"/>
        </w:rPr>
        <w:t>Two cubes have edge lengths of 4 cm and 6 cm, respectively.</w:t>
      </w:r>
    </w:p>
    <w:p w14:paraId="0B9B0AE6" w14:textId="77777777" w:rsidR="0048113B" w:rsidRPr="0048113B" w:rsidRDefault="0048113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26C8B55A" w14:textId="55FDC9BC" w:rsidR="0048113B" w:rsidRPr="0048113B" w:rsidRDefault="0048113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 w:rsidRPr="0048113B">
        <w:rPr>
          <w:rFonts w:ascii="Times New Roman" w:hAnsi="Times New Roman" w:cs="Times New Roman"/>
          <w:lang w:val="en-US"/>
        </w:rPr>
        <w:t>a)  Determine an expression that represents the surface area of each of the cubes.</w:t>
      </w:r>
    </w:p>
    <w:p w14:paraId="304B722C" w14:textId="35CCE2CC" w:rsidR="0048113B" w:rsidRPr="0048113B" w:rsidRDefault="007B126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1025795D" wp14:editId="18C30F49">
                <wp:simplePos x="0" y="0"/>
                <wp:positionH relativeFrom="column">
                  <wp:posOffset>3690480</wp:posOffset>
                </wp:positionH>
                <wp:positionV relativeFrom="paragraph">
                  <wp:posOffset>65710</wp:posOffset>
                </wp:positionV>
                <wp:extent cx="162000" cy="122400"/>
                <wp:effectExtent l="57150" t="57150" r="66675" b="6858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620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" o:spid="_x0000_s1026" type="#_x0000_t75" style="position:absolute;margin-left:289.4pt;margin-top:3.7pt;width:15.4pt;height:12.6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">
                <v:imagedata r:id="rId755" o:title=""/>
              </v:shape>
            </w:pict>
          </mc:Fallback>
        </mc:AlternateContent>
      </w:r>
    </w:p>
    <w:p w14:paraId="5AE9935F" w14:textId="6DB0ECD1" w:rsidR="0048113B" w:rsidRPr="0048113B" w:rsidRDefault="007B126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377A0CA1" wp14:editId="241C7015">
                <wp:simplePos x="0" y="0"/>
                <wp:positionH relativeFrom="column">
                  <wp:posOffset>3552240</wp:posOffset>
                </wp:positionH>
                <wp:positionV relativeFrom="paragraph">
                  <wp:posOffset>-16465</wp:posOffset>
                </wp:positionV>
                <wp:extent cx="132480" cy="163440"/>
                <wp:effectExtent l="57150" t="57150" r="20320" b="6540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324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278.25pt;margin-top:-2.55pt;width:13.4pt;height:15.6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">
                <v:imagedata r:id="rId75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2D2DA7EC" wp14:editId="1030DFC1">
                <wp:simplePos x="0" y="0"/>
                <wp:positionH relativeFrom="column">
                  <wp:posOffset>3372960</wp:posOffset>
                </wp:positionH>
                <wp:positionV relativeFrom="paragraph">
                  <wp:posOffset>-62905</wp:posOffset>
                </wp:positionV>
                <wp:extent cx="119160" cy="220680"/>
                <wp:effectExtent l="57150" t="57150" r="14605" b="6540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191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264.1pt;margin-top:-6.15pt;width:12.45pt;height:20.2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">
                <v:imagedata r:id="rId75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5E4E19E5" wp14:editId="66DC95E8">
                <wp:simplePos x="0" y="0"/>
                <wp:positionH relativeFrom="column">
                  <wp:posOffset>3101160</wp:posOffset>
                </wp:positionH>
                <wp:positionV relativeFrom="paragraph">
                  <wp:posOffset>89735</wp:posOffset>
                </wp:positionV>
                <wp:extent cx="88200" cy="10080"/>
                <wp:effectExtent l="38100" t="38100" r="45720" b="4762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88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243.15pt;margin-top:6.25pt;width:8.5pt;height:3.2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">
                <v:imagedata r:id="rId76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26B0C7E4" wp14:editId="2B269DE3">
                <wp:simplePos x="0" y="0"/>
                <wp:positionH relativeFrom="column">
                  <wp:posOffset>3082440</wp:posOffset>
                </wp:positionH>
                <wp:positionV relativeFrom="paragraph">
                  <wp:posOffset>64895</wp:posOffset>
                </wp:positionV>
                <wp:extent cx="89640" cy="7920"/>
                <wp:effectExtent l="38100" t="38100" r="43815" b="6858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89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241.8pt;margin-top:4.05pt;width:8.4pt;height:3.0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">
                <v:imagedata r:id="rId76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7AFD24E3" wp14:editId="0BB5EBBB">
                <wp:simplePos x="0" y="0"/>
                <wp:positionH relativeFrom="column">
                  <wp:posOffset>2883000</wp:posOffset>
                </wp:positionH>
                <wp:positionV relativeFrom="paragraph">
                  <wp:posOffset>70655</wp:posOffset>
                </wp:positionV>
                <wp:extent cx="123840" cy="17640"/>
                <wp:effectExtent l="38100" t="38100" r="47625" b="4000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238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225.6pt;margin-top:5.05pt;width:11.6pt;height:3.4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">
                <v:imagedata r:id="rId76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17964135" wp14:editId="30A34226">
                <wp:simplePos x="0" y="0"/>
                <wp:positionH relativeFrom="column">
                  <wp:posOffset>2856360</wp:posOffset>
                </wp:positionH>
                <wp:positionV relativeFrom="paragraph">
                  <wp:posOffset>-53545</wp:posOffset>
                </wp:positionV>
                <wp:extent cx="140040" cy="208080"/>
                <wp:effectExtent l="57150" t="57150" r="31750" b="7810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4004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223.35pt;margin-top:-5.8pt;width:14.2pt;height:19.6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">
                <v:imagedata r:id="rId7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1E2F67E7" wp14:editId="4E82CB73">
                <wp:simplePos x="0" y="0"/>
                <wp:positionH relativeFrom="column">
                  <wp:posOffset>2635320</wp:posOffset>
                </wp:positionH>
                <wp:positionV relativeFrom="paragraph">
                  <wp:posOffset>-47065</wp:posOffset>
                </wp:positionV>
                <wp:extent cx="182880" cy="219960"/>
                <wp:effectExtent l="57150" t="57150" r="45720" b="6604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828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206.1pt;margin-top:-5.05pt;width:17.25pt;height:20.2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">
                <v:imagedata r:id="rId769" o:title=""/>
              </v:shape>
            </w:pict>
          </mc:Fallback>
        </mc:AlternateContent>
      </w:r>
    </w:p>
    <w:p w14:paraId="4DC77BA0" w14:textId="77777777" w:rsidR="0048113B" w:rsidRDefault="0048113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6B5A198A" w14:textId="0017DC5B" w:rsidR="0034395C" w:rsidRPr="0048113B" w:rsidRDefault="007B126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2E6D3D4A" wp14:editId="7862CA8B">
                <wp:simplePos x="0" y="0"/>
                <wp:positionH relativeFrom="column">
                  <wp:posOffset>1336080</wp:posOffset>
                </wp:positionH>
                <wp:positionV relativeFrom="paragraph">
                  <wp:posOffset>108555</wp:posOffset>
                </wp:positionV>
                <wp:extent cx="113040" cy="88200"/>
                <wp:effectExtent l="19050" t="57150" r="1270" b="83820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130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104.55pt;margin-top:7pt;width:10.9pt;height:10.1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">
                <v:imagedata r:id="rId771" o:title=""/>
              </v:shape>
            </w:pict>
          </mc:Fallback>
        </mc:AlternateContent>
      </w:r>
    </w:p>
    <w:p w14:paraId="78DE9A57" w14:textId="7664F169" w:rsidR="0048113B" w:rsidRPr="0048113B" w:rsidRDefault="007B126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198E48D3" wp14:editId="088700ED">
                <wp:simplePos x="0" y="0"/>
                <wp:positionH relativeFrom="column">
                  <wp:posOffset>1176960</wp:posOffset>
                </wp:positionH>
                <wp:positionV relativeFrom="paragraph">
                  <wp:posOffset>-19700</wp:posOffset>
                </wp:positionV>
                <wp:extent cx="110520" cy="278640"/>
                <wp:effectExtent l="19050" t="57150" r="60960" b="8382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1052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91.95pt;margin-top:-3.05pt;width:11pt;height:25.0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">
                <v:imagedata r:id="rId77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0E1816AA" wp14:editId="16808595">
                <wp:simplePos x="0" y="0"/>
                <wp:positionH relativeFrom="column">
                  <wp:posOffset>1150680</wp:posOffset>
                </wp:positionH>
                <wp:positionV relativeFrom="paragraph">
                  <wp:posOffset>29620</wp:posOffset>
                </wp:positionV>
                <wp:extent cx="14760" cy="222840"/>
                <wp:effectExtent l="38100" t="38100" r="61595" b="6350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47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89pt;margin-top:1.2pt;width:3.55pt;height:20.3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">
                <v:imagedata r:id="rId77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58791133" wp14:editId="1E9C3E71">
                <wp:simplePos x="0" y="0"/>
                <wp:positionH relativeFrom="column">
                  <wp:posOffset>1075440</wp:posOffset>
                </wp:positionH>
                <wp:positionV relativeFrom="paragraph">
                  <wp:posOffset>66340</wp:posOffset>
                </wp:positionV>
                <wp:extent cx="98280" cy="91440"/>
                <wp:effectExtent l="57150" t="57150" r="35560" b="8001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982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83.05pt;margin-top:3.95pt;width:10pt;height:10.1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">
                <v:imagedata r:id="rId77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44EB03BC" wp14:editId="23C362A2">
                <wp:simplePos x="0" y="0"/>
                <wp:positionH relativeFrom="column">
                  <wp:posOffset>979320</wp:posOffset>
                </wp:positionH>
                <wp:positionV relativeFrom="paragraph">
                  <wp:posOffset>20620</wp:posOffset>
                </wp:positionV>
                <wp:extent cx="68400" cy="247320"/>
                <wp:effectExtent l="57150" t="57150" r="46355" b="5778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684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75.5pt;margin-top:.35pt;width:7.6pt;height:21.6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">
                <v:imagedata r:id="rId77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532758DD" wp14:editId="0FA54760">
                <wp:simplePos x="0" y="0"/>
                <wp:positionH relativeFrom="column">
                  <wp:posOffset>432120</wp:posOffset>
                </wp:positionH>
                <wp:positionV relativeFrom="paragraph">
                  <wp:posOffset>126820</wp:posOffset>
                </wp:positionV>
                <wp:extent cx="121320" cy="32400"/>
                <wp:effectExtent l="57150" t="57150" r="50165" b="6286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213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32.75pt;margin-top:8.5pt;width:11.6pt;height:5.2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">
                <v:imagedata r:id="rId78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45F4464C" wp14:editId="49F2F785">
                <wp:simplePos x="0" y="0"/>
                <wp:positionH relativeFrom="column">
                  <wp:posOffset>204600</wp:posOffset>
                </wp:positionH>
                <wp:positionV relativeFrom="paragraph">
                  <wp:posOffset>28900</wp:posOffset>
                </wp:positionV>
                <wp:extent cx="131400" cy="258480"/>
                <wp:effectExtent l="57150" t="57150" r="21590" b="8445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3140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14.45pt;margin-top:.7pt;width:13.65pt;height:23.6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">
                <v:imagedata r:id="rId78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46345FB8" wp14:editId="76D36DE8">
                <wp:simplePos x="0" y="0"/>
                <wp:positionH relativeFrom="column">
                  <wp:posOffset>56640</wp:posOffset>
                </wp:positionH>
                <wp:positionV relativeFrom="paragraph">
                  <wp:posOffset>42220</wp:posOffset>
                </wp:positionV>
                <wp:extent cx="111960" cy="230040"/>
                <wp:effectExtent l="57150" t="57150" r="40640" b="7493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11196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3.15pt;margin-top:1.7pt;width:11.65pt;height:21.3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">
                <v:imagedata r:id="rId785" o:title=""/>
              </v:shape>
            </w:pict>
          </mc:Fallback>
        </mc:AlternateContent>
      </w:r>
    </w:p>
    <w:p w14:paraId="0ED3E70E" w14:textId="4EEDA105" w:rsidR="0048113B" w:rsidRDefault="007B126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0D471144" wp14:editId="41455E5B">
                <wp:simplePos x="0" y="0"/>
                <wp:positionH relativeFrom="column">
                  <wp:posOffset>747480</wp:posOffset>
                </wp:positionH>
                <wp:positionV relativeFrom="paragraph">
                  <wp:posOffset>-97555</wp:posOffset>
                </wp:positionV>
                <wp:extent cx="140760" cy="198000"/>
                <wp:effectExtent l="57150" t="57150" r="31115" b="6921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14076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57.25pt;margin-top:-9pt;width:14.35pt;height:18.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">
                <v:imagedata r:id="rId7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1B0B504A" wp14:editId="12757ED3">
                <wp:simplePos x="0" y="0"/>
                <wp:positionH relativeFrom="column">
                  <wp:posOffset>478920</wp:posOffset>
                </wp:positionH>
                <wp:positionV relativeFrom="paragraph">
                  <wp:posOffset>9005</wp:posOffset>
                </wp:positionV>
                <wp:extent cx="82800" cy="20520"/>
                <wp:effectExtent l="57150" t="38100" r="50800" b="5588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828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36.25pt;margin-top:-.15pt;width:8.6pt;height:4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">
                <v:imagedata r:id="rId7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61E9E1F1" wp14:editId="41CD5BB8">
                <wp:simplePos x="0" y="0"/>
                <wp:positionH relativeFrom="column">
                  <wp:posOffset>213960</wp:posOffset>
                </wp:positionH>
                <wp:positionV relativeFrom="paragraph">
                  <wp:posOffset>725</wp:posOffset>
                </wp:positionV>
                <wp:extent cx="118080" cy="41760"/>
                <wp:effectExtent l="57150" t="38100" r="53975" b="5397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1180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15.45pt;margin-top:-.8pt;width:11.25pt;height:5.3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">
                <v:imagedata r:id="rId791" o:title=""/>
              </v:shape>
            </w:pict>
          </mc:Fallback>
        </mc:AlternateContent>
      </w:r>
      <w:r w:rsidR="0048113B">
        <w:rPr>
          <w:rFonts w:ascii="Times New Roman" w:hAnsi="Times New Roman" w:cs="Times New Roman"/>
          <w:lang w:val="en-US"/>
        </w:rPr>
        <w:t>_____________________</w:t>
      </w:r>
    </w:p>
    <w:p w14:paraId="67573CF7" w14:textId="6A18EB13" w:rsidR="0048113B" w:rsidRDefault="007B126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58FF3496" wp14:editId="1CADAF09">
                <wp:simplePos x="0" y="0"/>
                <wp:positionH relativeFrom="column">
                  <wp:posOffset>1377120</wp:posOffset>
                </wp:positionH>
                <wp:positionV relativeFrom="paragraph">
                  <wp:posOffset>25470</wp:posOffset>
                </wp:positionV>
                <wp:extent cx="133920" cy="122400"/>
                <wp:effectExtent l="38100" t="57150" r="38100" b="6858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339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107.55pt;margin-top:.7pt;width:12.3pt;height:12.5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">
                <v:imagedata r:id="rId7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064F7AB2" wp14:editId="65B851C6">
                <wp:simplePos x="0" y="0"/>
                <wp:positionH relativeFrom="column">
                  <wp:posOffset>456960</wp:posOffset>
                </wp:positionH>
                <wp:positionV relativeFrom="paragraph">
                  <wp:posOffset>155430</wp:posOffset>
                </wp:positionV>
                <wp:extent cx="77040" cy="3240"/>
                <wp:effectExtent l="38100" t="57150" r="37465" b="7302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77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35.1pt;margin-top:10.8pt;width:7.5pt;height:2.9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">
                <v:imagedata r:id="rId795" o:title=""/>
              </v:shape>
            </w:pict>
          </mc:Fallback>
        </mc:AlternateContent>
      </w:r>
    </w:p>
    <w:p w14:paraId="3361E5FF" w14:textId="05EA86B0" w:rsidR="0048113B" w:rsidRDefault="007B126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113DB641" wp14:editId="62702475">
                <wp:simplePos x="0" y="0"/>
                <wp:positionH relativeFrom="column">
                  <wp:posOffset>1212240</wp:posOffset>
                </wp:positionH>
                <wp:positionV relativeFrom="paragraph">
                  <wp:posOffset>-130145</wp:posOffset>
                </wp:positionV>
                <wp:extent cx="111600" cy="271080"/>
                <wp:effectExtent l="38100" t="57150" r="41275" b="72390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1160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94.55pt;margin-top:-11.6pt;width:11.25pt;height:24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">
                <v:imagedata r:id="rId7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3A9F0025" wp14:editId="45743F25">
                <wp:simplePos x="0" y="0"/>
                <wp:positionH relativeFrom="column">
                  <wp:posOffset>1088040</wp:posOffset>
                </wp:positionH>
                <wp:positionV relativeFrom="paragraph">
                  <wp:posOffset>-72185</wp:posOffset>
                </wp:positionV>
                <wp:extent cx="133920" cy="189000"/>
                <wp:effectExtent l="57150" t="38100" r="0" b="5905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339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84.1pt;margin-top:-6.65pt;width:13.75pt;height:17.0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">
                <v:imagedata r:id="rId7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08F4F14C" wp14:editId="1734CC6C">
                <wp:simplePos x="0" y="0"/>
                <wp:positionH relativeFrom="column">
                  <wp:posOffset>991200</wp:posOffset>
                </wp:positionH>
                <wp:positionV relativeFrom="paragraph">
                  <wp:posOffset>-88025</wp:posOffset>
                </wp:positionV>
                <wp:extent cx="75240" cy="236880"/>
                <wp:effectExtent l="57150" t="38100" r="58420" b="4889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7524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76.45pt;margin-top:-8.1pt;width:8.1pt;height:20.7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">
                <v:imagedata r:id="rId80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71AE39EC" wp14:editId="722EB3BB">
                <wp:simplePos x="0" y="0"/>
                <wp:positionH relativeFrom="column">
                  <wp:posOffset>765840</wp:posOffset>
                </wp:positionH>
                <wp:positionV relativeFrom="paragraph">
                  <wp:posOffset>-97745</wp:posOffset>
                </wp:positionV>
                <wp:extent cx="146880" cy="224640"/>
                <wp:effectExtent l="57150" t="38100" r="24765" b="6159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4688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58.7pt;margin-top:-8.7pt;width:14.75pt;height:20.3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">
                <v:imagedata r:id="rId8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2336AABA" wp14:editId="0204430B">
                <wp:simplePos x="0" y="0"/>
                <wp:positionH relativeFrom="column">
                  <wp:posOffset>464160</wp:posOffset>
                </wp:positionH>
                <wp:positionV relativeFrom="paragraph">
                  <wp:posOffset>22495</wp:posOffset>
                </wp:positionV>
                <wp:extent cx="64080" cy="6120"/>
                <wp:effectExtent l="38100" t="38100" r="31750" b="7048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64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35.5pt;margin-top:.6pt;width:6.7pt;height:3.2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">
                <v:imagedata r:id="rId80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5728400B" wp14:editId="6F965984">
                <wp:simplePos x="0" y="0"/>
                <wp:positionH relativeFrom="column">
                  <wp:posOffset>208560</wp:posOffset>
                </wp:positionH>
                <wp:positionV relativeFrom="paragraph">
                  <wp:posOffset>36535</wp:posOffset>
                </wp:positionV>
                <wp:extent cx="106920" cy="12240"/>
                <wp:effectExtent l="38100" t="38100" r="45720" b="6413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069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15.15pt;margin-top:2pt;width:10.25pt;height:3.2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">
                <v:imagedata r:id="rId8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036F34B2" wp14:editId="4115C1B4">
                <wp:simplePos x="0" y="0"/>
                <wp:positionH relativeFrom="column">
                  <wp:posOffset>205320</wp:posOffset>
                </wp:positionH>
                <wp:positionV relativeFrom="paragraph">
                  <wp:posOffset>-75065</wp:posOffset>
                </wp:positionV>
                <wp:extent cx="110520" cy="216360"/>
                <wp:effectExtent l="57150" t="57150" r="22860" b="6985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105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14.5pt;margin-top:-7.5pt;width:11.75pt;height:20.3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">
                <v:imagedata r:id="rId80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466A49D7" wp14:editId="3181F5D2">
                <wp:simplePos x="0" y="0"/>
                <wp:positionH relativeFrom="column">
                  <wp:posOffset>16320</wp:posOffset>
                </wp:positionH>
                <wp:positionV relativeFrom="paragraph">
                  <wp:posOffset>-63905</wp:posOffset>
                </wp:positionV>
                <wp:extent cx="150120" cy="207360"/>
                <wp:effectExtent l="57150" t="57150" r="40640" b="7874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1501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-.15pt;margin-top:-6.5pt;width:14.85pt;height:19.4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">
                <v:imagedata r:id="rId811" o:title=""/>
              </v:shape>
            </w:pict>
          </mc:Fallback>
        </mc:AlternateContent>
      </w:r>
      <w:r w:rsidR="0048113B">
        <w:rPr>
          <w:rFonts w:ascii="Times New Roman" w:hAnsi="Times New Roman" w:cs="Times New Roman"/>
          <w:lang w:val="en-US"/>
        </w:rPr>
        <w:t>_____________________</w:t>
      </w:r>
    </w:p>
    <w:p w14:paraId="4DC12587" w14:textId="77777777" w:rsidR="0048113B" w:rsidRPr="0048113B" w:rsidRDefault="0048113B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</w:p>
    <w:p w14:paraId="2C910E53" w14:textId="16EB4E4A" w:rsidR="0048113B" w:rsidRPr="0048113B" w:rsidRDefault="008917B8" w:rsidP="0048113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5C27327D" wp14:editId="4E308E77">
                <wp:simplePos x="0" y="0"/>
                <wp:positionH relativeFrom="column">
                  <wp:posOffset>5949680</wp:posOffset>
                </wp:positionH>
                <wp:positionV relativeFrom="paragraph">
                  <wp:posOffset>59805</wp:posOffset>
                </wp:positionV>
                <wp:extent cx="131760" cy="91440"/>
                <wp:effectExtent l="38100" t="57150" r="40005" b="8001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317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" o:spid="_x0000_s1026" type="#_x0000_t75" style="position:absolute;margin-left:467.15pt;margin-top:3.35pt;width:12.55pt;height:10.2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">
                <v:imagedata r:id="rId81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59794529" wp14:editId="3BB70987">
                <wp:simplePos x="0" y="0"/>
                <wp:positionH relativeFrom="column">
                  <wp:posOffset>5775440</wp:posOffset>
                </wp:positionH>
                <wp:positionV relativeFrom="paragraph">
                  <wp:posOffset>79605</wp:posOffset>
                </wp:positionV>
                <wp:extent cx="168480" cy="262440"/>
                <wp:effectExtent l="38100" t="38100" r="41275" b="6159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6848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" o:spid="_x0000_s1026" type="#_x0000_t75" style="position:absolute;margin-left:453.95pt;margin-top:5.45pt;width:15.7pt;height:22.8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">
                <v:imagedata r:id="rId81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065EF9EC" wp14:editId="70437C17">
                <wp:simplePos x="0" y="0"/>
                <wp:positionH relativeFrom="column">
                  <wp:posOffset>5680040</wp:posOffset>
                </wp:positionH>
                <wp:positionV relativeFrom="paragraph">
                  <wp:posOffset>195165</wp:posOffset>
                </wp:positionV>
                <wp:extent cx="145080" cy="170640"/>
                <wp:effectExtent l="57150" t="38100" r="45720" b="5842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450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" o:spid="_x0000_s1026" type="#_x0000_t75" style="position:absolute;margin-left:445.65pt;margin-top:14.35pt;width:14.65pt;height:16.1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">
                <v:imagedata r:id="rId81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17BDD805" wp14:editId="602FCC9D">
                <wp:simplePos x="0" y="0"/>
                <wp:positionH relativeFrom="column">
                  <wp:posOffset>5573120</wp:posOffset>
                </wp:positionH>
                <wp:positionV relativeFrom="paragraph">
                  <wp:posOffset>159525</wp:posOffset>
                </wp:positionV>
                <wp:extent cx="63360" cy="209160"/>
                <wp:effectExtent l="57150" t="38100" r="51435" b="5778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6336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" o:spid="_x0000_s1026" type="#_x0000_t75" style="position:absolute;margin-left:437.25pt;margin-top:11.4pt;width:7.2pt;height:18.5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">
                <v:imagedata r:id="rId81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0D039EF4" wp14:editId="264A1A8E">
                <wp:simplePos x="0" y="0"/>
                <wp:positionH relativeFrom="column">
                  <wp:posOffset>5414000</wp:posOffset>
                </wp:positionH>
                <wp:positionV relativeFrom="paragraph">
                  <wp:posOffset>154125</wp:posOffset>
                </wp:positionV>
                <wp:extent cx="110160" cy="231840"/>
                <wp:effectExtent l="57150" t="38100" r="23495" b="5397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101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" o:spid="_x0000_s1026" type="#_x0000_t75" style="position:absolute;margin-left:424.75pt;margin-top:11.25pt;width:11.8pt;height:20.2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">
                <v:imagedata r:id="rId821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422A7779" wp14:editId="321FA702">
                <wp:simplePos x="0" y="0"/>
                <wp:positionH relativeFrom="column">
                  <wp:posOffset>5191160</wp:posOffset>
                </wp:positionH>
                <wp:positionV relativeFrom="paragraph">
                  <wp:posOffset>285165</wp:posOffset>
                </wp:positionV>
                <wp:extent cx="94320" cy="10080"/>
                <wp:effectExtent l="38100" t="38100" r="39370" b="6667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943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" o:spid="_x0000_s1026" type="#_x0000_t75" style="position:absolute;margin-left:407.8pt;margin-top:21.45pt;width:8.95pt;height:3.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">
                <v:imagedata r:id="rId823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710D88F5" wp14:editId="34FC8385">
                <wp:simplePos x="0" y="0"/>
                <wp:positionH relativeFrom="column">
                  <wp:posOffset>5180720</wp:posOffset>
                </wp:positionH>
                <wp:positionV relativeFrom="paragraph">
                  <wp:posOffset>233685</wp:posOffset>
                </wp:positionV>
                <wp:extent cx="88560" cy="15840"/>
                <wp:effectExtent l="38100" t="57150" r="45085" b="6096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885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" o:spid="_x0000_s1026" type="#_x0000_t75" style="position:absolute;margin-left:406.6pt;margin-top:17.05pt;width:9.05pt;height:4.0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">
                <v:imagedata r:id="rId825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3D876622" wp14:editId="5300AD36">
                <wp:simplePos x="0" y="0"/>
                <wp:positionH relativeFrom="column">
                  <wp:posOffset>4996400</wp:posOffset>
                </wp:positionH>
                <wp:positionV relativeFrom="paragraph">
                  <wp:posOffset>267885</wp:posOffset>
                </wp:positionV>
                <wp:extent cx="85320" cy="17280"/>
                <wp:effectExtent l="38100" t="38100" r="29210" b="4000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85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" o:spid="_x0000_s1026" type="#_x0000_t75" style="position:absolute;margin-left:392.45pt;margin-top:20.5pt;width:8.2pt;height:3.1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">
                <v:imagedata r:id="rId827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70B144DC" wp14:editId="72707AC2">
                <wp:simplePos x="0" y="0"/>
                <wp:positionH relativeFrom="column">
                  <wp:posOffset>4992080</wp:posOffset>
                </wp:positionH>
                <wp:positionV relativeFrom="paragraph">
                  <wp:posOffset>129285</wp:posOffset>
                </wp:positionV>
                <wp:extent cx="106920" cy="257040"/>
                <wp:effectExtent l="57150" t="57150" r="64770" b="6731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0692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" o:spid="_x0000_s1026" type="#_x0000_t75" style="position:absolute;margin-left:391.55pt;margin-top:8.65pt;width:11.55pt;height:23.3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">
                <v:imagedata r:id="rId829" o:title=""/>
              </v:shape>
            </w:pict>
          </mc:Fallback>
        </mc:AlternateContent>
      </w:r>
      <w:r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64898BC8" wp14:editId="53228586">
                <wp:simplePos x="0" y="0"/>
                <wp:positionH relativeFrom="column">
                  <wp:posOffset>4777880</wp:posOffset>
                </wp:positionH>
                <wp:positionV relativeFrom="paragraph">
                  <wp:posOffset>173925</wp:posOffset>
                </wp:positionV>
                <wp:extent cx="179280" cy="230760"/>
                <wp:effectExtent l="57150" t="38100" r="11430" b="7429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792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374.9pt;margin-top:12.5pt;width:16.8pt;height:20.8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">
                <v:imagedata r:id="rId831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48AAF0E2" wp14:editId="16DE1D0B">
                <wp:simplePos x="0" y="0"/>
                <wp:positionH relativeFrom="column">
                  <wp:posOffset>3900360</wp:posOffset>
                </wp:positionH>
                <wp:positionV relativeFrom="paragraph">
                  <wp:posOffset>130725</wp:posOffset>
                </wp:positionV>
                <wp:extent cx="110520" cy="106200"/>
                <wp:effectExtent l="38100" t="57150" r="41910" b="6540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105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306.2pt;margin-top:9pt;width:10.35pt;height:11.2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">
                <v:imagedata r:id="rId833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7391B034" wp14:editId="08280B62">
                <wp:simplePos x="0" y="0"/>
                <wp:positionH relativeFrom="column">
                  <wp:posOffset>3739800</wp:posOffset>
                </wp:positionH>
                <wp:positionV relativeFrom="paragraph">
                  <wp:posOffset>157365</wp:posOffset>
                </wp:positionV>
                <wp:extent cx="130320" cy="254880"/>
                <wp:effectExtent l="19050" t="57150" r="41275" b="6921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3032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" o:spid="_x0000_s1026" type="#_x0000_t75" style="position:absolute;margin-left:293.65pt;margin-top:11pt;width:12.6pt;height:22.9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">
                <v:imagedata r:id="rId835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bCs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6B261F0D" wp14:editId="4D147A09">
                <wp:simplePos x="0" y="0"/>
                <wp:positionH relativeFrom="column">
                  <wp:posOffset>3735840</wp:posOffset>
                </wp:positionH>
                <wp:positionV relativeFrom="paragraph">
                  <wp:posOffset>211005</wp:posOffset>
                </wp:positionV>
                <wp:extent cx="17280" cy="189360"/>
                <wp:effectExtent l="38100" t="38100" r="59055" b="5842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72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292.65pt;margin-top:15.6pt;width:3.65pt;height:17.2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">
                <v:imagedata r:id="rId837" o:title=""/>
              </v:shape>
            </w:pict>
          </mc:Fallback>
        </mc:AlternateContent>
      </w:r>
      <w:r w:rsidR="0048113B" w:rsidRPr="0048113B">
        <w:rPr>
          <w:rFonts w:ascii="Times New Roman" w:hAnsi="Times New Roman" w:cs="Times New Roman"/>
          <w:bCs/>
          <w:lang w:val="en-US"/>
        </w:rPr>
        <w:t>b)</w:t>
      </w:r>
      <w:r w:rsidR="0048113B">
        <w:rPr>
          <w:rFonts w:ascii="Times New Roman" w:hAnsi="Times New Roman" w:cs="Times New Roman"/>
          <w:bCs/>
          <w:lang w:val="en-US"/>
        </w:rPr>
        <w:t xml:space="preserve"> </w:t>
      </w:r>
      <w:r w:rsidR="0048113B" w:rsidRPr="0048113B">
        <w:rPr>
          <w:rFonts w:ascii="Times New Roman" w:hAnsi="Times New Roman" w:cs="Times New Roman"/>
          <w:lang w:val="en-US"/>
        </w:rPr>
        <w:t xml:space="preserve"> Calculate</w:t>
      </w:r>
      <w:r w:rsidR="0048113B">
        <w:rPr>
          <w:rFonts w:ascii="Times New Roman" w:hAnsi="Times New Roman" w:cs="Times New Roman"/>
          <w:lang w:val="en-US"/>
        </w:rPr>
        <w:t xml:space="preserve"> the difference in the surface areas of the cubes.</w:t>
      </w:r>
    </w:p>
    <w:p w14:paraId="4347AED9" w14:textId="68738FA5" w:rsidR="0048113B" w:rsidRDefault="008917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345A88BB" wp14:editId="61D642C7">
                <wp:simplePos x="0" y="0"/>
                <wp:positionH relativeFrom="column">
                  <wp:posOffset>5851760</wp:posOffset>
                </wp:positionH>
                <wp:positionV relativeFrom="paragraph">
                  <wp:posOffset>114140</wp:posOffset>
                </wp:positionV>
                <wp:extent cx="180360" cy="335160"/>
                <wp:effectExtent l="38100" t="57150" r="48260" b="4635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8036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459.8pt;margin-top:7.55pt;width:16.8pt;height:28.4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">
                <v:imagedata r:id="rId83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0FDE0A96" wp14:editId="0D1AEFB6">
                <wp:simplePos x="0" y="0"/>
                <wp:positionH relativeFrom="column">
                  <wp:posOffset>5772560</wp:posOffset>
                </wp:positionH>
                <wp:positionV relativeFrom="paragraph">
                  <wp:posOffset>205580</wp:posOffset>
                </wp:positionV>
                <wp:extent cx="133200" cy="197640"/>
                <wp:effectExtent l="57150" t="57150" r="38735" b="6921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332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452.9pt;margin-top:14.95pt;width:13.85pt;height:18.4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">
                <v:imagedata r:id="rId84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39F2DB7F" wp14:editId="42539A2D">
                <wp:simplePos x="0" y="0"/>
                <wp:positionH relativeFrom="column">
                  <wp:posOffset>5629280</wp:posOffset>
                </wp:positionH>
                <wp:positionV relativeFrom="paragraph">
                  <wp:posOffset>197660</wp:posOffset>
                </wp:positionV>
                <wp:extent cx="125280" cy="203760"/>
                <wp:effectExtent l="38100" t="57150" r="8255" b="8255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252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" o:spid="_x0000_s1026" type="#_x0000_t75" style="position:absolute;margin-left:442.3pt;margin-top:14pt;width:12.4pt;height:19.2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">
                <v:imagedata r:id="rId8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6F84772C" wp14:editId="0A003B67">
                <wp:simplePos x="0" y="0"/>
                <wp:positionH relativeFrom="column">
                  <wp:posOffset>5521640</wp:posOffset>
                </wp:positionH>
                <wp:positionV relativeFrom="paragraph">
                  <wp:posOffset>198380</wp:posOffset>
                </wp:positionV>
                <wp:extent cx="99720" cy="219240"/>
                <wp:effectExtent l="57150" t="38100" r="52705" b="66675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9972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" o:spid="_x0000_s1026" type="#_x0000_t75" style="position:absolute;margin-left:433.15pt;margin-top:14.6pt;width:9.95pt;height:19.5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">
                <v:imagedata r:id="rId8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6F59969B" wp14:editId="732B0CA5">
                <wp:simplePos x="0" y="0"/>
                <wp:positionH relativeFrom="column">
                  <wp:posOffset>5179640</wp:posOffset>
                </wp:positionH>
                <wp:positionV relativeFrom="paragraph">
                  <wp:posOffset>299180</wp:posOffset>
                </wp:positionV>
                <wp:extent cx="100440" cy="1800"/>
                <wp:effectExtent l="38100" t="57150" r="33020" b="7493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004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" o:spid="_x0000_s1026" type="#_x0000_t75" style="position:absolute;margin-left:406.85pt;margin-top:21.75pt;width:9.45pt;height:3.9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">
                <v:imagedata r:id="rId847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2A20A0DC" wp14:editId="611EDABE">
                <wp:simplePos x="0" y="0"/>
                <wp:positionH relativeFrom="column">
                  <wp:posOffset>3936720</wp:posOffset>
                </wp:positionH>
                <wp:positionV relativeFrom="paragraph">
                  <wp:posOffset>140420</wp:posOffset>
                </wp:positionV>
                <wp:extent cx="153360" cy="297720"/>
                <wp:effectExtent l="38100" t="38100" r="37465" b="4572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5336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309.1pt;margin-top:10.15pt;width:14.6pt;height:25.0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">
                <v:imagedata r:id="rId849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6F40A2E7" wp14:editId="67A2E1F3">
                <wp:simplePos x="0" y="0"/>
                <wp:positionH relativeFrom="column">
                  <wp:posOffset>3652320</wp:posOffset>
                </wp:positionH>
                <wp:positionV relativeFrom="paragraph">
                  <wp:posOffset>-33460</wp:posOffset>
                </wp:positionV>
                <wp:extent cx="127800" cy="69480"/>
                <wp:effectExtent l="38100" t="57150" r="0" b="8318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278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286pt;margin-top:-4.05pt;width:12pt;height:8.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">
                <v:imagedata r:id="rId851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62371336" wp14:editId="44330CC0">
                <wp:simplePos x="0" y="0"/>
                <wp:positionH relativeFrom="column">
                  <wp:posOffset>3549360</wp:posOffset>
                </wp:positionH>
                <wp:positionV relativeFrom="paragraph">
                  <wp:posOffset>-87460</wp:posOffset>
                </wp:positionV>
                <wp:extent cx="85320" cy="206280"/>
                <wp:effectExtent l="57150" t="38100" r="29210" b="6096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8532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277.95pt;margin-top:-7.7pt;width:8.75pt;height:18.4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">
                <v:imagedata r:id="rId853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6C138BE6" wp14:editId="2FD73B30">
                <wp:simplePos x="0" y="0"/>
                <wp:positionH relativeFrom="column">
                  <wp:posOffset>3364320</wp:posOffset>
                </wp:positionH>
                <wp:positionV relativeFrom="paragraph">
                  <wp:posOffset>-83500</wp:posOffset>
                </wp:positionV>
                <wp:extent cx="136440" cy="222480"/>
                <wp:effectExtent l="57150" t="38100" r="16510" b="63500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364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" o:spid="_x0000_s1026" type="#_x0000_t75" style="position:absolute;margin-left:263.4pt;margin-top:-7.1pt;width:13.85pt;height:19.6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">
                <v:imagedata r:id="rId855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65006802" wp14:editId="5D3F3665">
                <wp:simplePos x="0" y="0"/>
                <wp:positionH relativeFrom="column">
                  <wp:posOffset>3099000</wp:posOffset>
                </wp:positionH>
                <wp:positionV relativeFrom="paragraph">
                  <wp:posOffset>87500</wp:posOffset>
                </wp:positionV>
                <wp:extent cx="87480" cy="7920"/>
                <wp:effectExtent l="38100" t="38100" r="46355" b="4953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87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" o:spid="_x0000_s1026" type="#_x0000_t75" style="position:absolute;margin-left:243pt;margin-top:6pt;width:8.4pt;height:3.0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">
                <v:imagedata r:id="rId857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12AC3CBA" wp14:editId="170F550A">
                <wp:simplePos x="0" y="0"/>
                <wp:positionH relativeFrom="column">
                  <wp:posOffset>3076320</wp:posOffset>
                </wp:positionH>
                <wp:positionV relativeFrom="paragraph">
                  <wp:posOffset>58340</wp:posOffset>
                </wp:positionV>
                <wp:extent cx="98280" cy="1800"/>
                <wp:effectExtent l="38100" t="57150" r="35560" b="7493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982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" o:spid="_x0000_s1026" type="#_x0000_t75" style="position:absolute;margin-left:241.25pt;margin-top:2.95pt;width:9.15pt;height:3.4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">
                <v:imagedata r:id="rId859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3E9484C2" wp14:editId="1908B98B">
                <wp:simplePos x="0" y="0"/>
                <wp:positionH relativeFrom="column">
                  <wp:posOffset>2832960</wp:posOffset>
                </wp:positionH>
                <wp:positionV relativeFrom="paragraph">
                  <wp:posOffset>78500</wp:posOffset>
                </wp:positionV>
                <wp:extent cx="118080" cy="14040"/>
                <wp:effectExtent l="38100" t="38100" r="34925" b="6223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118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" o:spid="_x0000_s1026" type="#_x0000_t75" style="position:absolute;margin-left:221.9pt;margin-top:5.4pt;width:10.95pt;height:3.3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">
                <v:imagedata r:id="rId861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463E8522" wp14:editId="55F30817">
                <wp:simplePos x="0" y="0"/>
                <wp:positionH relativeFrom="column">
                  <wp:posOffset>2818920</wp:posOffset>
                </wp:positionH>
                <wp:positionV relativeFrom="paragraph">
                  <wp:posOffset>-28780</wp:posOffset>
                </wp:positionV>
                <wp:extent cx="142200" cy="226800"/>
                <wp:effectExtent l="57150" t="57150" r="10795" b="7810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422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" o:spid="_x0000_s1026" type="#_x0000_t75" style="position:absolute;margin-left:220.85pt;margin-top:-3.8pt;width:13.9pt;height:20.9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">
                <v:imagedata r:id="rId863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31F37307" wp14:editId="226BD476">
                <wp:simplePos x="0" y="0"/>
                <wp:positionH relativeFrom="column">
                  <wp:posOffset>2616960</wp:posOffset>
                </wp:positionH>
                <wp:positionV relativeFrom="paragraph">
                  <wp:posOffset>-6460</wp:posOffset>
                </wp:positionV>
                <wp:extent cx="159480" cy="218880"/>
                <wp:effectExtent l="57150" t="57150" r="31115" b="6731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5948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" o:spid="_x0000_s1026" type="#_x0000_t75" style="position:absolute;margin-left:204.7pt;margin-top:-1.9pt;width:15.3pt;height:20.2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">
                <v:imagedata r:id="rId865" o:title=""/>
              </v:shape>
            </w:pict>
          </mc:Fallback>
        </mc:AlternateContent>
      </w:r>
    </w:p>
    <w:p w14:paraId="7A92A49C" w14:textId="4E408C6A" w:rsidR="0034395C" w:rsidRDefault="008917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1D57B02D" wp14:editId="2E0F5DD2">
                <wp:simplePos x="0" y="0"/>
                <wp:positionH relativeFrom="column">
                  <wp:posOffset>6114920</wp:posOffset>
                </wp:positionH>
                <wp:positionV relativeFrom="paragraph">
                  <wp:posOffset>190435</wp:posOffset>
                </wp:positionV>
                <wp:extent cx="145080" cy="107640"/>
                <wp:effectExtent l="38100" t="57150" r="7620" b="8318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1450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" o:spid="_x0000_s1026" type="#_x0000_t75" style="position:absolute;margin-left:479.95pt;margin-top:13.4pt;width:13.65pt;height:11.8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">
                <v:imagedata r:id="rId86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3DACD4A0" wp14:editId="28EC170F">
                <wp:simplePos x="0" y="0"/>
                <wp:positionH relativeFrom="column">
                  <wp:posOffset>5383400</wp:posOffset>
                </wp:positionH>
                <wp:positionV relativeFrom="paragraph">
                  <wp:posOffset>-96125</wp:posOffset>
                </wp:positionV>
                <wp:extent cx="105840" cy="226800"/>
                <wp:effectExtent l="57150" t="38100" r="8890" b="4000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0584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" o:spid="_x0000_s1026" type="#_x0000_t75" style="position:absolute;margin-left:422.35pt;margin-top:-8.45pt;width:11.55pt;height:19.3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">
                <v:imagedata r:id="rId86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65005D59" wp14:editId="6E9E5637">
                <wp:simplePos x="0" y="0"/>
                <wp:positionH relativeFrom="column">
                  <wp:posOffset>5203040</wp:posOffset>
                </wp:positionH>
                <wp:positionV relativeFrom="paragraph">
                  <wp:posOffset>26275</wp:posOffset>
                </wp:positionV>
                <wp:extent cx="86760" cy="12600"/>
                <wp:effectExtent l="38100" t="38100" r="46990" b="6413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86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" o:spid="_x0000_s1026" type="#_x0000_t75" style="position:absolute;margin-left:408.7pt;margin-top:1.25pt;width:8.4pt;height:3.3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">
                <v:imagedata r:id="rId87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3F0756AD" wp14:editId="35CF9171">
                <wp:simplePos x="0" y="0"/>
                <wp:positionH relativeFrom="column">
                  <wp:posOffset>4307520</wp:posOffset>
                </wp:positionH>
                <wp:positionV relativeFrom="paragraph">
                  <wp:posOffset>255235</wp:posOffset>
                </wp:positionV>
                <wp:extent cx="108000" cy="96840"/>
                <wp:effectExtent l="57150" t="57150" r="25400" b="7493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080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337.85pt;margin-top:18.5pt;width:10.9pt;height:10.8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">
                <v:imagedata r:id="rId873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5798A6D4" wp14:editId="740988BF">
                <wp:simplePos x="0" y="0"/>
                <wp:positionH relativeFrom="column">
                  <wp:posOffset>3866160</wp:posOffset>
                </wp:positionH>
                <wp:positionV relativeFrom="paragraph">
                  <wp:posOffset>-75605</wp:posOffset>
                </wp:positionV>
                <wp:extent cx="109800" cy="166320"/>
                <wp:effectExtent l="57150" t="57150" r="24130" b="8191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098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302.8pt;margin-top:-7.3pt;width:11.9pt;height:16.1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">
                <v:imagedata r:id="rId875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1CC52006" wp14:editId="41EC151C">
                <wp:simplePos x="0" y="0"/>
                <wp:positionH relativeFrom="column">
                  <wp:posOffset>3795240</wp:posOffset>
                </wp:positionH>
                <wp:positionV relativeFrom="paragraph">
                  <wp:posOffset>-46805</wp:posOffset>
                </wp:positionV>
                <wp:extent cx="16200" cy="166680"/>
                <wp:effectExtent l="57150" t="38100" r="60325" b="6223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16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" o:spid="_x0000_s1026" type="#_x0000_t75" style="position:absolute;margin-left:297.3pt;margin-top:-4.7pt;width:3.8pt;height:15.4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">
                <v:imagedata r:id="rId877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2F2D4CC9" wp14:editId="02EA2D1B">
                <wp:simplePos x="0" y="0"/>
                <wp:positionH relativeFrom="column">
                  <wp:posOffset>3685080</wp:posOffset>
                </wp:positionH>
                <wp:positionV relativeFrom="paragraph">
                  <wp:posOffset>-93605</wp:posOffset>
                </wp:positionV>
                <wp:extent cx="120960" cy="234360"/>
                <wp:effectExtent l="57150" t="38100" r="31750" b="5143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2096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288.55pt;margin-top:-7.9pt;width:11.6pt;height:20.4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">
                <v:imagedata r:id="rId879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0D3D6537" wp14:editId="2FCAE916">
                <wp:simplePos x="0" y="0"/>
                <wp:positionH relativeFrom="column">
                  <wp:posOffset>3447480</wp:posOffset>
                </wp:positionH>
                <wp:positionV relativeFrom="paragraph">
                  <wp:posOffset>-55445</wp:posOffset>
                </wp:positionV>
                <wp:extent cx="140760" cy="245520"/>
                <wp:effectExtent l="57150" t="38100" r="31115" b="5969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4076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269.85pt;margin-top:-5.25pt;width:14.4pt;height:21.9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">
                <v:imagedata r:id="rId881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1B4DB9AE" wp14:editId="7DEE1EB0">
                <wp:simplePos x="0" y="0"/>
                <wp:positionH relativeFrom="column">
                  <wp:posOffset>3174960</wp:posOffset>
                </wp:positionH>
                <wp:positionV relativeFrom="paragraph">
                  <wp:posOffset>99715</wp:posOffset>
                </wp:positionV>
                <wp:extent cx="75960" cy="14400"/>
                <wp:effectExtent l="38100" t="38100" r="38735" b="6223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75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249.15pt;margin-top:7.05pt;width:7.35pt;height:3.4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">
                <v:imagedata r:id="rId883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57817086" wp14:editId="35FC0374">
                <wp:simplePos x="0" y="0"/>
                <wp:positionH relativeFrom="column">
                  <wp:posOffset>3167760</wp:posOffset>
                </wp:positionH>
                <wp:positionV relativeFrom="paragraph">
                  <wp:posOffset>37435</wp:posOffset>
                </wp:positionV>
                <wp:extent cx="84600" cy="7920"/>
                <wp:effectExtent l="38100" t="57150" r="48895" b="6858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84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248.15pt;margin-top:1.4pt;width:8.5pt;height:3.5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">
                <v:imagedata r:id="rId885" o:title=""/>
              </v:shape>
            </w:pict>
          </mc:Fallback>
        </mc:AlternateContent>
      </w:r>
    </w:p>
    <w:p w14:paraId="300B938C" w14:textId="7CC0A01A" w:rsidR="0048113B" w:rsidRDefault="008917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04CAED60" wp14:editId="3C10F00A">
                <wp:simplePos x="0" y="0"/>
                <wp:positionH relativeFrom="column">
                  <wp:posOffset>1269320</wp:posOffset>
                </wp:positionH>
                <wp:positionV relativeFrom="paragraph">
                  <wp:posOffset>177810</wp:posOffset>
                </wp:positionV>
                <wp:extent cx="194040" cy="142920"/>
                <wp:effectExtent l="57150" t="57150" r="0" b="8572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940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" o:spid="_x0000_s1026" type="#_x0000_t75" style="position:absolute;margin-left:98.65pt;margin-top:12.45pt;width:17.8pt;height:14.4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">
                <v:imagedata r:id="rId88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6F3DA150" wp14:editId="44935FB0">
                <wp:simplePos x="0" y="0"/>
                <wp:positionH relativeFrom="column">
                  <wp:posOffset>5952200</wp:posOffset>
                </wp:positionH>
                <wp:positionV relativeFrom="paragraph">
                  <wp:posOffset>49650</wp:posOffset>
                </wp:positionV>
                <wp:extent cx="180720" cy="129960"/>
                <wp:effectExtent l="57150" t="57150" r="29210" b="8001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1807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467.15pt;margin-top:2.3pt;width:17.5pt;height:13.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">
                <v:imagedata r:id="rId88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7DF4CED3" wp14:editId="4D410A4F">
                <wp:simplePos x="0" y="0"/>
                <wp:positionH relativeFrom="column">
                  <wp:posOffset>5835200</wp:posOffset>
                </wp:positionH>
                <wp:positionV relativeFrom="paragraph">
                  <wp:posOffset>56130</wp:posOffset>
                </wp:positionV>
                <wp:extent cx="97560" cy="157320"/>
                <wp:effectExtent l="57150" t="57150" r="36195" b="7175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975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457.8pt;margin-top:2.95pt;width:9.75pt;height:15.4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">
                <v:imagedata r:id="rId89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6C053CFD" wp14:editId="7C858B25">
                <wp:simplePos x="0" y="0"/>
                <wp:positionH relativeFrom="column">
                  <wp:posOffset>5662400</wp:posOffset>
                </wp:positionH>
                <wp:positionV relativeFrom="paragraph">
                  <wp:posOffset>43530</wp:posOffset>
                </wp:positionV>
                <wp:extent cx="132120" cy="189000"/>
                <wp:effectExtent l="57150" t="38100" r="1270" b="5905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321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444.2pt;margin-top:2.25pt;width:13.7pt;height:17.1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">
                <v:imagedata r:id="rId89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25BE0DA7" wp14:editId="65C7FC99">
                <wp:simplePos x="0" y="0"/>
                <wp:positionH relativeFrom="column">
                  <wp:posOffset>5578520</wp:posOffset>
                </wp:positionH>
                <wp:positionV relativeFrom="paragraph">
                  <wp:posOffset>42810</wp:posOffset>
                </wp:positionV>
                <wp:extent cx="12600" cy="199080"/>
                <wp:effectExtent l="57150" t="38100" r="64135" b="6794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26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437.7pt;margin-top:2.15pt;width:3.85pt;height:18.1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">
                <v:imagedata r:id="rId89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0E0A4B47" wp14:editId="2D082520">
                <wp:simplePos x="0" y="0"/>
                <wp:positionH relativeFrom="column">
                  <wp:posOffset>5435240</wp:posOffset>
                </wp:positionH>
                <wp:positionV relativeFrom="paragraph">
                  <wp:posOffset>48930</wp:posOffset>
                </wp:positionV>
                <wp:extent cx="129960" cy="209520"/>
                <wp:effectExtent l="57150" t="57150" r="22860" b="7683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299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426.4pt;margin-top:2.3pt;width:12.3pt;height:19.7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">
                <v:imagedata r:id="rId89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4B770A55" wp14:editId="54F92C21">
                <wp:simplePos x="0" y="0"/>
                <wp:positionH relativeFrom="column">
                  <wp:posOffset>5199800</wp:posOffset>
                </wp:positionH>
                <wp:positionV relativeFrom="paragraph">
                  <wp:posOffset>154770</wp:posOffset>
                </wp:positionV>
                <wp:extent cx="103320" cy="12600"/>
                <wp:effectExtent l="38100" t="38100" r="30480" b="6413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03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408.65pt;margin-top:11.2pt;width:9.5pt;height:3.4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">
                <v:imagedata r:id="rId89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3C3035CB" wp14:editId="0B43A8B2">
                <wp:simplePos x="0" y="0"/>
                <wp:positionH relativeFrom="column">
                  <wp:posOffset>5181080</wp:posOffset>
                </wp:positionH>
                <wp:positionV relativeFrom="paragraph">
                  <wp:posOffset>103290</wp:posOffset>
                </wp:positionV>
                <wp:extent cx="138240" cy="9720"/>
                <wp:effectExtent l="19050" t="38100" r="33655" b="6667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38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" o:spid="_x0000_s1026" type="#_x0000_t75" style="position:absolute;margin-left:407.2pt;margin-top:7.25pt;width:12.05pt;height:3.0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">
                <v:imagedata r:id="rId90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430B7251" wp14:editId="6BF0AE4D">
                <wp:simplePos x="0" y="0"/>
                <wp:positionH relativeFrom="column">
                  <wp:posOffset>4072800</wp:posOffset>
                </wp:positionH>
                <wp:positionV relativeFrom="paragraph">
                  <wp:posOffset>87090</wp:posOffset>
                </wp:positionV>
                <wp:extent cx="221760" cy="124200"/>
                <wp:effectExtent l="57150" t="57150" r="26035" b="85725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2217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319.25pt;margin-top:5.25pt;width:20.6pt;height:13.1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">
                <v:imagedata r:id="rId90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3AED3455" wp14:editId="40165B41">
                <wp:simplePos x="0" y="0"/>
                <wp:positionH relativeFrom="column">
                  <wp:posOffset>3941400</wp:posOffset>
                </wp:positionH>
                <wp:positionV relativeFrom="paragraph">
                  <wp:posOffset>105450</wp:posOffset>
                </wp:positionV>
                <wp:extent cx="122760" cy="137160"/>
                <wp:effectExtent l="57150" t="57150" r="29845" b="7239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227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308.7pt;margin-top:6.75pt;width:11.75pt;height:14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">
                <v:imagedata r:id="rId90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46A91137" wp14:editId="655A0173">
                <wp:simplePos x="0" y="0"/>
                <wp:positionH relativeFrom="column">
                  <wp:posOffset>3747720</wp:posOffset>
                </wp:positionH>
                <wp:positionV relativeFrom="paragraph">
                  <wp:posOffset>66570</wp:posOffset>
                </wp:positionV>
                <wp:extent cx="121680" cy="195480"/>
                <wp:effectExtent l="57150" t="57150" r="31115" b="7175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216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293.5pt;margin-top:3.9pt;width:12.85pt;height:18.4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">
                <v:imagedata r:id="rId90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268B9100" wp14:editId="60359D65">
                <wp:simplePos x="0" y="0"/>
                <wp:positionH relativeFrom="column">
                  <wp:posOffset>3579600</wp:posOffset>
                </wp:positionH>
                <wp:positionV relativeFrom="paragraph">
                  <wp:posOffset>35250</wp:posOffset>
                </wp:positionV>
                <wp:extent cx="109440" cy="235080"/>
                <wp:effectExtent l="57150" t="57150" r="81280" b="6985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094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280.3pt;margin-top:1.25pt;width:11.8pt;height:21.6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">
                <v:imagedata r:id="rId909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30DDA230" wp14:editId="0BFAC14B">
                <wp:simplePos x="0" y="0"/>
                <wp:positionH relativeFrom="column">
                  <wp:posOffset>3259560</wp:posOffset>
                </wp:positionH>
                <wp:positionV relativeFrom="paragraph">
                  <wp:posOffset>148290</wp:posOffset>
                </wp:positionV>
                <wp:extent cx="51840" cy="6480"/>
                <wp:effectExtent l="38100" t="38100" r="43815" b="5080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518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" o:spid="_x0000_s1026" type="#_x0000_t75" style="position:absolute;margin-left:255.65pt;margin-top:11pt;width:5.5pt;height:2.4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">
                <v:imagedata r:id="rId911" o:title=""/>
              </v:shape>
            </w:pict>
          </mc:Fallback>
        </mc:AlternateContent>
      </w:r>
      <w:r w:rsidR="007B126B"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5F636A55" wp14:editId="1B054E6F">
                <wp:simplePos x="0" y="0"/>
                <wp:positionH relativeFrom="column">
                  <wp:posOffset>3220680</wp:posOffset>
                </wp:positionH>
                <wp:positionV relativeFrom="paragraph">
                  <wp:posOffset>117690</wp:posOffset>
                </wp:positionV>
                <wp:extent cx="108360" cy="3960"/>
                <wp:effectExtent l="38100" t="57150" r="25400" b="7239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08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252.75pt;margin-top:8.05pt;width:9.9pt;height:2.9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">
                <v:imagedata r:id="rId913" o:title=""/>
              </v:shape>
            </w:pict>
          </mc:Fallback>
        </mc:AlternateContent>
      </w:r>
    </w:p>
    <w:p w14:paraId="47283E19" w14:textId="212672FA" w:rsidR="0048113B" w:rsidRDefault="008917B8" w:rsidP="0048113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5B15A886" wp14:editId="3E9517D5">
                <wp:simplePos x="0" y="0"/>
                <wp:positionH relativeFrom="column">
                  <wp:posOffset>1024520</wp:posOffset>
                </wp:positionH>
                <wp:positionV relativeFrom="paragraph">
                  <wp:posOffset>8585</wp:posOffset>
                </wp:positionV>
                <wp:extent cx="214920" cy="111240"/>
                <wp:effectExtent l="57150" t="57150" r="52070" b="6032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2149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" o:spid="_x0000_s1026" type="#_x0000_t75" style="position:absolute;margin-left:79.35pt;margin-top:-.95pt;width:19.85pt;height:11.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">
                <v:imagedata r:id="rId91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3677E727" wp14:editId="64A4A71B">
                <wp:simplePos x="0" y="0"/>
                <wp:positionH relativeFrom="column">
                  <wp:posOffset>902840</wp:posOffset>
                </wp:positionH>
                <wp:positionV relativeFrom="paragraph">
                  <wp:posOffset>-9055</wp:posOffset>
                </wp:positionV>
                <wp:extent cx="132840" cy="135720"/>
                <wp:effectExtent l="57150" t="57150" r="38735" b="7429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328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" o:spid="_x0000_s1026" type="#_x0000_t75" style="position:absolute;margin-left:69.55pt;margin-top:-2.2pt;width:12.6pt;height:13.8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">
                <v:imagedata r:id="rId91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4885D555" wp14:editId="0879FA6E">
                <wp:simplePos x="0" y="0"/>
                <wp:positionH relativeFrom="column">
                  <wp:posOffset>614120</wp:posOffset>
                </wp:positionH>
                <wp:positionV relativeFrom="paragraph">
                  <wp:posOffset>-67735</wp:posOffset>
                </wp:positionV>
                <wp:extent cx="174240" cy="200520"/>
                <wp:effectExtent l="57150" t="38100" r="16510" b="6667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742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" o:spid="_x0000_s1026" type="#_x0000_t75" style="position:absolute;margin-left:46.75pt;margin-top:-6.5pt;width:16.95pt;height:18.6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">
                <v:imagedata r:id="rId91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2B620F4C" wp14:editId="2401DFF2">
                <wp:simplePos x="0" y="0"/>
                <wp:positionH relativeFrom="column">
                  <wp:posOffset>415400</wp:posOffset>
                </wp:positionH>
                <wp:positionV relativeFrom="paragraph">
                  <wp:posOffset>-73135</wp:posOffset>
                </wp:positionV>
                <wp:extent cx="190800" cy="185040"/>
                <wp:effectExtent l="57150" t="57150" r="0" b="81915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908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" o:spid="_x0000_s1026" type="#_x0000_t75" style="position:absolute;margin-left:31.1pt;margin-top:-7.25pt;width:17.2pt;height:17.6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">
                <v:imagedata r:id="rId92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5F57F006" wp14:editId="653FC45E">
                <wp:simplePos x="0" y="0"/>
                <wp:positionH relativeFrom="column">
                  <wp:posOffset>345200</wp:posOffset>
                </wp:positionH>
                <wp:positionV relativeFrom="paragraph">
                  <wp:posOffset>-83215</wp:posOffset>
                </wp:positionV>
                <wp:extent cx="29520" cy="219960"/>
                <wp:effectExtent l="38100" t="57150" r="66040" b="8509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2952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" o:spid="_x0000_s1026" type="#_x0000_t75" style="position:absolute;margin-left:26.55pt;margin-top:-8.05pt;width:4.6pt;height:20.4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">
                <v:imagedata r:id="rId923" o:title=""/>
              </v:shape>
            </w:pict>
          </mc:Fallback>
        </mc:AlternateContent>
      </w:r>
      <w:r w:rsidR="0048113B">
        <w:rPr>
          <w:rFonts w:ascii="Times New Roman" w:hAnsi="Times New Roman" w:cs="Times New Roman"/>
          <w:lang w:val="en-US"/>
        </w:rPr>
        <w:t>_____________________</w:t>
      </w:r>
    </w:p>
    <w:p w14:paraId="0D45A951" w14:textId="3E6656BD" w:rsidR="00195098" w:rsidRDefault="008917B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771A6F5E" wp14:editId="6AC88D26">
                <wp:simplePos x="0" y="0"/>
                <wp:positionH relativeFrom="column">
                  <wp:posOffset>4092800</wp:posOffset>
                </wp:positionH>
                <wp:positionV relativeFrom="paragraph">
                  <wp:posOffset>95250</wp:posOffset>
                </wp:positionV>
                <wp:extent cx="189000" cy="137160"/>
                <wp:effectExtent l="57150" t="57150" r="20955" b="7239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1890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" o:spid="_x0000_s1026" type="#_x0000_t75" style="position:absolute;margin-left:321.15pt;margin-top:6.05pt;width:17pt;height:13.8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">
                <v:imagedata r:id="rId92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2A0E9C9F" wp14:editId="13FFB712">
                <wp:simplePos x="0" y="0"/>
                <wp:positionH relativeFrom="column">
                  <wp:posOffset>3817760</wp:posOffset>
                </wp:positionH>
                <wp:positionV relativeFrom="paragraph">
                  <wp:posOffset>237810</wp:posOffset>
                </wp:positionV>
                <wp:extent cx="231480" cy="132480"/>
                <wp:effectExtent l="57150" t="57150" r="35560" b="7747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2314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" o:spid="_x0000_s1026" type="#_x0000_t75" style="position:absolute;margin-left:299.2pt;margin-top:17.15pt;width:21.3pt;height:13.7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">
                <v:imagedata r:id="rId92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45A63F14" wp14:editId="65779822">
                <wp:simplePos x="0" y="0"/>
                <wp:positionH relativeFrom="column">
                  <wp:posOffset>3673760</wp:posOffset>
                </wp:positionH>
                <wp:positionV relativeFrom="paragraph">
                  <wp:posOffset>238170</wp:posOffset>
                </wp:positionV>
                <wp:extent cx="164880" cy="159840"/>
                <wp:effectExtent l="57150" t="38100" r="26035" b="6921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648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" o:spid="_x0000_s1026" type="#_x0000_t75" style="position:absolute;margin-left:287.75pt;margin-top:17.55pt;width:14.95pt;height:15.3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">
                <v:imagedata r:id="rId92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4905DC4D" wp14:editId="5B719D4F">
                <wp:simplePos x="0" y="0"/>
                <wp:positionH relativeFrom="column">
                  <wp:posOffset>3432200</wp:posOffset>
                </wp:positionH>
                <wp:positionV relativeFrom="paragraph">
                  <wp:posOffset>182730</wp:posOffset>
                </wp:positionV>
                <wp:extent cx="176400" cy="219600"/>
                <wp:effectExtent l="57150" t="38100" r="33655" b="6667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7640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" o:spid="_x0000_s1026" type="#_x0000_t75" style="position:absolute;margin-left:268.75pt;margin-top:13.3pt;width:17pt;height:19.9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">
                <v:imagedata r:id="rId93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0D9F105A" wp14:editId="62BDB013">
                <wp:simplePos x="0" y="0"/>
                <wp:positionH relativeFrom="column">
                  <wp:posOffset>3244280</wp:posOffset>
                </wp:positionH>
                <wp:positionV relativeFrom="paragraph">
                  <wp:posOffset>192810</wp:posOffset>
                </wp:positionV>
                <wp:extent cx="179280" cy="200160"/>
                <wp:effectExtent l="38100" t="57150" r="11430" b="6667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792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" o:spid="_x0000_s1026" type="#_x0000_t75" style="position:absolute;margin-left:254.6pt;margin-top:13.75pt;width:15.4pt;height:18.6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">
                <v:imagedata r:id="rId93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1C1FC7F6" wp14:editId="3CD3F9E8">
                <wp:simplePos x="0" y="0"/>
                <wp:positionH relativeFrom="column">
                  <wp:posOffset>3187400</wp:posOffset>
                </wp:positionH>
                <wp:positionV relativeFrom="paragraph">
                  <wp:posOffset>189930</wp:posOffset>
                </wp:positionV>
                <wp:extent cx="20880" cy="171720"/>
                <wp:effectExtent l="38100" t="38100" r="55880" b="3810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208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" o:spid="_x0000_s1026" type="#_x0000_t75" style="position:absolute;margin-left:249.95pt;margin-top:14.4pt;width:4.15pt;height:15.3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">
                <v:imagedata r:id="rId93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277562D5" wp14:editId="6DC8C2A9">
                <wp:simplePos x="0" y="0"/>
                <wp:positionH relativeFrom="column">
                  <wp:posOffset>2894000</wp:posOffset>
                </wp:positionH>
                <wp:positionV relativeFrom="paragraph">
                  <wp:posOffset>276330</wp:posOffset>
                </wp:positionV>
                <wp:extent cx="92520" cy="4320"/>
                <wp:effectExtent l="38100" t="57150" r="41275" b="72390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92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" o:spid="_x0000_s1026" type="#_x0000_t75" style="position:absolute;margin-left:226.85pt;margin-top:20.4pt;width:8.85pt;height:3.2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">
                <v:imagedata r:id="rId93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3511E752" wp14:editId="4F8493C1">
                <wp:simplePos x="0" y="0"/>
                <wp:positionH relativeFrom="column">
                  <wp:posOffset>2867000</wp:posOffset>
                </wp:positionH>
                <wp:positionV relativeFrom="paragraph">
                  <wp:posOffset>234930</wp:posOffset>
                </wp:positionV>
                <wp:extent cx="115920" cy="2880"/>
                <wp:effectExtent l="19050" t="57150" r="17780" b="7366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159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" o:spid="_x0000_s1026" type="#_x0000_t75" style="position:absolute;margin-left:225.2pt;margin-top:17.15pt;width:10.15pt;height:2.9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">
                <v:imagedata r:id="rId93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3BF42AA8" wp14:editId="30622959">
                <wp:simplePos x="0" y="0"/>
                <wp:positionH relativeFrom="column">
                  <wp:posOffset>2152760</wp:posOffset>
                </wp:positionH>
                <wp:positionV relativeFrom="paragraph">
                  <wp:posOffset>286410</wp:posOffset>
                </wp:positionV>
                <wp:extent cx="99360" cy="24840"/>
                <wp:effectExtent l="38100" t="38100" r="34290" b="5143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993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" o:spid="_x0000_s1026" type="#_x0000_t75" style="position:absolute;margin-left:168.3pt;margin-top:22.05pt;width:9.5pt;height:3.7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">
                <v:imagedata r:id="rId941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75D21534" wp14:editId="5253A742">
                <wp:simplePos x="0" y="0"/>
                <wp:positionH relativeFrom="column">
                  <wp:posOffset>1947200</wp:posOffset>
                </wp:positionH>
                <wp:positionV relativeFrom="paragraph">
                  <wp:posOffset>229530</wp:posOffset>
                </wp:positionV>
                <wp:extent cx="132120" cy="182880"/>
                <wp:effectExtent l="57150" t="38100" r="1270" b="6477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1321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" o:spid="_x0000_s1026" type="#_x0000_t75" style="position:absolute;margin-left:151.75pt;margin-top:17.1pt;width:13.5pt;height:16.9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">
                <v:imagedata r:id="rId943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5B0DDCE7" wp14:editId="1498C52A">
                <wp:simplePos x="0" y="0"/>
                <wp:positionH relativeFrom="column">
                  <wp:posOffset>1879880</wp:posOffset>
                </wp:positionH>
                <wp:positionV relativeFrom="paragraph">
                  <wp:posOffset>253650</wp:posOffset>
                </wp:positionV>
                <wp:extent cx="29520" cy="151920"/>
                <wp:effectExtent l="38100" t="38100" r="27940" b="5778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295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" o:spid="_x0000_s1026" type="#_x0000_t75" style="position:absolute;margin-left:147.1pt;margin-top:18.85pt;width:3.6pt;height:14.1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">
                <v:imagedata r:id="rId945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7FEC0B22" wp14:editId="1BE120A6">
                <wp:simplePos x="0" y="0"/>
                <wp:positionH relativeFrom="column">
                  <wp:posOffset>1685120</wp:posOffset>
                </wp:positionH>
                <wp:positionV relativeFrom="paragraph">
                  <wp:posOffset>197490</wp:posOffset>
                </wp:positionV>
                <wp:extent cx="159840" cy="228960"/>
                <wp:effectExtent l="57150" t="57150" r="31115" b="7620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5984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" o:spid="_x0000_s1026" type="#_x0000_t75" style="position:absolute;margin-left:131.2pt;margin-top:14.1pt;width:15.6pt;height:20.9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">
                <v:imagedata r:id="rId947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630534E7" wp14:editId="7341AF2D">
                <wp:simplePos x="0" y="0"/>
                <wp:positionH relativeFrom="column">
                  <wp:posOffset>2597000</wp:posOffset>
                </wp:positionH>
                <wp:positionV relativeFrom="paragraph">
                  <wp:posOffset>142050</wp:posOffset>
                </wp:positionV>
                <wp:extent cx="147240" cy="234000"/>
                <wp:effectExtent l="57150" t="38100" r="24765" b="7112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1472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" o:spid="_x0000_s1026" type="#_x0000_t75" style="position:absolute;margin-left:202.95pt;margin-top:10.3pt;width:14.85pt;height:21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">
                <v:imagedata r:id="rId949" o:title="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lang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2B2CEA0E" wp14:editId="1D39F935">
                <wp:simplePos x="0" y="0"/>
                <wp:positionH relativeFrom="column">
                  <wp:posOffset>2397560</wp:posOffset>
                </wp:positionH>
                <wp:positionV relativeFrom="paragraph">
                  <wp:posOffset>161490</wp:posOffset>
                </wp:positionV>
                <wp:extent cx="135720" cy="224640"/>
                <wp:effectExtent l="57150" t="57150" r="74295" b="8064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3572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" o:spid="_x0000_s1026" type="#_x0000_t75" style="position:absolute;margin-left:187.3pt;margin-top:11.2pt;width:13.75pt;height:20.8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">
                <v:imagedata r:id="rId951" o:title=""/>
              </v:shape>
            </w:pict>
          </mc:Fallback>
        </mc:AlternateContent>
      </w:r>
      <w:r w:rsidR="00195098">
        <w:rPr>
          <w:rFonts w:ascii="Times New Roman" w:hAnsi="Times New Roman" w:cs="Times New Roman"/>
        </w:rPr>
        <w:br w:type="page"/>
      </w:r>
    </w:p>
    <w:tbl>
      <w:tblPr>
        <w:tblpPr w:leftFromText="180" w:rightFromText="180" w:vertAnchor="page" w:horzAnchor="page" w:tblpX="631" w:tblpY="1610"/>
        <w:tblW w:w="11005" w:type="dxa"/>
        <w:tblCellMar>
          <w:left w:w="90" w:type="dxa"/>
          <w:right w:w="90" w:type="dxa"/>
        </w:tblCellMar>
        <w:tblLook w:val="04A0" w:firstRow="1" w:lastRow="0" w:firstColumn="1" w:lastColumn="0" w:noHBand="0" w:noVBand="1"/>
      </w:tblPr>
      <w:tblGrid>
        <w:gridCol w:w="2358"/>
        <w:gridCol w:w="1178"/>
        <w:gridCol w:w="426"/>
        <w:gridCol w:w="567"/>
        <w:gridCol w:w="425"/>
        <w:gridCol w:w="425"/>
        <w:gridCol w:w="5626"/>
      </w:tblGrid>
      <w:tr w:rsidR="0048113B" w14:paraId="7A00E49B" w14:textId="77777777" w:rsidTr="0048113B">
        <w:tc>
          <w:tcPr>
            <w:tcW w:w="23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47D347C" w14:textId="7777777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lastRenderedPageBreak/>
              <w:t>Concept</w:t>
            </w:r>
          </w:p>
        </w:tc>
        <w:tc>
          <w:tcPr>
            <w:tcW w:w="11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2534B65" w14:textId="7777777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Question #s</w:t>
            </w:r>
          </w:p>
        </w:tc>
        <w:tc>
          <w:tcPr>
            <w:tcW w:w="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0802D12" w14:textId="7777777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B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04DDB09" w14:textId="7777777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ind w:right="-90"/>
              <w:jc w:val="center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D</w:t>
            </w: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5D8DDC1" w14:textId="7777777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ind w:right="-90"/>
              <w:jc w:val="center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A</w:t>
            </w: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BC02E20" w14:textId="7777777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ind w:right="-90"/>
              <w:jc w:val="center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E</w:t>
            </w:r>
          </w:p>
        </w:tc>
        <w:tc>
          <w:tcPr>
            <w:tcW w:w="56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92560D8" w14:textId="7777777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ind w:right="-90"/>
              <w:jc w:val="center"/>
              <w:rPr>
                <w:rFonts w:ascii="Arial" w:hAnsi="Arial" w:cs="Arial"/>
                <w:b/>
                <w:bCs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bCs/>
                <w:color w:val="000000"/>
              </w:rPr>
              <w:t>Area for improvement</w:t>
            </w:r>
          </w:p>
        </w:tc>
      </w:tr>
      <w:tr w:rsidR="0048113B" w14:paraId="37E9179D" w14:textId="77777777" w:rsidTr="0048113B">
        <w:trPr>
          <w:trHeight w:val="383"/>
        </w:trPr>
        <w:tc>
          <w:tcPr>
            <w:tcW w:w="23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8B51271" w14:textId="7777777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Exponent Laws</w:t>
            </w:r>
          </w:p>
          <w:p w14:paraId="55917D60" w14:textId="77777777" w:rsidR="0048113B" w:rsidRDefault="0048113B" w:rsidP="004811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- demonstrate an</w:t>
            </w:r>
          </w:p>
          <w:p w14:paraId="59373DA3" w14:textId="0650B0FB" w:rsidR="0048113B" w:rsidRDefault="0048113B" w:rsidP="004811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understanding of operations on powers with integral bases</w:t>
            </w:r>
          </w:p>
          <w:p w14:paraId="0F4B24C7" w14:textId="5AF257C0" w:rsidR="0048113B" w:rsidRPr="0048113B" w:rsidRDefault="0048113B" w:rsidP="004811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(excluding base 0) and whole number exponents</w:t>
            </w:r>
            <w:r w:rsidRPr="00030A88">
              <w:rPr>
                <w:lang w:eastAsia="zh-CN"/>
              </w:rPr>
              <w:t xml:space="preserve"> </w:t>
            </w:r>
          </w:p>
        </w:tc>
        <w:tc>
          <w:tcPr>
            <w:tcW w:w="11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0CE8D41" w14:textId="6351D5F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lang w:eastAsia="zh-CN"/>
              </w:rPr>
            </w:pPr>
            <w:r>
              <w:rPr>
                <w:rFonts w:ascii="Arial" w:hAnsi="Arial" w:cs="Arial"/>
                <w:color w:val="000000"/>
                <w:lang w:eastAsia="zh-CN"/>
              </w:rPr>
              <w:t>1 – 2</w:t>
            </w:r>
          </w:p>
        </w:tc>
        <w:tc>
          <w:tcPr>
            <w:tcW w:w="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F0DE1D7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29DA5CE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4EED296" w14:textId="77777777" w:rsidR="0048113B" w:rsidRPr="00A40F95" w:rsidRDefault="0048113B" w:rsidP="00195098">
            <w:pPr>
              <w:rPr>
                <w:rFonts w:ascii="Arial" w:hAnsi="Arial" w:cs="Arial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9119CFB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56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0062C94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</w:tr>
      <w:tr w:rsidR="0048113B" w14:paraId="05BC9025" w14:textId="77777777" w:rsidTr="0048113B">
        <w:trPr>
          <w:trHeight w:val="1389"/>
        </w:trPr>
        <w:tc>
          <w:tcPr>
            <w:tcW w:w="23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43BA09B" w14:textId="372FAEF1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Order of Operations</w:t>
            </w:r>
          </w:p>
          <w:p w14:paraId="7E1BC119" w14:textId="629998FE" w:rsidR="0048113B" w:rsidRDefault="0048113B" w:rsidP="0048113B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- explain and apply the order of operations, including exponents, with and without technology</w:t>
            </w:r>
          </w:p>
          <w:p w14:paraId="35C0C254" w14:textId="6F5D1FCB" w:rsidR="0048113B" w:rsidRPr="00FD0AEC" w:rsidRDefault="0048113B" w:rsidP="0048113B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16"/>
                <w:szCs w:val="16"/>
                <w:lang w:eastAsia="zh-CN"/>
              </w:rPr>
            </w:pPr>
          </w:p>
        </w:tc>
        <w:tc>
          <w:tcPr>
            <w:tcW w:w="11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EEBF166" w14:textId="2A71B8F7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lang w:eastAsia="zh-CN"/>
              </w:rPr>
            </w:pPr>
            <w:r>
              <w:rPr>
                <w:rFonts w:ascii="Arial" w:hAnsi="Arial" w:cs="Arial"/>
                <w:color w:val="000000"/>
                <w:lang w:eastAsia="zh-CN"/>
              </w:rPr>
              <w:t>3 – 4</w:t>
            </w:r>
          </w:p>
        </w:tc>
        <w:tc>
          <w:tcPr>
            <w:tcW w:w="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C98AA92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7D49F0D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E65A84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A2B348C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56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AF14A4F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</w:tr>
      <w:tr w:rsidR="0048113B" w14:paraId="457B928F" w14:textId="77777777" w:rsidTr="0048113B">
        <w:trPr>
          <w:trHeight w:val="416"/>
        </w:trPr>
        <w:tc>
          <w:tcPr>
            <w:tcW w:w="23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AC0AC5F" w14:textId="72ECBC2A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Solving Problem </w:t>
            </w:r>
          </w:p>
          <w:p w14:paraId="4CC744E6" w14:textId="36E46F24" w:rsidR="0034395C" w:rsidRDefault="0048113B" w:rsidP="0034395C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 xml:space="preserve">- </w:t>
            </w:r>
            <w:r w:rsidR="0034395C"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solve problems</w:t>
            </w:r>
          </w:p>
          <w:p w14:paraId="74888DF1" w14:textId="77777777" w:rsidR="0048113B" w:rsidRDefault="0034395C" w:rsidP="0034395C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1"/>
                <w:szCs w:val="21"/>
                <w:lang w:val="en-US"/>
              </w:rPr>
            </w:pPr>
            <w:r>
              <w:rPr>
                <w:rFonts w:ascii="Times New Roman" w:hAnsi="Times New Roman" w:cs="Times New Roman"/>
                <w:sz w:val="21"/>
                <w:szCs w:val="21"/>
                <w:lang w:val="en-US"/>
              </w:rPr>
              <w:t>involving powers</w:t>
            </w:r>
          </w:p>
          <w:p w14:paraId="35BA5CE6" w14:textId="77777777" w:rsidR="0034395C" w:rsidRDefault="0034395C" w:rsidP="0034395C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1"/>
                <w:szCs w:val="21"/>
                <w:lang w:val="en-US"/>
              </w:rPr>
            </w:pPr>
          </w:p>
          <w:p w14:paraId="498AB141" w14:textId="77777777" w:rsidR="0034395C" w:rsidRDefault="0034395C" w:rsidP="0034395C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1"/>
                <w:szCs w:val="21"/>
                <w:lang w:val="en-US"/>
              </w:rPr>
            </w:pPr>
          </w:p>
          <w:p w14:paraId="147B4199" w14:textId="13AAFF41" w:rsidR="0034395C" w:rsidRDefault="0034395C" w:rsidP="0034395C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</w:rPr>
            </w:pPr>
          </w:p>
        </w:tc>
        <w:tc>
          <w:tcPr>
            <w:tcW w:w="117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7903E22" w14:textId="67D1B69E" w:rsidR="0048113B" w:rsidRDefault="0048113B" w:rsidP="0048113B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lang w:eastAsia="zh-CN"/>
              </w:rPr>
            </w:pPr>
            <w:r>
              <w:rPr>
                <w:rFonts w:ascii="Arial" w:hAnsi="Arial" w:cs="Arial"/>
                <w:color w:val="000000"/>
                <w:lang w:eastAsia="zh-CN"/>
              </w:rPr>
              <w:t>5 – 7</w:t>
            </w:r>
          </w:p>
        </w:tc>
        <w:tc>
          <w:tcPr>
            <w:tcW w:w="4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3AC76FE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5DC38B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A237A19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E0FD950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  <w:tc>
          <w:tcPr>
            <w:tcW w:w="56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83507DE" w14:textId="77777777" w:rsidR="0048113B" w:rsidRDefault="0048113B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lang w:eastAsia="zh-CN"/>
              </w:rPr>
            </w:pPr>
          </w:p>
        </w:tc>
      </w:tr>
    </w:tbl>
    <w:p w14:paraId="2DF28DF2" w14:textId="0AD01248" w:rsidR="009A0D58" w:rsidRDefault="0034395C" w:rsidP="00195098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ATH 9: </w:t>
      </w:r>
      <w:r w:rsidR="00195098" w:rsidRPr="00195098">
        <w:rPr>
          <w:rFonts w:ascii="Times New Roman" w:hAnsi="Times New Roman" w:cs="Times New Roman"/>
          <w:sz w:val="28"/>
          <w:szCs w:val="28"/>
        </w:rPr>
        <w:t>Chapter 3</w:t>
      </w:r>
      <w:r>
        <w:rPr>
          <w:rFonts w:ascii="Times New Roman" w:hAnsi="Times New Roman" w:cs="Times New Roman"/>
          <w:sz w:val="28"/>
          <w:szCs w:val="28"/>
        </w:rPr>
        <w:t>.2, 3.3 &amp; 3.4</w:t>
      </w:r>
      <w:r w:rsidR="00195098" w:rsidRPr="00195098">
        <w:rPr>
          <w:rFonts w:ascii="Times New Roman" w:hAnsi="Times New Roman" w:cs="Times New Roman"/>
          <w:sz w:val="28"/>
          <w:szCs w:val="28"/>
        </w:rPr>
        <w:t xml:space="preserve"> Part I Checkpoint</w:t>
      </w:r>
    </w:p>
    <w:p w14:paraId="4D3C40B9" w14:textId="77777777" w:rsidR="00195098" w:rsidRDefault="00195098" w:rsidP="00195098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B8BE1CF" w14:textId="77777777" w:rsidR="00195098" w:rsidRDefault="00195098" w:rsidP="00195098">
      <w:pPr>
        <w:rPr>
          <w:rFonts w:ascii="Arial" w:hAnsi="Arial" w:cs="Arial"/>
          <w:lang w:eastAsia="zh-CN"/>
        </w:rPr>
      </w:pPr>
    </w:p>
    <w:tbl>
      <w:tblPr>
        <w:tblpPr w:leftFromText="180" w:rightFromText="180" w:vertAnchor="text" w:horzAnchor="margin" w:tblpXSpec="center" w:tblpY="-70"/>
        <w:tblW w:w="0" w:type="auto"/>
        <w:tblLook w:val="04A0" w:firstRow="1" w:lastRow="0" w:firstColumn="1" w:lastColumn="0" w:noHBand="0" w:noVBand="1"/>
      </w:tblPr>
      <w:tblGrid>
        <w:gridCol w:w="2385"/>
        <w:gridCol w:w="2385"/>
        <w:gridCol w:w="2385"/>
        <w:gridCol w:w="2385"/>
      </w:tblGrid>
      <w:tr w:rsidR="00195098" w14:paraId="41A4A3AF" w14:textId="77777777" w:rsidTr="00195098"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0628B8D" w14:textId="77777777" w:rsidR="00195098" w:rsidRDefault="00195098" w:rsidP="0019509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Beginning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3F9099C2" w14:textId="77777777" w:rsidR="00195098" w:rsidRDefault="00195098" w:rsidP="0019509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Developing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96772C8" w14:textId="77777777" w:rsidR="00195098" w:rsidRDefault="00195098" w:rsidP="0019509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Accomplished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00AB2B31" w14:textId="77777777" w:rsidR="00195098" w:rsidRDefault="00195098" w:rsidP="0019509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000000"/>
                <w:lang w:eastAsia="zh-CN"/>
              </w:rPr>
            </w:pPr>
            <w:r>
              <w:rPr>
                <w:rFonts w:ascii="Arial" w:hAnsi="Arial" w:cs="Arial"/>
                <w:b/>
                <w:color w:val="000000"/>
              </w:rPr>
              <w:t>Exemplary</w:t>
            </w:r>
          </w:p>
        </w:tc>
      </w:tr>
      <w:tr w:rsidR="00195098" w14:paraId="68938BDC" w14:textId="77777777" w:rsidTr="00195098">
        <w:trPr>
          <w:trHeight w:val="990"/>
        </w:trPr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642842D8" w14:textId="77777777" w:rsidR="00195098" w:rsidRDefault="00195098" w:rsidP="0019509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Does not demonstrate a basic understanding of concept.  Substantial errors throughout.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77994EB4" w14:textId="77777777" w:rsidR="00195098" w:rsidRDefault="00195098" w:rsidP="0019509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Basic understanding of concepts.  Errors and inconsistency reveal some missing understanding of the concepts.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4F6D415B" w14:textId="77777777" w:rsidR="00195098" w:rsidRDefault="00195098" w:rsidP="00195098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Solid understanding of concepts.  Most answers are correct with only a few errors.</w:t>
            </w:r>
          </w:p>
        </w:tc>
        <w:tc>
          <w:tcPr>
            <w:tcW w:w="2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14:paraId="2D71248A" w14:textId="77777777" w:rsidR="00195098" w:rsidRDefault="00195098" w:rsidP="00195098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i/>
                <w:iCs/>
                <w:color w:val="000000"/>
                <w:sz w:val="18"/>
                <w:szCs w:val="18"/>
                <w:lang w:eastAsia="zh-CN"/>
              </w:rPr>
            </w:pPr>
            <w:r>
              <w:rPr>
                <w:rFonts w:ascii="Arial" w:hAnsi="Arial" w:cs="Arial"/>
                <w:color w:val="000000"/>
                <w:sz w:val="18"/>
                <w:szCs w:val="18"/>
              </w:rPr>
              <w:t>Complete and in depth understanding of concepts.</w:t>
            </w:r>
          </w:p>
        </w:tc>
      </w:tr>
    </w:tbl>
    <w:p w14:paraId="7F696CEE" w14:textId="77777777" w:rsidR="00195098" w:rsidRPr="007A0171" w:rsidRDefault="00195098" w:rsidP="00195098">
      <w:r>
        <w:rPr>
          <w:noProof/>
          <w:lang w:eastAsia="en-CA"/>
        </w:rPr>
        <w:drawing>
          <wp:anchor distT="0" distB="0" distL="114300" distR="114300" simplePos="0" relativeHeight="251659264" behindDoc="0" locked="0" layoutInCell="1" allowOverlap="1" wp14:anchorId="1159A263" wp14:editId="36B759ED">
            <wp:simplePos x="0" y="0"/>
            <wp:positionH relativeFrom="column">
              <wp:posOffset>-571500</wp:posOffset>
            </wp:positionH>
            <wp:positionV relativeFrom="paragraph">
              <wp:posOffset>23495</wp:posOffset>
            </wp:positionV>
            <wp:extent cx="6730365" cy="2307590"/>
            <wp:effectExtent l="0" t="0" r="635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2-09-23 at 8.27.09 PM.png"/>
                    <pic:cNvPicPr/>
                  </pic:nvPicPr>
                  <pic:blipFill>
                    <a:blip r:embed="rId9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0365" cy="2307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84E9E4" w14:textId="77777777" w:rsidR="00195098" w:rsidRPr="00195098" w:rsidRDefault="00195098" w:rsidP="00195098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195098" w:rsidRPr="00195098" w:rsidSect="009A0D58">
      <w:pgSz w:w="12240" w:h="15840"/>
      <w:pgMar w:top="709" w:right="1440" w:bottom="567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1A897D" w14:textId="77777777" w:rsidR="0034395C" w:rsidRDefault="0034395C" w:rsidP="0034395C">
      <w:pPr>
        <w:spacing w:after="0" w:line="240" w:lineRule="auto"/>
      </w:pPr>
      <w:r>
        <w:separator/>
      </w:r>
    </w:p>
  </w:endnote>
  <w:endnote w:type="continuationSeparator" w:id="0">
    <w:p w14:paraId="21FA7454" w14:textId="77777777" w:rsidR="0034395C" w:rsidRDefault="0034395C" w:rsidP="003439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27DF28" w14:textId="77777777" w:rsidR="0034395C" w:rsidRDefault="0034395C" w:rsidP="0034395C">
      <w:pPr>
        <w:spacing w:after="0" w:line="240" w:lineRule="auto"/>
      </w:pPr>
      <w:r>
        <w:separator/>
      </w:r>
    </w:p>
  </w:footnote>
  <w:footnote w:type="continuationSeparator" w:id="0">
    <w:p w14:paraId="3A548A48" w14:textId="77777777" w:rsidR="0034395C" w:rsidRDefault="0034395C" w:rsidP="003439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37791"/>
    <w:multiLevelType w:val="hybridMultilevel"/>
    <w:tmpl w:val="5C76A114"/>
    <w:lvl w:ilvl="0" w:tplc="3E38463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D45EFA"/>
    <w:multiLevelType w:val="hybridMultilevel"/>
    <w:tmpl w:val="08E69D74"/>
    <w:lvl w:ilvl="0" w:tplc="08C6EF4E">
      <w:start w:val="7"/>
      <w:numFmt w:val="decimal"/>
      <w:lvlText w:val="%1)"/>
      <w:lvlJc w:val="left"/>
      <w:pPr>
        <w:ind w:left="8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3" w:hanging="360"/>
      </w:pPr>
    </w:lvl>
    <w:lvl w:ilvl="2" w:tplc="0409001B" w:tentative="1">
      <w:start w:val="1"/>
      <w:numFmt w:val="lowerRoman"/>
      <w:lvlText w:val="%3."/>
      <w:lvlJc w:val="right"/>
      <w:pPr>
        <w:ind w:left="2253" w:hanging="180"/>
      </w:pPr>
    </w:lvl>
    <w:lvl w:ilvl="3" w:tplc="0409000F" w:tentative="1">
      <w:start w:val="1"/>
      <w:numFmt w:val="decimal"/>
      <w:lvlText w:val="%4."/>
      <w:lvlJc w:val="left"/>
      <w:pPr>
        <w:ind w:left="2973" w:hanging="360"/>
      </w:pPr>
    </w:lvl>
    <w:lvl w:ilvl="4" w:tplc="04090019" w:tentative="1">
      <w:start w:val="1"/>
      <w:numFmt w:val="lowerLetter"/>
      <w:lvlText w:val="%5."/>
      <w:lvlJc w:val="left"/>
      <w:pPr>
        <w:ind w:left="3693" w:hanging="360"/>
      </w:pPr>
    </w:lvl>
    <w:lvl w:ilvl="5" w:tplc="0409001B" w:tentative="1">
      <w:start w:val="1"/>
      <w:numFmt w:val="lowerRoman"/>
      <w:lvlText w:val="%6."/>
      <w:lvlJc w:val="right"/>
      <w:pPr>
        <w:ind w:left="4413" w:hanging="180"/>
      </w:pPr>
    </w:lvl>
    <w:lvl w:ilvl="6" w:tplc="0409000F" w:tentative="1">
      <w:start w:val="1"/>
      <w:numFmt w:val="decimal"/>
      <w:lvlText w:val="%7."/>
      <w:lvlJc w:val="left"/>
      <w:pPr>
        <w:ind w:left="5133" w:hanging="360"/>
      </w:pPr>
    </w:lvl>
    <w:lvl w:ilvl="7" w:tplc="04090019" w:tentative="1">
      <w:start w:val="1"/>
      <w:numFmt w:val="lowerLetter"/>
      <w:lvlText w:val="%8."/>
      <w:lvlJc w:val="left"/>
      <w:pPr>
        <w:ind w:left="5853" w:hanging="360"/>
      </w:pPr>
    </w:lvl>
    <w:lvl w:ilvl="8" w:tplc="0409001B" w:tentative="1">
      <w:start w:val="1"/>
      <w:numFmt w:val="lowerRoman"/>
      <w:lvlText w:val="%9."/>
      <w:lvlJc w:val="right"/>
      <w:pPr>
        <w:ind w:left="6573" w:hanging="180"/>
      </w:pPr>
    </w:lvl>
  </w:abstractNum>
  <w:abstractNum w:abstractNumId="2">
    <w:nsid w:val="33BA1584"/>
    <w:multiLevelType w:val="hybridMultilevel"/>
    <w:tmpl w:val="D08E616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1844087"/>
    <w:multiLevelType w:val="hybridMultilevel"/>
    <w:tmpl w:val="5776B0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D7C5793"/>
    <w:multiLevelType w:val="hybridMultilevel"/>
    <w:tmpl w:val="77009A7A"/>
    <w:lvl w:ilvl="0" w:tplc="958A48D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7C0"/>
    <w:rsid w:val="00011B89"/>
    <w:rsid w:val="001217A3"/>
    <w:rsid w:val="00195098"/>
    <w:rsid w:val="0034395C"/>
    <w:rsid w:val="003910F7"/>
    <w:rsid w:val="0048113B"/>
    <w:rsid w:val="005D5A12"/>
    <w:rsid w:val="007B126B"/>
    <w:rsid w:val="00837CA3"/>
    <w:rsid w:val="008917B8"/>
    <w:rsid w:val="008F02DE"/>
    <w:rsid w:val="00950112"/>
    <w:rsid w:val="009A0D58"/>
    <w:rsid w:val="00B57157"/>
    <w:rsid w:val="00B93CD5"/>
    <w:rsid w:val="00F325F4"/>
    <w:rsid w:val="00F95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619C857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57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957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7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7C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9A0D5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4395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395C"/>
  </w:style>
  <w:style w:type="paragraph" w:styleId="Footer">
    <w:name w:val="footer"/>
    <w:basedOn w:val="Normal"/>
    <w:link w:val="FooterChar"/>
    <w:uiPriority w:val="99"/>
    <w:unhideWhenUsed/>
    <w:rsid w:val="0034395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395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57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957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7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7C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qFormat/>
    <w:rsid w:val="009A0D5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4395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395C"/>
  </w:style>
  <w:style w:type="paragraph" w:styleId="Footer">
    <w:name w:val="footer"/>
    <w:basedOn w:val="Normal"/>
    <w:link w:val="FooterChar"/>
    <w:uiPriority w:val="99"/>
    <w:unhideWhenUsed/>
    <w:rsid w:val="0034395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395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671" Type="http://schemas.openxmlformats.org/officeDocument/2006/relationships/image" Target="media/image332.emf"/><Relationship Id="rId769" Type="http://schemas.openxmlformats.org/officeDocument/2006/relationships/image" Target="media/image381.emf"/><Relationship Id="rId21" Type="http://schemas.openxmlformats.org/officeDocument/2006/relationships/image" Target="media/image7.emf"/><Relationship Id="rId324" Type="http://schemas.openxmlformats.org/officeDocument/2006/relationships/customXml" Target="ink/ink151.xml"/><Relationship Id="rId531" Type="http://schemas.openxmlformats.org/officeDocument/2006/relationships/image" Target="media/image262.emf"/><Relationship Id="rId629" Type="http://schemas.openxmlformats.org/officeDocument/2006/relationships/image" Target="media/image311.emf"/><Relationship Id="rId170" Type="http://schemas.openxmlformats.org/officeDocument/2006/relationships/customXml" Target="ink/ink77.xml"/><Relationship Id="rId836" Type="http://schemas.openxmlformats.org/officeDocument/2006/relationships/customXml" Target="ink/ink404.xml"/><Relationship Id="rId268" Type="http://schemas.openxmlformats.org/officeDocument/2006/relationships/customXml" Target="ink/ink123.xml"/><Relationship Id="rId475" Type="http://schemas.openxmlformats.org/officeDocument/2006/relationships/image" Target="media/image234.emf"/><Relationship Id="rId682" Type="http://schemas.openxmlformats.org/officeDocument/2006/relationships/customXml" Target="ink/ink327.xml"/><Relationship Id="rId903" Type="http://schemas.openxmlformats.org/officeDocument/2006/relationships/image" Target="media/image448.emf"/><Relationship Id="rId32" Type="http://schemas.openxmlformats.org/officeDocument/2006/relationships/customXml" Target="ink/ink13.xml"/><Relationship Id="rId128" Type="http://schemas.openxmlformats.org/officeDocument/2006/relationships/customXml" Target="ink/ink57.xml"/><Relationship Id="rId335" Type="http://schemas.openxmlformats.org/officeDocument/2006/relationships/image" Target="media/image164.emf"/><Relationship Id="rId542" Type="http://schemas.openxmlformats.org/officeDocument/2006/relationships/customXml" Target="ink/ink257.xml"/><Relationship Id="rId181" Type="http://schemas.openxmlformats.org/officeDocument/2006/relationships/image" Target="media/image87.emf"/><Relationship Id="rId402" Type="http://schemas.openxmlformats.org/officeDocument/2006/relationships/customXml" Target="ink/ink187.xml"/><Relationship Id="rId847" Type="http://schemas.openxmlformats.org/officeDocument/2006/relationships/image" Target="media/image420.emf"/><Relationship Id="rId279" Type="http://schemas.openxmlformats.org/officeDocument/2006/relationships/image" Target="media/image136.emf"/><Relationship Id="rId486" Type="http://schemas.openxmlformats.org/officeDocument/2006/relationships/customXml" Target="ink/ink229.xml"/><Relationship Id="rId693" Type="http://schemas.openxmlformats.org/officeDocument/2006/relationships/image" Target="media/image343.emf"/><Relationship Id="rId707" Type="http://schemas.openxmlformats.org/officeDocument/2006/relationships/image" Target="media/image350.emf"/><Relationship Id="rId914" Type="http://schemas.openxmlformats.org/officeDocument/2006/relationships/customXml" Target="ink/ink443.xml"/><Relationship Id="rId43" Type="http://schemas.openxmlformats.org/officeDocument/2006/relationships/image" Target="media/image18.emf"/><Relationship Id="rId139" Type="http://schemas.openxmlformats.org/officeDocument/2006/relationships/image" Target="media/image66.emf"/><Relationship Id="rId346" Type="http://schemas.openxmlformats.org/officeDocument/2006/relationships/customXml" Target="ink/ink162.xml"/><Relationship Id="rId553" Type="http://schemas.openxmlformats.org/officeDocument/2006/relationships/image" Target="media/image273.emf"/><Relationship Id="rId760" Type="http://schemas.openxmlformats.org/officeDocument/2006/relationships/customXml" Target="ink/ink366.xml"/><Relationship Id="rId192" Type="http://schemas.openxmlformats.org/officeDocument/2006/relationships/customXml" Target="ink/ink88.xml"/><Relationship Id="rId206" Type="http://schemas.openxmlformats.org/officeDocument/2006/relationships/customXml" Target="ink/ink95.xml"/><Relationship Id="rId413" Type="http://schemas.openxmlformats.org/officeDocument/2006/relationships/image" Target="media/image203.emf"/><Relationship Id="rId858" Type="http://schemas.openxmlformats.org/officeDocument/2006/relationships/customXml" Target="ink/ink415.xml"/><Relationship Id="rId497" Type="http://schemas.openxmlformats.org/officeDocument/2006/relationships/image" Target="media/image245.emf"/><Relationship Id="rId620" Type="http://schemas.openxmlformats.org/officeDocument/2006/relationships/customXml" Target="ink/ink296.xml"/><Relationship Id="rId718" Type="http://schemas.openxmlformats.org/officeDocument/2006/relationships/customXml" Target="ink/ink345.xml"/><Relationship Id="rId925" Type="http://schemas.openxmlformats.org/officeDocument/2006/relationships/image" Target="media/image459.emf"/><Relationship Id="rId357" Type="http://schemas.openxmlformats.org/officeDocument/2006/relationships/image" Target="media/image175.emf"/><Relationship Id="rId54" Type="http://schemas.openxmlformats.org/officeDocument/2006/relationships/customXml" Target="ink/ink22.xml"/><Relationship Id="rId217" Type="http://schemas.openxmlformats.org/officeDocument/2006/relationships/image" Target="media/image105.emf"/><Relationship Id="rId564" Type="http://schemas.openxmlformats.org/officeDocument/2006/relationships/customXml" Target="ink/ink268.xml"/><Relationship Id="rId771" Type="http://schemas.openxmlformats.org/officeDocument/2006/relationships/image" Target="media/image382.emf"/><Relationship Id="rId869" Type="http://schemas.openxmlformats.org/officeDocument/2006/relationships/image" Target="media/image431.emf"/><Relationship Id="rId424" Type="http://schemas.openxmlformats.org/officeDocument/2006/relationships/customXml" Target="ink/ink198.xml"/><Relationship Id="rId631" Type="http://schemas.openxmlformats.org/officeDocument/2006/relationships/image" Target="media/image312.emf"/><Relationship Id="rId729" Type="http://schemas.openxmlformats.org/officeDocument/2006/relationships/image" Target="media/image361.emf"/><Relationship Id="rId270" Type="http://schemas.openxmlformats.org/officeDocument/2006/relationships/customXml" Target="ink/ink124.xml"/><Relationship Id="rId936" Type="http://schemas.openxmlformats.org/officeDocument/2006/relationships/customXml" Target="ink/ink454.xml"/><Relationship Id="rId65" Type="http://schemas.openxmlformats.org/officeDocument/2006/relationships/image" Target="media/image29.emf"/><Relationship Id="rId130" Type="http://schemas.openxmlformats.org/officeDocument/2006/relationships/customXml" Target="ink/ink58.xml"/><Relationship Id="rId368" Type="http://schemas.openxmlformats.org/officeDocument/2006/relationships/image" Target="media/image181.emf"/><Relationship Id="rId575" Type="http://schemas.openxmlformats.org/officeDocument/2006/relationships/image" Target="media/image284.emf"/><Relationship Id="rId782" Type="http://schemas.openxmlformats.org/officeDocument/2006/relationships/customXml" Target="ink/ink377.xml"/><Relationship Id="rId228" Type="http://schemas.openxmlformats.org/officeDocument/2006/relationships/image" Target="media/image111.wmf"/><Relationship Id="rId435" Type="http://schemas.openxmlformats.org/officeDocument/2006/relationships/image" Target="media/image214.emf"/><Relationship Id="rId642" Type="http://schemas.openxmlformats.org/officeDocument/2006/relationships/customXml" Target="ink/ink307.xml"/><Relationship Id="rId281" Type="http://schemas.openxmlformats.org/officeDocument/2006/relationships/image" Target="media/image137.emf"/><Relationship Id="rId502" Type="http://schemas.openxmlformats.org/officeDocument/2006/relationships/customXml" Target="ink/ink237.xml"/><Relationship Id="rId947" Type="http://schemas.openxmlformats.org/officeDocument/2006/relationships/image" Target="media/image470.emf"/><Relationship Id="rId76" Type="http://schemas.openxmlformats.org/officeDocument/2006/relationships/image" Target="media/image35.wmf"/><Relationship Id="rId141" Type="http://schemas.openxmlformats.org/officeDocument/2006/relationships/image" Target="media/image67.emf"/><Relationship Id="rId379" Type="http://schemas.openxmlformats.org/officeDocument/2006/relationships/image" Target="media/image186.emf"/><Relationship Id="rId586" Type="http://schemas.openxmlformats.org/officeDocument/2006/relationships/customXml" Target="ink/ink279.xml"/><Relationship Id="rId793" Type="http://schemas.openxmlformats.org/officeDocument/2006/relationships/image" Target="media/image393.emf"/><Relationship Id="rId807" Type="http://schemas.openxmlformats.org/officeDocument/2006/relationships/image" Target="media/image400.emf"/><Relationship Id="rId7" Type="http://schemas.openxmlformats.org/officeDocument/2006/relationships/endnotes" Target="endnotes.xml"/><Relationship Id="rId239" Type="http://schemas.openxmlformats.org/officeDocument/2006/relationships/image" Target="media/image116.emf"/><Relationship Id="rId446" Type="http://schemas.openxmlformats.org/officeDocument/2006/relationships/customXml" Target="ink/ink209.xml"/><Relationship Id="rId653" Type="http://schemas.openxmlformats.org/officeDocument/2006/relationships/image" Target="media/image323.emf"/><Relationship Id="rId292" Type="http://schemas.openxmlformats.org/officeDocument/2006/relationships/customXml" Target="ink/ink135.xml"/><Relationship Id="rId306" Type="http://schemas.openxmlformats.org/officeDocument/2006/relationships/customXml" Target="ink/ink142.xml"/><Relationship Id="rId860" Type="http://schemas.openxmlformats.org/officeDocument/2006/relationships/customXml" Target="ink/ink416.xml"/><Relationship Id="rId87" Type="http://schemas.openxmlformats.org/officeDocument/2006/relationships/image" Target="media/image40.emf"/><Relationship Id="rId513" Type="http://schemas.openxmlformats.org/officeDocument/2006/relationships/image" Target="media/image253.emf"/><Relationship Id="rId597" Type="http://schemas.openxmlformats.org/officeDocument/2006/relationships/image" Target="media/image295.emf"/><Relationship Id="rId720" Type="http://schemas.openxmlformats.org/officeDocument/2006/relationships/customXml" Target="ink/ink346.xml"/><Relationship Id="rId818" Type="http://schemas.openxmlformats.org/officeDocument/2006/relationships/customXml" Target="ink/ink395.xml"/><Relationship Id="rId152" Type="http://schemas.openxmlformats.org/officeDocument/2006/relationships/customXml" Target="ink/ink68.xml"/><Relationship Id="rId457" Type="http://schemas.openxmlformats.org/officeDocument/2006/relationships/image" Target="media/image225.emf"/><Relationship Id="rId664" Type="http://schemas.openxmlformats.org/officeDocument/2006/relationships/customXml" Target="ink/ink318.xml"/><Relationship Id="rId871" Type="http://schemas.openxmlformats.org/officeDocument/2006/relationships/image" Target="media/image432.emf"/><Relationship Id="rId14" Type="http://schemas.openxmlformats.org/officeDocument/2006/relationships/customXml" Target="ink/ink4.xml"/><Relationship Id="rId317" Type="http://schemas.openxmlformats.org/officeDocument/2006/relationships/image" Target="media/image155.emf"/><Relationship Id="rId524" Type="http://schemas.openxmlformats.org/officeDocument/2006/relationships/customXml" Target="ink/ink248.xml"/><Relationship Id="rId731" Type="http://schemas.openxmlformats.org/officeDocument/2006/relationships/image" Target="media/image362.emf"/><Relationship Id="rId98" Type="http://schemas.openxmlformats.org/officeDocument/2006/relationships/customXml" Target="ink/ink42.xml"/><Relationship Id="rId163" Type="http://schemas.openxmlformats.org/officeDocument/2006/relationships/image" Target="media/image78.emf"/><Relationship Id="rId370" Type="http://schemas.openxmlformats.org/officeDocument/2006/relationships/image" Target="media/image182.emf"/><Relationship Id="rId829" Type="http://schemas.openxmlformats.org/officeDocument/2006/relationships/image" Target="media/image411.emf"/><Relationship Id="rId230" Type="http://schemas.openxmlformats.org/officeDocument/2006/relationships/customXml" Target="ink/ink105.xml"/><Relationship Id="rId468" Type="http://schemas.openxmlformats.org/officeDocument/2006/relationships/customXml" Target="ink/ink220.xml"/><Relationship Id="rId675" Type="http://schemas.openxmlformats.org/officeDocument/2006/relationships/image" Target="media/image334.emf"/><Relationship Id="rId882" Type="http://schemas.openxmlformats.org/officeDocument/2006/relationships/customXml" Target="ink/ink427.xml"/><Relationship Id="rId25" Type="http://schemas.openxmlformats.org/officeDocument/2006/relationships/image" Target="media/image9.emf"/><Relationship Id="rId328" Type="http://schemas.openxmlformats.org/officeDocument/2006/relationships/customXml" Target="ink/ink153.xml"/><Relationship Id="rId535" Type="http://schemas.openxmlformats.org/officeDocument/2006/relationships/image" Target="media/image264.emf"/><Relationship Id="rId742" Type="http://schemas.openxmlformats.org/officeDocument/2006/relationships/customXml" Target="ink/ink357.xml"/><Relationship Id="rId174" Type="http://schemas.openxmlformats.org/officeDocument/2006/relationships/customXml" Target="ink/ink79.xml"/><Relationship Id="rId381" Type="http://schemas.openxmlformats.org/officeDocument/2006/relationships/image" Target="media/image187.emf"/><Relationship Id="rId602" Type="http://schemas.openxmlformats.org/officeDocument/2006/relationships/customXml" Target="ink/ink287.xml"/><Relationship Id="rId241" Type="http://schemas.openxmlformats.org/officeDocument/2006/relationships/image" Target="media/image117.emf"/><Relationship Id="rId479" Type="http://schemas.openxmlformats.org/officeDocument/2006/relationships/image" Target="media/image236.emf"/><Relationship Id="rId686" Type="http://schemas.openxmlformats.org/officeDocument/2006/relationships/customXml" Target="ink/ink329.xml"/><Relationship Id="rId893" Type="http://schemas.openxmlformats.org/officeDocument/2006/relationships/image" Target="media/image443.emf"/><Relationship Id="rId907" Type="http://schemas.openxmlformats.org/officeDocument/2006/relationships/image" Target="media/image450.emf"/><Relationship Id="rId36" Type="http://schemas.openxmlformats.org/officeDocument/2006/relationships/customXml" Target="ink/ink15.xml"/><Relationship Id="rId339" Type="http://schemas.openxmlformats.org/officeDocument/2006/relationships/image" Target="media/image166.emf"/><Relationship Id="rId546" Type="http://schemas.openxmlformats.org/officeDocument/2006/relationships/customXml" Target="ink/ink259.xml"/><Relationship Id="rId753" Type="http://schemas.openxmlformats.org/officeDocument/2006/relationships/image" Target="media/image373.emf"/><Relationship Id="rId101" Type="http://schemas.openxmlformats.org/officeDocument/2006/relationships/image" Target="media/image47.emf"/><Relationship Id="rId185" Type="http://schemas.openxmlformats.org/officeDocument/2006/relationships/image" Target="media/image89.emf"/><Relationship Id="rId406" Type="http://schemas.openxmlformats.org/officeDocument/2006/relationships/customXml" Target="ink/ink189.xml"/><Relationship Id="rId9" Type="http://schemas.openxmlformats.org/officeDocument/2006/relationships/image" Target="media/image1.emf"/><Relationship Id="rId210" Type="http://schemas.openxmlformats.org/officeDocument/2006/relationships/customXml" Target="ink/ink97.xml"/><Relationship Id="rId392" Type="http://schemas.openxmlformats.org/officeDocument/2006/relationships/customXml" Target="ink/ink182.xml"/><Relationship Id="rId448" Type="http://schemas.openxmlformats.org/officeDocument/2006/relationships/customXml" Target="ink/ink210.xml"/><Relationship Id="rId613" Type="http://schemas.openxmlformats.org/officeDocument/2006/relationships/image" Target="media/image303.emf"/><Relationship Id="rId655" Type="http://schemas.openxmlformats.org/officeDocument/2006/relationships/image" Target="media/image324.emf"/><Relationship Id="rId697" Type="http://schemas.openxmlformats.org/officeDocument/2006/relationships/image" Target="media/image345.emf"/><Relationship Id="rId820" Type="http://schemas.openxmlformats.org/officeDocument/2006/relationships/customXml" Target="ink/ink396.xml"/><Relationship Id="rId862" Type="http://schemas.openxmlformats.org/officeDocument/2006/relationships/customXml" Target="ink/ink417.xml"/><Relationship Id="rId918" Type="http://schemas.openxmlformats.org/officeDocument/2006/relationships/customXml" Target="ink/ink445.xml"/><Relationship Id="rId252" Type="http://schemas.openxmlformats.org/officeDocument/2006/relationships/customXml" Target="ink/ink115.xml"/><Relationship Id="rId294" Type="http://schemas.openxmlformats.org/officeDocument/2006/relationships/customXml" Target="ink/ink136.xml"/><Relationship Id="rId308" Type="http://schemas.openxmlformats.org/officeDocument/2006/relationships/customXml" Target="ink/ink143.xml"/><Relationship Id="rId515" Type="http://schemas.openxmlformats.org/officeDocument/2006/relationships/image" Target="media/image254.emf"/><Relationship Id="rId722" Type="http://schemas.openxmlformats.org/officeDocument/2006/relationships/customXml" Target="ink/ink347.xml"/><Relationship Id="rId47" Type="http://schemas.openxmlformats.org/officeDocument/2006/relationships/image" Target="media/image20.emf"/><Relationship Id="rId89" Type="http://schemas.openxmlformats.org/officeDocument/2006/relationships/image" Target="media/image41.emf"/><Relationship Id="rId112" Type="http://schemas.openxmlformats.org/officeDocument/2006/relationships/customXml" Target="ink/ink49.xml"/><Relationship Id="rId154" Type="http://schemas.openxmlformats.org/officeDocument/2006/relationships/customXml" Target="ink/ink69.xml"/><Relationship Id="rId361" Type="http://schemas.openxmlformats.org/officeDocument/2006/relationships/image" Target="media/image177.emf"/><Relationship Id="rId557" Type="http://schemas.openxmlformats.org/officeDocument/2006/relationships/image" Target="media/image275.emf"/><Relationship Id="rId599" Type="http://schemas.openxmlformats.org/officeDocument/2006/relationships/image" Target="media/image296.emf"/><Relationship Id="rId764" Type="http://schemas.openxmlformats.org/officeDocument/2006/relationships/customXml" Target="ink/ink368.xml"/><Relationship Id="rId196" Type="http://schemas.openxmlformats.org/officeDocument/2006/relationships/customXml" Target="ink/ink90.xml"/><Relationship Id="rId417" Type="http://schemas.openxmlformats.org/officeDocument/2006/relationships/image" Target="media/image205.emf"/><Relationship Id="rId459" Type="http://schemas.openxmlformats.org/officeDocument/2006/relationships/image" Target="media/image226.emf"/><Relationship Id="rId624" Type="http://schemas.openxmlformats.org/officeDocument/2006/relationships/customXml" Target="ink/ink298.xml"/><Relationship Id="rId666" Type="http://schemas.openxmlformats.org/officeDocument/2006/relationships/customXml" Target="ink/ink319.xml"/><Relationship Id="rId831" Type="http://schemas.openxmlformats.org/officeDocument/2006/relationships/image" Target="media/image412.emf"/><Relationship Id="rId873" Type="http://schemas.openxmlformats.org/officeDocument/2006/relationships/image" Target="media/image433.emf"/><Relationship Id="rId16" Type="http://schemas.openxmlformats.org/officeDocument/2006/relationships/customXml" Target="ink/ink5.xml"/><Relationship Id="rId221" Type="http://schemas.openxmlformats.org/officeDocument/2006/relationships/image" Target="media/image107.emf"/><Relationship Id="rId263" Type="http://schemas.openxmlformats.org/officeDocument/2006/relationships/image" Target="media/image128.emf"/><Relationship Id="rId319" Type="http://schemas.openxmlformats.org/officeDocument/2006/relationships/image" Target="media/image156.emf"/><Relationship Id="rId470" Type="http://schemas.openxmlformats.org/officeDocument/2006/relationships/customXml" Target="ink/ink221.xml"/><Relationship Id="rId526" Type="http://schemas.openxmlformats.org/officeDocument/2006/relationships/customXml" Target="ink/ink249.xml"/><Relationship Id="rId929" Type="http://schemas.openxmlformats.org/officeDocument/2006/relationships/image" Target="media/image461.emf"/><Relationship Id="rId58" Type="http://schemas.openxmlformats.org/officeDocument/2006/relationships/customXml" Target="ink/ink24.xml"/><Relationship Id="rId123" Type="http://schemas.openxmlformats.org/officeDocument/2006/relationships/image" Target="media/image58.emf"/><Relationship Id="rId330" Type="http://schemas.openxmlformats.org/officeDocument/2006/relationships/customXml" Target="ink/ink154.xml"/><Relationship Id="rId568" Type="http://schemas.openxmlformats.org/officeDocument/2006/relationships/customXml" Target="ink/ink270.xml"/><Relationship Id="rId733" Type="http://schemas.openxmlformats.org/officeDocument/2006/relationships/image" Target="media/image363.emf"/><Relationship Id="rId775" Type="http://schemas.openxmlformats.org/officeDocument/2006/relationships/image" Target="media/image384.emf"/><Relationship Id="rId940" Type="http://schemas.openxmlformats.org/officeDocument/2006/relationships/customXml" Target="ink/ink456.xml"/><Relationship Id="rId165" Type="http://schemas.openxmlformats.org/officeDocument/2006/relationships/image" Target="media/image79.emf"/><Relationship Id="rId372" Type="http://schemas.openxmlformats.org/officeDocument/2006/relationships/customXml" Target="ink/ink172.xml"/><Relationship Id="rId428" Type="http://schemas.openxmlformats.org/officeDocument/2006/relationships/customXml" Target="ink/ink200.xml"/><Relationship Id="rId635" Type="http://schemas.openxmlformats.org/officeDocument/2006/relationships/image" Target="media/image314.emf"/><Relationship Id="rId677" Type="http://schemas.openxmlformats.org/officeDocument/2006/relationships/image" Target="media/image335.emf"/><Relationship Id="rId800" Type="http://schemas.openxmlformats.org/officeDocument/2006/relationships/customXml" Target="ink/ink386.xml"/><Relationship Id="rId842" Type="http://schemas.openxmlformats.org/officeDocument/2006/relationships/customXml" Target="ink/ink407.xml"/><Relationship Id="rId232" Type="http://schemas.openxmlformats.org/officeDocument/2006/relationships/customXml" Target="ink/ink106.xml"/><Relationship Id="rId274" Type="http://schemas.openxmlformats.org/officeDocument/2006/relationships/customXml" Target="ink/ink126.xml"/><Relationship Id="rId481" Type="http://schemas.openxmlformats.org/officeDocument/2006/relationships/image" Target="media/image237.emf"/><Relationship Id="rId702" Type="http://schemas.openxmlformats.org/officeDocument/2006/relationships/customXml" Target="ink/ink337.xml"/><Relationship Id="rId884" Type="http://schemas.openxmlformats.org/officeDocument/2006/relationships/customXml" Target="ink/ink428.xml"/><Relationship Id="rId27" Type="http://schemas.openxmlformats.org/officeDocument/2006/relationships/image" Target="media/image10.emf"/><Relationship Id="rId69" Type="http://schemas.openxmlformats.org/officeDocument/2006/relationships/image" Target="media/image31.emf"/><Relationship Id="rId134" Type="http://schemas.openxmlformats.org/officeDocument/2006/relationships/customXml" Target="ink/ink60.xml"/><Relationship Id="rId537" Type="http://schemas.openxmlformats.org/officeDocument/2006/relationships/image" Target="media/image265.emf"/><Relationship Id="rId579" Type="http://schemas.openxmlformats.org/officeDocument/2006/relationships/image" Target="media/image286.emf"/><Relationship Id="rId744" Type="http://schemas.openxmlformats.org/officeDocument/2006/relationships/customXml" Target="ink/ink358.xml"/><Relationship Id="rId786" Type="http://schemas.openxmlformats.org/officeDocument/2006/relationships/customXml" Target="ink/ink379.xml"/><Relationship Id="rId951" Type="http://schemas.openxmlformats.org/officeDocument/2006/relationships/image" Target="media/image472.emf"/><Relationship Id="rId80" Type="http://schemas.openxmlformats.org/officeDocument/2006/relationships/customXml" Target="ink/ink33.xml"/><Relationship Id="rId176" Type="http://schemas.openxmlformats.org/officeDocument/2006/relationships/customXml" Target="ink/ink80.xml"/><Relationship Id="rId341" Type="http://schemas.openxmlformats.org/officeDocument/2006/relationships/image" Target="media/image167.emf"/><Relationship Id="rId383" Type="http://schemas.openxmlformats.org/officeDocument/2006/relationships/image" Target="media/image188.emf"/><Relationship Id="rId439" Type="http://schemas.openxmlformats.org/officeDocument/2006/relationships/image" Target="media/image216.emf"/><Relationship Id="rId590" Type="http://schemas.openxmlformats.org/officeDocument/2006/relationships/customXml" Target="ink/ink281.xml"/><Relationship Id="rId604" Type="http://schemas.openxmlformats.org/officeDocument/2006/relationships/customXml" Target="ink/ink288.xml"/><Relationship Id="rId646" Type="http://schemas.openxmlformats.org/officeDocument/2006/relationships/customXml" Target="ink/ink309.xml"/><Relationship Id="rId811" Type="http://schemas.openxmlformats.org/officeDocument/2006/relationships/image" Target="media/image402.emf"/><Relationship Id="rId201" Type="http://schemas.openxmlformats.org/officeDocument/2006/relationships/image" Target="media/image97.emf"/><Relationship Id="rId243" Type="http://schemas.openxmlformats.org/officeDocument/2006/relationships/image" Target="media/image118.emf"/><Relationship Id="rId285" Type="http://schemas.openxmlformats.org/officeDocument/2006/relationships/image" Target="media/image139.emf"/><Relationship Id="rId450" Type="http://schemas.openxmlformats.org/officeDocument/2006/relationships/customXml" Target="ink/ink211.xml"/><Relationship Id="rId506" Type="http://schemas.openxmlformats.org/officeDocument/2006/relationships/customXml" Target="ink/ink239.xml"/><Relationship Id="rId688" Type="http://schemas.openxmlformats.org/officeDocument/2006/relationships/customXml" Target="ink/ink330.xml"/><Relationship Id="rId853" Type="http://schemas.openxmlformats.org/officeDocument/2006/relationships/image" Target="media/image423.emf"/><Relationship Id="rId895" Type="http://schemas.openxmlformats.org/officeDocument/2006/relationships/image" Target="media/image444.emf"/><Relationship Id="rId909" Type="http://schemas.openxmlformats.org/officeDocument/2006/relationships/image" Target="media/image451.emf"/><Relationship Id="rId38" Type="http://schemas.openxmlformats.org/officeDocument/2006/relationships/image" Target="media/image16.wmf"/><Relationship Id="rId103" Type="http://schemas.openxmlformats.org/officeDocument/2006/relationships/image" Target="media/image48.emf"/><Relationship Id="rId310" Type="http://schemas.openxmlformats.org/officeDocument/2006/relationships/customXml" Target="ink/ink144.xml"/><Relationship Id="rId492" Type="http://schemas.openxmlformats.org/officeDocument/2006/relationships/customXml" Target="ink/ink232.xml"/><Relationship Id="rId548" Type="http://schemas.openxmlformats.org/officeDocument/2006/relationships/customXml" Target="ink/ink260.xml"/><Relationship Id="rId713" Type="http://schemas.openxmlformats.org/officeDocument/2006/relationships/image" Target="media/image353.emf"/><Relationship Id="rId755" Type="http://schemas.openxmlformats.org/officeDocument/2006/relationships/image" Target="media/image374.emf"/><Relationship Id="rId797" Type="http://schemas.openxmlformats.org/officeDocument/2006/relationships/image" Target="media/image395.emf"/><Relationship Id="rId920" Type="http://schemas.openxmlformats.org/officeDocument/2006/relationships/customXml" Target="ink/ink446.xml"/><Relationship Id="rId91" Type="http://schemas.openxmlformats.org/officeDocument/2006/relationships/image" Target="media/image42.emf"/><Relationship Id="rId145" Type="http://schemas.openxmlformats.org/officeDocument/2006/relationships/image" Target="media/image69.emf"/><Relationship Id="rId187" Type="http://schemas.openxmlformats.org/officeDocument/2006/relationships/image" Target="media/image90.emf"/><Relationship Id="rId352" Type="http://schemas.openxmlformats.org/officeDocument/2006/relationships/customXml" Target="ink/ink165.xml"/><Relationship Id="rId394" Type="http://schemas.openxmlformats.org/officeDocument/2006/relationships/customXml" Target="ink/ink183.xml"/><Relationship Id="rId408" Type="http://schemas.openxmlformats.org/officeDocument/2006/relationships/customXml" Target="ink/ink190.xml"/><Relationship Id="rId615" Type="http://schemas.openxmlformats.org/officeDocument/2006/relationships/image" Target="media/image304.emf"/><Relationship Id="rId822" Type="http://schemas.openxmlformats.org/officeDocument/2006/relationships/customXml" Target="ink/ink397.xml"/><Relationship Id="rId212" Type="http://schemas.openxmlformats.org/officeDocument/2006/relationships/customXml" Target="ink/ink98.xml"/><Relationship Id="rId254" Type="http://schemas.openxmlformats.org/officeDocument/2006/relationships/customXml" Target="ink/ink116.xml"/><Relationship Id="rId657" Type="http://schemas.openxmlformats.org/officeDocument/2006/relationships/image" Target="media/image325.emf"/><Relationship Id="rId699" Type="http://schemas.openxmlformats.org/officeDocument/2006/relationships/image" Target="media/image346.emf"/><Relationship Id="rId864" Type="http://schemas.openxmlformats.org/officeDocument/2006/relationships/customXml" Target="ink/ink418.xml"/><Relationship Id="rId49" Type="http://schemas.openxmlformats.org/officeDocument/2006/relationships/image" Target="media/image21.emf"/><Relationship Id="rId114" Type="http://schemas.openxmlformats.org/officeDocument/2006/relationships/customXml" Target="ink/ink50.xml"/><Relationship Id="rId296" Type="http://schemas.openxmlformats.org/officeDocument/2006/relationships/customXml" Target="ink/ink137.xml"/><Relationship Id="rId461" Type="http://schemas.openxmlformats.org/officeDocument/2006/relationships/image" Target="media/image227.emf"/><Relationship Id="rId517" Type="http://schemas.openxmlformats.org/officeDocument/2006/relationships/image" Target="media/image255.emf"/><Relationship Id="rId559" Type="http://schemas.openxmlformats.org/officeDocument/2006/relationships/image" Target="media/image276.emf"/><Relationship Id="rId724" Type="http://schemas.openxmlformats.org/officeDocument/2006/relationships/customXml" Target="ink/ink348.xml"/><Relationship Id="rId766" Type="http://schemas.openxmlformats.org/officeDocument/2006/relationships/customXml" Target="ink/ink369.xml"/><Relationship Id="rId931" Type="http://schemas.openxmlformats.org/officeDocument/2006/relationships/image" Target="media/image462.emf"/><Relationship Id="rId60" Type="http://schemas.openxmlformats.org/officeDocument/2006/relationships/customXml" Target="ink/ink25.xml"/><Relationship Id="rId156" Type="http://schemas.openxmlformats.org/officeDocument/2006/relationships/customXml" Target="ink/ink70.xml"/><Relationship Id="rId198" Type="http://schemas.openxmlformats.org/officeDocument/2006/relationships/customXml" Target="ink/ink91.xml"/><Relationship Id="rId321" Type="http://schemas.openxmlformats.org/officeDocument/2006/relationships/image" Target="media/image157.emf"/><Relationship Id="rId363" Type="http://schemas.openxmlformats.org/officeDocument/2006/relationships/image" Target="media/image178.emf"/><Relationship Id="rId419" Type="http://schemas.openxmlformats.org/officeDocument/2006/relationships/image" Target="media/image206.emf"/><Relationship Id="rId570" Type="http://schemas.openxmlformats.org/officeDocument/2006/relationships/customXml" Target="ink/ink271.xml"/><Relationship Id="rId626" Type="http://schemas.openxmlformats.org/officeDocument/2006/relationships/customXml" Target="ink/ink299.xml"/><Relationship Id="rId223" Type="http://schemas.openxmlformats.org/officeDocument/2006/relationships/image" Target="media/image108.emf"/><Relationship Id="rId430" Type="http://schemas.openxmlformats.org/officeDocument/2006/relationships/customXml" Target="ink/ink201.xml"/><Relationship Id="rId668" Type="http://schemas.openxmlformats.org/officeDocument/2006/relationships/customXml" Target="ink/ink320.xml"/><Relationship Id="rId833" Type="http://schemas.openxmlformats.org/officeDocument/2006/relationships/image" Target="media/image413.emf"/><Relationship Id="rId875" Type="http://schemas.openxmlformats.org/officeDocument/2006/relationships/image" Target="media/image434.emf"/><Relationship Id="rId18" Type="http://schemas.openxmlformats.org/officeDocument/2006/relationships/customXml" Target="ink/ink6.xml"/><Relationship Id="rId265" Type="http://schemas.openxmlformats.org/officeDocument/2006/relationships/image" Target="media/image129.emf"/><Relationship Id="rId472" Type="http://schemas.openxmlformats.org/officeDocument/2006/relationships/customXml" Target="ink/ink222.xml"/><Relationship Id="rId528" Type="http://schemas.openxmlformats.org/officeDocument/2006/relationships/customXml" Target="ink/ink250.xml"/><Relationship Id="rId735" Type="http://schemas.openxmlformats.org/officeDocument/2006/relationships/image" Target="media/image364.emf"/><Relationship Id="rId900" Type="http://schemas.openxmlformats.org/officeDocument/2006/relationships/customXml" Target="ink/ink436.xml"/><Relationship Id="rId942" Type="http://schemas.openxmlformats.org/officeDocument/2006/relationships/customXml" Target="ink/ink457.xml"/><Relationship Id="rId125" Type="http://schemas.openxmlformats.org/officeDocument/2006/relationships/image" Target="media/image59.emf"/><Relationship Id="rId167" Type="http://schemas.openxmlformats.org/officeDocument/2006/relationships/image" Target="media/image80.emf"/><Relationship Id="rId332" Type="http://schemas.openxmlformats.org/officeDocument/2006/relationships/customXml" Target="ink/ink155.xml"/><Relationship Id="rId374" Type="http://schemas.openxmlformats.org/officeDocument/2006/relationships/customXml" Target="ink/ink173.xml"/><Relationship Id="rId581" Type="http://schemas.openxmlformats.org/officeDocument/2006/relationships/image" Target="media/image287.emf"/><Relationship Id="rId777" Type="http://schemas.openxmlformats.org/officeDocument/2006/relationships/image" Target="media/image385.emf"/><Relationship Id="rId71" Type="http://schemas.openxmlformats.org/officeDocument/2006/relationships/image" Target="media/image32.emf"/><Relationship Id="rId234" Type="http://schemas.openxmlformats.org/officeDocument/2006/relationships/customXml" Target="ink/ink107.xml"/><Relationship Id="rId637" Type="http://schemas.openxmlformats.org/officeDocument/2006/relationships/image" Target="media/image315.emf"/><Relationship Id="rId679" Type="http://schemas.openxmlformats.org/officeDocument/2006/relationships/image" Target="media/image336.emf"/><Relationship Id="rId802" Type="http://schemas.openxmlformats.org/officeDocument/2006/relationships/customXml" Target="ink/ink387.xml"/><Relationship Id="rId844" Type="http://schemas.openxmlformats.org/officeDocument/2006/relationships/customXml" Target="ink/ink408.xml"/><Relationship Id="rId886" Type="http://schemas.openxmlformats.org/officeDocument/2006/relationships/customXml" Target="ink/ink429.xml"/><Relationship Id="rId2" Type="http://schemas.openxmlformats.org/officeDocument/2006/relationships/styles" Target="styles.xml"/><Relationship Id="rId29" Type="http://schemas.openxmlformats.org/officeDocument/2006/relationships/image" Target="media/image11.emf"/><Relationship Id="rId276" Type="http://schemas.openxmlformats.org/officeDocument/2006/relationships/customXml" Target="ink/ink127.xml"/><Relationship Id="rId441" Type="http://schemas.openxmlformats.org/officeDocument/2006/relationships/image" Target="media/image217.emf"/><Relationship Id="rId483" Type="http://schemas.openxmlformats.org/officeDocument/2006/relationships/image" Target="media/image238.emf"/><Relationship Id="rId539" Type="http://schemas.openxmlformats.org/officeDocument/2006/relationships/image" Target="media/image266.emf"/><Relationship Id="rId690" Type="http://schemas.openxmlformats.org/officeDocument/2006/relationships/customXml" Target="ink/ink331.xml"/><Relationship Id="rId704" Type="http://schemas.openxmlformats.org/officeDocument/2006/relationships/customXml" Target="ink/ink338.xml"/><Relationship Id="rId746" Type="http://schemas.openxmlformats.org/officeDocument/2006/relationships/customXml" Target="ink/ink359.xml"/><Relationship Id="rId911" Type="http://schemas.openxmlformats.org/officeDocument/2006/relationships/image" Target="media/image452.emf"/><Relationship Id="rId40" Type="http://schemas.openxmlformats.org/officeDocument/2006/relationships/image" Target="media/image17.wmf"/><Relationship Id="rId136" Type="http://schemas.openxmlformats.org/officeDocument/2006/relationships/customXml" Target="ink/ink61.xml"/><Relationship Id="rId178" Type="http://schemas.openxmlformats.org/officeDocument/2006/relationships/customXml" Target="ink/ink81.xml"/><Relationship Id="rId301" Type="http://schemas.openxmlformats.org/officeDocument/2006/relationships/image" Target="media/image147.emf"/><Relationship Id="rId343" Type="http://schemas.openxmlformats.org/officeDocument/2006/relationships/image" Target="media/image168.emf"/><Relationship Id="rId550" Type="http://schemas.openxmlformats.org/officeDocument/2006/relationships/customXml" Target="ink/ink261.xml"/><Relationship Id="rId788" Type="http://schemas.openxmlformats.org/officeDocument/2006/relationships/customXml" Target="ink/ink380.xml"/><Relationship Id="rId953" Type="http://schemas.openxmlformats.org/officeDocument/2006/relationships/fontTable" Target="fontTable.xml"/><Relationship Id="rId82" Type="http://schemas.openxmlformats.org/officeDocument/2006/relationships/customXml" Target="ink/ink34.xml"/><Relationship Id="rId203" Type="http://schemas.openxmlformats.org/officeDocument/2006/relationships/image" Target="media/image98.emf"/><Relationship Id="rId385" Type="http://schemas.openxmlformats.org/officeDocument/2006/relationships/image" Target="media/image189.emf"/><Relationship Id="rId592" Type="http://schemas.openxmlformats.org/officeDocument/2006/relationships/customXml" Target="ink/ink282.xml"/><Relationship Id="rId606" Type="http://schemas.openxmlformats.org/officeDocument/2006/relationships/customXml" Target="ink/ink289.xml"/><Relationship Id="rId648" Type="http://schemas.openxmlformats.org/officeDocument/2006/relationships/customXml" Target="ink/ink310.xml"/><Relationship Id="rId813" Type="http://schemas.openxmlformats.org/officeDocument/2006/relationships/image" Target="media/image403.emf"/><Relationship Id="rId855" Type="http://schemas.openxmlformats.org/officeDocument/2006/relationships/image" Target="media/image424.emf"/><Relationship Id="rId245" Type="http://schemas.openxmlformats.org/officeDocument/2006/relationships/oleObject" Target="embeddings/oleObject8.bin"/><Relationship Id="rId287" Type="http://schemas.openxmlformats.org/officeDocument/2006/relationships/image" Target="media/image140.emf"/><Relationship Id="rId410" Type="http://schemas.openxmlformats.org/officeDocument/2006/relationships/customXml" Target="ink/ink191.xml"/><Relationship Id="rId452" Type="http://schemas.openxmlformats.org/officeDocument/2006/relationships/customXml" Target="ink/ink212.xml"/><Relationship Id="rId494" Type="http://schemas.openxmlformats.org/officeDocument/2006/relationships/customXml" Target="ink/ink233.xml"/><Relationship Id="rId508" Type="http://schemas.openxmlformats.org/officeDocument/2006/relationships/customXml" Target="ink/ink240.xml"/><Relationship Id="rId715" Type="http://schemas.openxmlformats.org/officeDocument/2006/relationships/image" Target="media/image354.emf"/><Relationship Id="rId897" Type="http://schemas.openxmlformats.org/officeDocument/2006/relationships/image" Target="media/image445.emf"/><Relationship Id="rId922" Type="http://schemas.openxmlformats.org/officeDocument/2006/relationships/customXml" Target="ink/ink447.xml"/><Relationship Id="rId105" Type="http://schemas.openxmlformats.org/officeDocument/2006/relationships/image" Target="media/image49.emf"/><Relationship Id="rId147" Type="http://schemas.openxmlformats.org/officeDocument/2006/relationships/image" Target="media/image70.emf"/><Relationship Id="rId312" Type="http://schemas.openxmlformats.org/officeDocument/2006/relationships/customXml" Target="ink/ink145.xml"/><Relationship Id="rId354" Type="http://schemas.openxmlformats.org/officeDocument/2006/relationships/customXml" Target="ink/ink166.xml"/><Relationship Id="rId757" Type="http://schemas.openxmlformats.org/officeDocument/2006/relationships/image" Target="media/image375.emf"/><Relationship Id="rId799" Type="http://schemas.openxmlformats.org/officeDocument/2006/relationships/image" Target="media/image396.emf"/><Relationship Id="rId51" Type="http://schemas.openxmlformats.org/officeDocument/2006/relationships/image" Target="media/image22.emf"/><Relationship Id="rId93" Type="http://schemas.openxmlformats.org/officeDocument/2006/relationships/image" Target="media/image43.emf"/><Relationship Id="rId189" Type="http://schemas.openxmlformats.org/officeDocument/2006/relationships/image" Target="media/image91.emf"/><Relationship Id="rId396" Type="http://schemas.openxmlformats.org/officeDocument/2006/relationships/customXml" Target="ink/ink184.xml"/><Relationship Id="rId561" Type="http://schemas.openxmlformats.org/officeDocument/2006/relationships/image" Target="media/image277.emf"/><Relationship Id="rId617" Type="http://schemas.openxmlformats.org/officeDocument/2006/relationships/image" Target="media/image305.emf"/><Relationship Id="rId659" Type="http://schemas.openxmlformats.org/officeDocument/2006/relationships/image" Target="media/image326.emf"/><Relationship Id="rId824" Type="http://schemas.openxmlformats.org/officeDocument/2006/relationships/customXml" Target="ink/ink398.xml"/><Relationship Id="rId866" Type="http://schemas.openxmlformats.org/officeDocument/2006/relationships/customXml" Target="ink/ink419.xml"/><Relationship Id="rId214" Type="http://schemas.openxmlformats.org/officeDocument/2006/relationships/customXml" Target="ink/ink99.xml"/><Relationship Id="rId256" Type="http://schemas.openxmlformats.org/officeDocument/2006/relationships/customXml" Target="ink/ink117.xml"/><Relationship Id="rId298" Type="http://schemas.openxmlformats.org/officeDocument/2006/relationships/customXml" Target="ink/ink138.xml"/><Relationship Id="rId421" Type="http://schemas.openxmlformats.org/officeDocument/2006/relationships/image" Target="media/image207.emf"/><Relationship Id="rId463" Type="http://schemas.openxmlformats.org/officeDocument/2006/relationships/image" Target="media/image228.emf"/><Relationship Id="rId519" Type="http://schemas.openxmlformats.org/officeDocument/2006/relationships/image" Target="media/image256.emf"/><Relationship Id="rId670" Type="http://schemas.openxmlformats.org/officeDocument/2006/relationships/customXml" Target="ink/ink321.xml"/><Relationship Id="rId116" Type="http://schemas.openxmlformats.org/officeDocument/2006/relationships/customXml" Target="ink/ink51.xml"/><Relationship Id="rId158" Type="http://schemas.openxmlformats.org/officeDocument/2006/relationships/customXml" Target="ink/ink71.xml"/><Relationship Id="rId323" Type="http://schemas.openxmlformats.org/officeDocument/2006/relationships/image" Target="media/image158.emf"/><Relationship Id="rId530" Type="http://schemas.openxmlformats.org/officeDocument/2006/relationships/customXml" Target="ink/ink251.xml"/><Relationship Id="rId726" Type="http://schemas.openxmlformats.org/officeDocument/2006/relationships/customXml" Target="ink/ink349.xml"/><Relationship Id="rId768" Type="http://schemas.openxmlformats.org/officeDocument/2006/relationships/customXml" Target="ink/ink370.xml"/><Relationship Id="rId933" Type="http://schemas.openxmlformats.org/officeDocument/2006/relationships/image" Target="media/image463.emf"/><Relationship Id="rId20" Type="http://schemas.openxmlformats.org/officeDocument/2006/relationships/customXml" Target="ink/ink7.xml"/><Relationship Id="rId62" Type="http://schemas.openxmlformats.org/officeDocument/2006/relationships/customXml" Target="ink/ink26.xml"/><Relationship Id="rId365" Type="http://schemas.openxmlformats.org/officeDocument/2006/relationships/image" Target="media/image179.emf"/><Relationship Id="rId572" Type="http://schemas.openxmlformats.org/officeDocument/2006/relationships/customXml" Target="ink/ink272.xml"/><Relationship Id="rId628" Type="http://schemas.openxmlformats.org/officeDocument/2006/relationships/customXml" Target="ink/ink300.xml"/><Relationship Id="rId835" Type="http://schemas.openxmlformats.org/officeDocument/2006/relationships/image" Target="media/image414.emf"/><Relationship Id="rId225" Type="http://schemas.openxmlformats.org/officeDocument/2006/relationships/image" Target="media/image109.emf"/><Relationship Id="rId267" Type="http://schemas.openxmlformats.org/officeDocument/2006/relationships/image" Target="media/image130.emf"/><Relationship Id="rId432" Type="http://schemas.openxmlformats.org/officeDocument/2006/relationships/customXml" Target="ink/ink202.xml"/><Relationship Id="rId474" Type="http://schemas.openxmlformats.org/officeDocument/2006/relationships/customXml" Target="ink/ink223.xml"/><Relationship Id="rId877" Type="http://schemas.openxmlformats.org/officeDocument/2006/relationships/image" Target="media/image435.emf"/><Relationship Id="rId127" Type="http://schemas.openxmlformats.org/officeDocument/2006/relationships/image" Target="media/image60.emf"/><Relationship Id="rId681" Type="http://schemas.openxmlformats.org/officeDocument/2006/relationships/image" Target="media/image337.emf"/><Relationship Id="rId737" Type="http://schemas.openxmlformats.org/officeDocument/2006/relationships/image" Target="media/image365.emf"/><Relationship Id="rId779" Type="http://schemas.openxmlformats.org/officeDocument/2006/relationships/image" Target="media/image386.emf"/><Relationship Id="rId902" Type="http://schemas.openxmlformats.org/officeDocument/2006/relationships/customXml" Target="ink/ink437.xml"/><Relationship Id="rId944" Type="http://schemas.openxmlformats.org/officeDocument/2006/relationships/customXml" Target="ink/ink458.xml"/><Relationship Id="rId31" Type="http://schemas.openxmlformats.org/officeDocument/2006/relationships/image" Target="media/image12.emf"/><Relationship Id="rId73" Type="http://schemas.openxmlformats.org/officeDocument/2006/relationships/image" Target="media/image33.emf"/><Relationship Id="rId169" Type="http://schemas.openxmlformats.org/officeDocument/2006/relationships/image" Target="media/image81.emf"/><Relationship Id="rId334" Type="http://schemas.openxmlformats.org/officeDocument/2006/relationships/customXml" Target="ink/ink156.xml"/><Relationship Id="rId376" Type="http://schemas.openxmlformats.org/officeDocument/2006/relationships/customXml" Target="ink/ink174.xml"/><Relationship Id="rId541" Type="http://schemas.openxmlformats.org/officeDocument/2006/relationships/image" Target="media/image267.emf"/><Relationship Id="rId583" Type="http://schemas.openxmlformats.org/officeDocument/2006/relationships/image" Target="media/image288.emf"/><Relationship Id="rId639" Type="http://schemas.openxmlformats.org/officeDocument/2006/relationships/image" Target="media/image316.emf"/><Relationship Id="rId790" Type="http://schemas.openxmlformats.org/officeDocument/2006/relationships/customXml" Target="ink/ink381.xml"/><Relationship Id="rId804" Type="http://schemas.openxmlformats.org/officeDocument/2006/relationships/customXml" Target="ink/ink388.xml"/><Relationship Id="rId4" Type="http://schemas.openxmlformats.org/officeDocument/2006/relationships/settings" Target="settings.xml"/><Relationship Id="rId180" Type="http://schemas.openxmlformats.org/officeDocument/2006/relationships/customXml" Target="ink/ink82.xml"/><Relationship Id="rId236" Type="http://schemas.openxmlformats.org/officeDocument/2006/relationships/customXml" Target="ink/ink108.xml"/><Relationship Id="rId278" Type="http://schemas.openxmlformats.org/officeDocument/2006/relationships/customXml" Target="ink/ink128.xml"/><Relationship Id="rId401" Type="http://schemas.openxmlformats.org/officeDocument/2006/relationships/image" Target="media/image197.emf"/><Relationship Id="rId443" Type="http://schemas.openxmlformats.org/officeDocument/2006/relationships/image" Target="media/image218.emf"/><Relationship Id="rId650" Type="http://schemas.openxmlformats.org/officeDocument/2006/relationships/customXml" Target="ink/ink311.xml"/><Relationship Id="rId846" Type="http://schemas.openxmlformats.org/officeDocument/2006/relationships/customXml" Target="ink/ink409.xml"/><Relationship Id="rId888" Type="http://schemas.openxmlformats.org/officeDocument/2006/relationships/customXml" Target="ink/ink430.xml"/><Relationship Id="rId303" Type="http://schemas.openxmlformats.org/officeDocument/2006/relationships/image" Target="media/image148.emf"/><Relationship Id="rId485" Type="http://schemas.openxmlformats.org/officeDocument/2006/relationships/image" Target="media/image239.emf"/><Relationship Id="rId692" Type="http://schemas.openxmlformats.org/officeDocument/2006/relationships/customXml" Target="ink/ink332.xml"/><Relationship Id="rId706" Type="http://schemas.openxmlformats.org/officeDocument/2006/relationships/customXml" Target="ink/ink339.xml"/><Relationship Id="rId748" Type="http://schemas.openxmlformats.org/officeDocument/2006/relationships/customXml" Target="ink/ink360.xml"/><Relationship Id="rId913" Type="http://schemas.openxmlformats.org/officeDocument/2006/relationships/image" Target="media/image453.emf"/><Relationship Id="rId42" Type="http://schemas.openxmlformats.org/officeDocument/2006/relationships/customXml" Target="ink/ink16.xml"/><Relationship Id="rId84" Type="http://schemas.openxmlformats.org/officeDocument/2006/relationships/customXml" Target="ink/ink35.xml"/><Relationship Id="rId138" Type="http://schemas.openxmlformats.org/officeDocument/2006/relationships/customXml" Target="ink/ink62.xml"/><Relationship Id="rId345" Type="http://schemas.openxmlformats.org/officeDocument/2006/relationships/image" Target="media/image169.emf"/><Relationship Id="rId387" Type="http://schemas.openxmlformats.org/officeDocument/2006/relationships/image" Target="media/image190.emf"/><Relationship Id="rId510" Type="http://schemas.openxmlformats.org/officeDocument/2006/relationships/customXml" Target="ink/ink241.xml"/><Relationship Id="rId552" Type="http://schemas.openxmlformats.org/officeDocument/2006/relationships/customXml" Target="ink/ink262.xml"/><Relationship Id="rId594" Type="http://schemas.openxmlformats.org/officeDocument/2006/relationships/customXml" Target="ink/ink283.xml"/><Relationship Id="rId608" Type="http://schemas.openxmlformats.org/officeDocument/2006/relationships/customXml" Target="ink/ink290.xml"/><Relationship Id="rId815" Type="http://schemas.openxmlformats.org/officeDocument/2006/relationships/image" Target="media/image404.emf"/><Relationship Id="rId191" Type="http://schemas.openxmlformats.org/officeDocument/2006/relationships/image" Target="media/image92.emf"/><Relationship Id="rId205" Type="http://schemas.openxmlformats.org/officeDocument/2006/relationships/image" Target="media/image99.emf"/><Relationship Id="rId247" Type="http://schemas.openxmlformats.org/officeDocument/2006/relationships/image" Target="media/image120.emf"/><Relationship Id="rId412" Type="http://schemas.openxmlformats.org/officeDocument/2006/relationships/customXml" Target="ink/ink192.xml"/><Relationship Id="rId857" Type="http://schemas.openxmlformats.org/officeDocument/2006/relationships/image" Target="media/image425.emf"/><Relationship Id="rId899" Type="http://schemas.openxmlformats.org/officeDocument/2006/relationships/image" Target="media/image446.emf"/><Relationship Id="rId107" Type="http://schemas.openxmlformats.org/officeDocument/2006/relationships/image" Target="media/image50.emf"/><Relationship Id="rId289" Type="http://schemas.openxmlformats.org/officeDocument/2006/relationships/image" Target="media/image141.emf"/><Relationship Id="rId454" Type="http://schemas.openxmlformats.org/officeDocument/2006/relationships/customXml" Target="ink/ink213.xml"/><Relationship Id="rId496" Type="http://schemas.openxmlformats.org/officeDocument/2006/relationships/customXml" Target="ink/ink234.xml"/><Relationship Id="rId661" Type="http://schemas.openxmlformats.org/officeDocument/2006/relationships/image" Target="media/image327.emf"/><Relationship Id="rId717" Type="http://schemas.openxmlformats.org/officeDocument/2006/relationships/image" Target="media/image355.emf"/><Relationship Id="rId759" Type="http://schemas.openxmlformats.org/officeDocument/2006/relationships/image" Target="media/image376.emf"/><Relationship Id="rId924" Type="http://schemas.openxmlformats.org/officeDocument/2006/relationships/customXml" Target="ink/ink448.xml"/><Relationship Id="rId11" Type="http://schemas.openxmlformats.org/officeDocument/2006/relationships/image" Target="media/image2.emf"/><Relationship Id="rId53" Type="http://schemas.openxmlformats.org/officeDocument/2006/relationships/image" Target="media/image23.emf"/><Relationship Id="rId149" Type="http://schemas.openxmlformats.org/officeDocument/2006/relationships/image" Target="media/image71.emf"/><Relationship Id="rId314" Type="http://schemas.openxmlformats.org/officeDocument/2006/relationships/customXml" Target="ink/ink146.xml"/><Relationship Id="rId356" Type="http://schemas.openxmlformats.org/officeDocument/2006/relationships/customXml" Target="ink/ink167.xml"/><Relationship Id="rId398" Type="http://schemas.openxmlformats.org/officeDocument/2006/relationships/customXml" Target="ink/ink185.xml"/><Relationship Id="rId521" Type="http://schemas.openxmlformats.org/officeDocument/2006/relationships/image" Target="media/image257.emf"/><Relationship Id="rId563" Type="http://schemas.openxmlformats.org/officeDocument/2006/relationships/image" Target="media/image278.emf"/><Relationship Id="rId619" Type="http://schemas.openxmlformats.org/officeDocument/2006/relationships/image" Target="media/image306.emf"/><Relationship Id="rId770" Type="http://schemas.openxmlformats.org/officeDocument/2006/relationships/customXml" Target="ink/ink371.xml"/><Relationship Id="rId95" Type="http://schemas.openxmlformats.org/officeDocument/2006/relationships/image" Target="media/image44.emf"/><Relationship Id="rId160" Type="http://schemas.openxmlformats.org/officeDocument/2006/relationships/customXml" Target="ink/ink72.xml"/><Relationship Id="rId216" Type="http://schemas.openxmlformats.org/officeDocument/2006/relationships/customXml" Target="ink/ink100.xml"/><Relationship Id="rId423" Type="http://schemas.openxmlformats.org/officeDocument/2006/relationships/image" Target="media/image208.emf"/><Relationship Id="rId826" Type="http://schemas.openxmlformats.org/officeDocument/2006/relationships/customXml" Target="ink/ink399.xml"/><Relationship Id="rId868" Type="http://schemas.openxmlformats.org/officeDocument/2006/relationships/customXml" Target="ink/ink420.xml"/><Relationship Id="rId258" Type="http://schemas.openxmlformats.org/officeDocument/2006/relationships/customXml" Target="ink/ink118.xml"/><Relationship Id="rId465" Type="http://schemas.openxmlformats.org/officeDocument/2006/relationships/image" Target="media/image229.emf"/><Relationship Id="rId630" Type="http://schemas.openxmlformats.org/officeDocument/2006/relationships/customXml" Target="ink/ink301.xml"/><Relationship Id="rId672" Type="http://schemas.openxmlformats.org/officeDocument/2006/relationships/customXml" Target="ink/ink322.xml"/><Relationship Id="rId728" Type="http://schemas.openxmlformats.org/officeDocument/2006/relationships/customXml" Target="ink/ink350.xml"/><Relationship Id="rId935" Type="http://schemas.openxmlformats.org/officeDocument/2006/relationships/image" Target="media/image464.emf"/><Relationship Id="rId22" Type="http://schemas.openxmlformats.org/officeDocument/2006/relationships/customXml" Target="ink/ink8.xml"/><Relationship Id="rId64" Type="http://schemas.openxmlformats.org/officeDocument/2006/relationships/customXml" Target="ink/ink27.xml"/><Relationship Id="rId118" Type="http://schemas.openxmlformats.org/officeDocument/2006/relationships/customXml" Target="ink/ink52.xml"/><Relationship Id="rId325" Type="http://schemas.openxmlformats.org/officeDocument/2006/relationships/image" Target="media/image159.emf"/><Relationship Id="rId367" Type="http://schemas.openxmlformats.org/officeDocument/2006/relationships/oleObject" Target="embeddings/oleObject9.bin"/><Relationship Id="rId532" Type="http://schemas.openxmlformats.org/officeDocument/2006/relationships/customXml" Target="ink/ink252.xml"/><Relationship Id="rId574" Type="http://schemas.openxmlformats.org/officeDocument/2006/relationships/customXml" Target="ink/ink273.xml"/><Relationship Id="rId171" Type="http://schemas.openxmlformats.org/officeDocument/2006/relationships/image" Target="media/image82.emf"/><Relationship Id="rId227" Type="http://schemas.openxmlformats.org/officeDocument/2006/relationships/oleObject" Target="embeddings/oleObject6.bin"/><Relationship Id="rId781" Type="http://schemas.openxmlformats.org/officeDocument/2006/relationships/image" Target="media/image387.emf"/><Relationship Id="rId837" Type="http://schemas.openxmlformats.org/officeDocument/2006/relationships/image" Target="media/image415.emf"/><Relationship Id="rId879" Type="http://schemas.openxmlformats.org/officeDocument/2006/relationships/image" Target="media/image436.emf"/><Relationship Id="rId269" Type="http://schemas.openxmlformats.org/officeDocument/2006/relationships/image" Target="media/image131.emf"/><Relationship Id="rId434" Type="http://schemas.openxmlformats.org/officeDocument/2006/relationships/customXml" Target="ink/ink203.xml"/><Relationship Id="rId476" Type="http://schemas.openxmlformats.org/officeDocument/2006/relationships/customXml" Target="ink/ink224.xml"/><Relationship Id="rId641" Type="http://schemas.openxmlformats.org/officeDocument/2006/relationships/image" Target="media/image317.emf"/><Relationship Id="rId683" Type="http://schemas.openxmlformats.org/officeDocument/2006/relationships/image" Target="media/image338.emf"/><Relationship Id="rId739" Type="http://schemas.openxmlformats.org/officeDocument/2006/relationships/image" Target="media/image366.emf"/><Relationship Id="rId890" Type="http://schemas.openxmlformats.org/officeDocument/2006/relationships/customXml" Target="ink/ink431.xml"/><Relationship Id="rId904" Type="http://schemas.openxmlformats.org/officeDocument/2006/relationships/customXml" Target="ink/ink438.xml"/><Relationship Id="rId33" Type="http://schemas.openxmlformats.org/officeDocument/2006/relationships/image" Target="media/image13.emf"/><Relationship Id="rId129" Type="http://schemas.openxmlformats.org/officeDocument/2006/relationships/image" Target="media/image61.emf"/><Relationship Id="rId280" Type="http://schemas.openxmlformats.org/officeDocument/2006/relationships/customXml" Target="ink/ink129.xml"/><Relationship Id="rId336" Type="http://schemas.openxmlformats.org/officeDocument/2006/relationships/customXml" Target="ink/ink157.xml"/><Relationship Id="rId501" Type="http://schemas.openxmlformats.org/officeDocument/2006/relationships/image" Target="media/image247.emf"/><Relationship Id="rId543" Type="http://schemas.openxmlformats.org/officeDocument/2006/relationships/image" Target="media/image268.emf"/><Relationship Id="rId946" Type="http://schemas.openxmlformats.org/officeDocument/2006/relationships/customXml" Target="ink/ink459.xml"/><Relationship Id="rId75" Type="http://schemas.openxmlformats.org/officeDocument/2006/relationships/image" Target="media/image34.emf"/><Relationship Id="rId140" Type="http://schemas.openxmlformats.org/officeDocument/2006/relationships/customXml" Target="ink/ink63.xml"/><Relationship Id="rId182" Type="http://schemas.openxmlformats.org/officeDocument/2006/relationships/customXml" Target="ink/ink83.xml"/><Relationship Id="rId378" Type="http://schemas.openxmlformats.org/officeDocument/2006/relationships/customXml" Target="ink/ink175.xml"/><Relationship Id="rId403" Type="http://schemas.openxmlformats.org/officeDocument/2006/relationships/image" Target="media/image198.emf"/><Relationship Id="rId585" Type="http://schemas.openxmlformats.org/officeDocument/2006/relationships/image" Target="media/image289.emf"/><Relationship Id="rId750" Type="http://schemas.openxmlformats.org/officeDocument/2006/relationships/customXml" Target="ink/ink361.xml"/><Relationship Id="rId792" Type="http://schemas.openxmlformats.org/officeDocument/2006/relationships/customXml" Target="ink/ink382.xml"/><Relationship Id="rId806" Type="http://schemas.openxmlformats.org/officeDocument/2006/relationships/customXml" Target="ink/ink389.xml"/><Relationship Id="rId848" Type="http://schemas.openxmlformats.org/officeDocument/2006/relationships/customXml" Target="ink/ink410.xml"/><Relationship Id="rId6" Type="http://schemas.openxmlformats.org/officeDocument/2006/relationships/footnotes" Target="footnotes.xml"/><Relationship Id="rId238" Type="http://schemas.openxmlformats.org/officeDocument/2006/relationships/customXml" Target="ink/ink109.xml"/><Relationship Id="rId445" Type="http://schemas.openxmlformats.org/officeDocument/2006/relationships/image" Target="media/image219.emf"/><Relationship Id="rId487" Type="http://schemas.openxmlformats.org/officeDocument/2006/relationships/image" Target="media/image240.emf"/><Relationship Id="rId610" Type="http://schemas.openxmlformats.org/officeDocument/2006/relationships/customXml" Target="ink/ink291.xml"/><Relationship Id="rId652" Type="http://schemas.openxmlformats.org/officeDocument/2006/relationships/customXml" Target="ink/ink312.xml"/><Relationship Id="rId694" Type="http://schemas.openxmlformats.org/officeDocument/2006/relationships/customXml" Target="ink/ink333.xml"/><Relationship Id="rId708" Type="http://schemas.openxmlformats.org/officeDocument/2006/relationships/customXml" Target="ink/ink340.xml"/><Relationship Id="rId915" Type="http://schemas.openxmlformats.org/officeDocument/2006/relationships/image" Target="media/image454.emf"/><Relationship Id="rId291" Type="http://schemas.openxmlformats.org/officeDocument/2006/relationships/image" Target="media/image142.emf"/><Relationship Id="rId305" Type="http://schemas.openxmlformats.org/officeDocument/2006/relationships/image" Target="media/image149.emf"/><Relationship Id="rId347" Type="http://schemas.openxmlformats.org/officeDocument/2006/relationships/image" Target="media/image170.emf"/><Relationship Id="rId512" Type="http://schemas.openxmlformats.org/officeDocument/2006/relationships/customXml" Target="ink/ink242.xml"/><Relationship Id="rId44" Type="http://schemas.openxmlformats.org/officeDocument/2006/relationships/customXml" Target="ink/ink17.xml"/><Relationship Id="rId86" Type="http://schemas.openxmlformats.org/officeDocument/2006/relationships/customXml" Target="ink/ink36.xml"/><Relationship Id="rId151" Type="http://schemas.openxmlformats.org/officeDocument/2006/relationships/image" Target="media/image72.emf"/><Relationship Id="rId389" Type="http://schemas.openxmlformats.org/officeDocument/2006/relationships/image" Target="media/image191.emf"/><Relationship Id="rId554" Type="http://schemas.openxmlformats.org/officeDocument/2006/relationships/customXml" Target="ink/ink263.xml"/><Relationship Id="rId596" Type="http://schemas.openxmlformats.org/officeDocument/2006/relationships/customXml" Target="ink/ink284.xml"/><Relationship Id="rId761" Type="http://schemas.openxmlformats.org/officeDocument/2006/relationships/image" Target="media/image377.emf"/><Relationship Id="rId817" Type="http://schemas.openxmlformats.org/officeDocument/2006/relationships/image" Target="media/image405.emf"/><Relationship Id="rId859" Type="http://schemas.openxmlformats.org/officeDocument/2006/relationships/image" Target="media/image426.emf"/><Relationship Id="rId193" Type="http://schemas.openxmlformats.org/officeDocument/2006/relationships/image" Target="media/image93.emf"/><Relationship Id="rId207" Type="http://schemas.openxmlformats.org/officeDocument/2006/relationships/image" Target="media/image100.emf"/><Relationship Id="rId249" Type="http://schemas.openxmlformats.org/officeDocument/2006/relationships/image" Target="media/image121.emf"/><Relationship Id="rId414" Type="http://schemas.openxmlformats.org/officeDocument/2006/relationships/customXml" Target="ink/ink193.xml"/><Relationship Id="rId456" Type="http://schemas.openxmlformats.org/officeDocument/2006/relationships/customXml" Target="ink/ink214.xml"/><Relationship Id="rId498" Type="http://schemas.openxmlformats.org/officeDocument/2006/relationships/customXml" Target="ink/ink235.xml"/><Relationship Id="rId621" Type="http://schemas.openxmlformats.org/officeDocument/2006/relationships/image" Target="media/image307.emf"/><Relationship Id="rId663" Type="http://schemas.openxmlformats.org/officeDocument/2006/relationships/image" Target="media/image328.emf"/><Relationship Id="rId870" Type="http://schemas.openxmlformats.org/officeDocument/2006/relationships/customXml" Target="ink/ink421.xml"/><Relationship Id="rId13" Type="http://schemas.openxmlformats.org/officeDocument/2006/relationships/image" Target="media/image3.emf"/><Relationship Id="rId109" Type="http://schemas.openxmlformats.org/officeDocument/2006/relationships/image" Target="media/image51.emf"/><Relationship Id="rId260" Type="http://schemas.openxmlformats.org/officeDocument/2006/relationships/customXml" Target="ink/ink119.xml"/><Relationship Id="rId316" Type="http://schemas.openxmlformats.org/officeDocument/2006/relationships/customXml" Target="ink/ink147.xml"/><Relationship Id="rId523" Type="http://schemas.openxmlformats.org/officeDocument/2006/relationships/image" Target="media/image258.emf"/><Relationship Id="rId719" Type="http://schemas.openxmlformats.org/officeDocument/2006/relationships/image" Target="media/image356.emf"/><Relationship Id="rId926" Type="http://schemas.openxmlformats.org/officeDocument/2006/relationships/customXml" Target="ink/ink449.xml"/><Relationship Id="rId55" Type="http://schemas.openxmlformats.org/officeDocument/2006/relationships/image" Target="media/image24.emf"/><Relationship Id="rId97" Type="http://schemas.openxmlformats.org/officeDocument/2006/relationships/image" Target="media/image45.emf"/><Relationship Id="rId120" Type="http://schemas.openxmlformats.org/officeDocument/2006/relationships/customXml" Target="ink/ink53.xml"/><Relationship Id="rId358" Type="http://schemas.openxmlformats.org/officeDocument/2006/relationships/customXml" Target="ink/ink168.xml"/><Relationship Id="rId565" Type="http://schemas.openxmlformats.org/officeDocument/2006/relationships/image" Target="media/image279.emf"/><Relationship Id="rId730" Type="http://schemas.openxmlformats.org/officeDocument/2006/relationships/customXml" Target="ink/ink351.xml"/><Relationship Id="rId772" Type="http://schemas.openxmlformats.org/officeDocument/2006/relationships/customXml" Target="ink/ink372.xml"/><Relationship Id="rId828" Type="http://schemas.openxmlformats.org/officeDocument/2006/relationships/customXml" Target="ink/ink400.xml"/><Relationship Id="rId162" Type="http://schemas.openxmlformats.org/officeDocument/2006/relationships/customXml" Target="ink/ink73.xml"/><Relationship Id="rId218" Type="http://schemas.openxmlformats.org/officeDocument/2006/relationships/customXml" Target="ink/ink101.xml"/><Relationship Id="rId425" Type="http://schemas.openxmlformats.org/officeDocument/2006/relationships/image" Target="media/image209.emf"/><Relationship Id="rId467" Type="http://schemas.openxmlformats.org/officeDocument/2006/relationships/image" Target="media/image230.emf"/><Relationship Id="rId632" Type="http://schemas.openxmlformats.org/officeDocument/2006/relationships/customXml" Target="ink/ink302.xml"/><Relationship Id="rId271" Type="http://schemas.openxmlformats.org/officeDocument/2006/relationships/image" Target="media/image132.emf"/><Relationship Id="rId674" Type="http://schemas.openxmlformats.org/officeDocument/2006/relationships/customXml" Target="ink/ink323.xml"/><Relationship Id="rId881" Type="http://schemas.openxmlformats.org/officeDocument/2006/relationships/image" Target="media/image437.emf"/><Relationship Id="rId937" Type="http://schemas.openxmlformats.org/officeDocument/2006/relationships/image" Target="media/image465.emf"/><Relationship Id="rId24" Type="http://schemas.openxmlformats.org/officeDocument/2006/relationships/customXml" Target="ink/ink9.xml"/><Relationship Id="rId66" Type="http://schemas.openxmlformats.org/officeDocument/2006/relationships/customXml" Target="ink/ink28.xml"/><Relationship Id="rId131" Type="http://schemas.openxmlformats.org/officeDocument/2006/relationships/image" Target="media/image62.emf"/><Relationship Id="rId327" Type="http://schemas.openxmlformats.org/officeDocument/2006/relationships/image" Target="media/image160.emf"/><Relationship Id="rId369" Type="http://schemas.openxmlformats.org/officeDocument/2006/relationships/oleObject" Target="embeddings/oleObject10.bin"/><Relationship Id="rId534" Type="http://schemas.openxmlformats.org/officeDocument/2006/relationships/customXml" Target="ink/ink253.xml"/><Relationship Id="rId576" Type="http://schemas.openxmlformats.org/officeDocument/2006/relationships/customXml" Target="ink/ink274.xml"/><Relationship Id="rId741" Type="http://schemas.openxmlformats.org/officeDocument/2006/relationships/image" Target="media/image367.emf"/><Relationship Id="rId783" Type="http://schemas.openxmlformats.org/officeDocument/2006/relationships/image" Target="media/image388.emf"/><Relationship Id="rId839" Type="http://schemas.openxmlformats.org/officeDocument/2006/relationships/image" Target="media/image416.emf"/><Relationship Id="rId173" Type="http://schemas.openxmlformats.org/officeDocument/2006/relationships/image" Target="media/image83.emf"/><Relationship Id="rId229" Type="http://schemas.openxmlformats.org/officeDocument/2006/relationships/oleObject" Target="embeddings/oleObject7.bin"/><Relationship Id="rId380" Type="http://schemas.openxmlformats.org/officeDocument/2006/relationships/customXml" Target="ink/ink176.xml"/><Relationship Id="rId436" Type="http://schemas.openxmlformats.org/officeDocument/2006/relationships/customXml" Target="ink/ink204.xml"/><Relationship Id="rId601" Type="http://schemas.openxmlformats.org/officeDocument/2006/relationships/image" Target="media/image297.emf"/><Relationship Id="rId643" Type="http://schemas.openxmlformats.org/officeDocument/2006/relationships/image" Target="media/image318.emf"/><Relationship Id="rId240" Type="http://schemas.openxmlformats.org/officeDocument/2006/relationships/customXml" Target="ink/ink110.xml"/><Relationship Id="rId478" Type="http://schemas.openxmlformats.org/officeDocument/2006/relationships/customXml" Target="ink/ink225.xml"/><Relationship Id="rId685" Type="http://schemas.openxmlformats.org/officeDocument/2006/relationships/image" Target="media/image339.emf"/><Relationship Id="rId850" Type="http://schemas.openxmlformats.org/officeDocument/2006/relationships/customXml" Target="ink/ink411.xml"/><Relationship Id="rId892" Type="http://schemas.openxmlformats.org/officeDocument/2006/relationships/customXml" Target="ink/ink432.xml"/><Relationship Id="rId906" Type="http://schemas.openxmlformats.org/officeDocument/2006/relationships/customXml" Target="ink/ink439.xml"/><Relationship Id="rId948" Type="http://schemas.openxmlformats.org/officeDocument/2006/relationships/customXml" Target="ink/ink460.xml"/><Relationship Id="rId35" Type="http://schemas.openxmlformats.org/officeDocument/2006/relationships/image" Target="media/image14.emf"/><Relationship Id="rId77" Type="http://schemas.openxmlformats.org/officeDocument/2006/relationships/oleObject" Target="embeddings/oleObject3.bin"/><Relationship Id="rId100" Type="http://schemas.openxmlformats.org/officeDocument/2006/relationships/customXml" Target="ink/ink43.xml"/><Relationship Id="rId282" Type="http://schemas.openxmlformats.org/officeDocument/2006/relationships/customXml" Target="ink/ink130.xml"/><Relationship Id="rId338" Type="http://schemas.openxmlformats.org/officeDocument/2006/relationships/customXml" Target="ink/ink158.xml"/><Relationship Id="rId503" Type="http://schemas.openxmlformats.org/officeDocument/2006/relationships/image" Target="media/image248.emf"/><Relationship Id="rId545" Type="http://schemas.openxmlformats.org/officeDocument/2006/relationships/image" Target="media/image269.emf"/><Relationship Id="rId587" Type="http://schemas.openxmlformats.org/officeDocument/2006/relationships/image" Target="media/image290.emf"/><Relationship Id="rId710" Type="http://schemas.openxmlformats.org/officeDocument/2006/relationships/customXml" Target="ink/ink341.xml"/><Relationship Id="rId752" Type="http://schemas.openxmlformats.org/officeDocument/2006/relationships/customXml" Target="ink/ink362.xml"/><Relationship Id="rId808" Type="http://schemas.openxmlformats.org/officeDocument/2006/relationships/customXml" Target="ink/ink390.xml"/><Relationship Id="rId8" Type="http://schemas.openxmlformats.org/officeDocument/2006/relationships/customXml" Target="ink/ink1.xml"/><Relationship Id="rId142" Type="http://schemas.openxmlformats.org/officeDocument/2006/relationships/image" Target="media/image68.wmf"/><Relationship Id="rId184" Type="http://schemas.openxmlformats.org/officeDocument/2006/relationships/customXml" Target="ink/ink84.xml"/><Relationship Id="rId391" Type="http://schemas.openxmlformats.org/officeDocument/2006/relationships/image" Target="media/image192.emf"/><Relationship Id="rId405" Type="http://schemas.openxmlformats.org/officeDocument/2006/relationships/image" Target="media/image199.emf"/><Relationship Id="rId447" Type="http://schemas.openxmlformats.org/officeDocument/2006/relationships/image" Target="media/image220.emf"/><Relationship Id="rId612" Type="http://schemas.openxmlformats.org/officeDocument/2006/relationships/customXml" Target="ink/ink292.xml"/><Relationship Id="rId794" Type="http://schemas.openxmlformats.org/officeDocument/2006/relationships/customXml" Target="ink/ink383.xml"/><Relationship Id="rId251" Type="http://schemas.openxmlformats.org/officeDocument/2006/relationships/image" Target="media/image122.emf"/><Relationship Id="rId489" Type="http://schemas.openxmlformats.org/officeDocument/2006/relationships/image" Target="media/image241.emf"/><Relationship Id="rId654" Type="http://schemas.openxmlformats.org/officeDocument/2006/relationships/customXml" Target="ink/ink313.xml"/><Relationship Id="rId696" Type="http://schemas.openxmlformats.org/officeDocument/2006/relationships/customXml" Target="ink/ink334.xml"/><Relationship Id="rId861" Type="http://schemas.openxmlformats.org/officeDocument/2006/relationships/image" Target="media/image427.emf"/><Relationship Id="rId917" Type="http://schemas.openxmlformats.org/officeDocument/2006/relationships/image" Target="media/image455.emf"/><Relationship Id="rId46" Type="http://schemas.openxmlformats.org/officeDocument/2006/relationships/customXml" Target="ink/ink18.xml"/><Relationship Id="rId293" Type="http://schemas.openxmlformats.org/officeDocument/2006/relationships/image" Target="media/image143.emf"/><Relationship Id="rId307" Type="http://schemas.openxmlformats.org/officeDocument/2006/relationships/image" Target="media/image150.emf"/><Relationship Id="rId349" Type="http://schemas.openxmlformats.org/officeDocument/2006/relationships/image" Target="media/image171.emf"/><Relationship Id="rId514" Type="http://schemas.openxmlformats.org/officeDocument/2006/relationships/customXml" Target="ink/ink243.xml"/><Relationship Id="rId556" Type="http://schemas.openxmlformats.org/officeDocument/2006/relationships/customXml" Target="ink/ink264.xml"/><Relationship Id="rId721" Type="http://schemas.openxmlformats.org/officeDocument/2006/relationships/image" Target="media/image357.emf"/><Relationship Id="rId763" Type="http://schemas.openxmlformats.org/officeDocument/2006/relationships/image" Target="media/image378.emf"/><Relationship Id="rId88" Type="http://schemas.openxmlformats.org/officeDocument/2006/relationships/customXml" Target="ink/ink37.xml"/><Relationship Id="rId111" Type="http://schemas.openxmlformats.org/officeDocument/2006/relationships/image" Target="media/image52.emf"/><Relationship Id="rId153" Type="http://schemas.openxmlformats.org/officeDocument/2006/relationships/image" Target="media/image73.emf"/><Relationship Id="rId195" Type="http://schemas.openxmlformats.org/officeDocument/2006/relationships/image" Target="media/image94.emf"/><Relationship Id="rId209" Type="http://schemas.openxmlformats.org/officeDocument/2006/relationships/image" Target="media/image101.emf"/><Relationship Id="rId360" Type="http://schemas.openxmlformats.org/officeDocument/2006/relationships/customXml" Target="ink/ink169.xml"/><Relationship Id="rId416" Type="http://schemas.openxmlformats.org/officeDocument/2006/relationships/customXml" Target="ink/ink194.xml"/><Relationship Id="rId598" Type="http://schemas.openxmlformats.org/officeDocument/2006/relationships/customXml" Target="ink/ink285.xml"/><Relationship Id="rId819" Type="http://schemas.openxmlformats.org/officeDocument/2006/relationships/image" Target="media/image406.emf"/><Relationship Id="rId220" Type="http://schemas.openxmlformats.org/officeDocument/2006/relationships/customXml" Target="ink/ink102.xml"/><Relationship Id="rId458" Type="http://schemas.openxmlformats.org/officeDocument/2006/relationships/customXml" Target="ink/ink215.xml"/><Relationship Id="rId623" Type="http://schemas.openxmlformats.org/officeDocument/2006/relationships/image" Target="media/image308.emf"/><Relationship Id="rId665" Type="http://schemas.openxmlformats.org/officeDocument/2006/relationships/image" Target="media/image329.emf"/><Relationship Id="rId830" Type="http://schemas.openxmlformats.org/officeDocument/2006/relationships/customXml" Target="ink/ink401.xml"/><Relationship Id="rId872" Type="http://schemas.openxmlformats.org/officeDocument/2006/relationships/customXml" Target="ink/ink422.xml"/><Relationship Id="rId928" Type="http://schemas.openxmlformats.org/officeDocument/2006/relationships/customXml" Target="ink/ink450.xml"/><Relationship Id="rId15" Type="http://schemas.openxmlformats.org/officeDocument/2006/relationships/image" Target="media/image4.emf"/><Relationship Id="rId57" Type="http://schemas.openxmlformats.org/officeDocument/2006/relationships/image" Target="media/image25.emf"/><Relationship Id="rId262" Type="http://schemas.openxmlformats.org/officeDocument/2006/relationships/customXml" Target="ink/ink120.xml"/><Relationship Id="rId318" Type="http://schemas.openxmlformats.org/officeDocument/2006/relationships/customXml" Target="ink/ink148.xml"/><Relationship Id="rId525" Type="http://schemas.openxmlformats.org/officeDocument/2006/relationships/image" Target="media/image259.emf"/><Relationship Id="rId567" Type="http://schemas.openxmlformats.org/officeDocument/2006/relationships/image" Target="media/image280.emf"/><Relationship Id="rId732" Type="http://schemas.openxmlformats.org/officeDocument/2006/relationships/customXml" Target="ink/ink352.xml"/><Relationship Id="rId99" Type="http://schemas.openxmlformats.org/officeDocument/2006/relationships/image" Target="media/image46.emf"/><Relationship Id="rId122" Type="http://schemas.openxmlformats.org/officeDocument/2006/relationships/customXml" Target="ink/ink54.xml"/><Relationship Id="rId164" Type="http://schemas.openxmlformats.org/officeDocument/2006/relationships/customXml" Target="ink/ink74.xml"/><Relationship Id="rId371" Type="http://schemas.openxmlformats.org/officeDocument/2006/relationships/oleObject" Target="embeddings/oleObject11.bin"/><Relationship Id="rId774" Type="http://schemas.openxmlformats.org/officeDocument/2006/relationships/customXml" Target="ink/ink373.xml"/><Relationship Id="rId427" Type="http://schemas.openxmlformats.org/officeDocument/2006/relationships/image" Target="media/image210.emf"/><Relationship Id="rId469" Type="http://schemas.openxmlformats.org/officeDocument/2006/relationships/image" Target="media/image231.emf"/><Relationship Id="rId634" Type="http://schemas.openxmlformats.org/officeDocument/2006/relationships/customXml" Target="ink/ink303.xml"/><Relationship Id="rId676" Type="http://schemas.openxmlformats.org/officeDocument/2006/relationships/customXml" Target="ink/ink324.xml"/><Relationship Id="rId841" Type="http://schemas.openxmlformats.org/officeDocument/2006/relationships/image" Target="media/image417.emf"/><Relationship Id="rId883" Type="http://schemas.openxmlformats.org/officeDocument/2006/relationships/image" Target="media/image438.emf"/><Relationship Id="rId26" Type="http://schemas.openxmlformats.org/officeDocument/2006/relationships/customXml" Target="ink/ink10.xml"/><Relationship Id="rId231" Type="http://schemas.openxmlformats.org/officeDocument/2006/relationships/image" Target="media/image112.emf"/><Relationship Id="rId273" Type="http://schemas.openxmlformats.org/officeDocument/2006/relationships/image" Target="media/image133.emf"/><Relationship Id="rId329" Type="http://schemas.openxmlformats.org/officeDocument/2006/relationships/image" Target="media/image161.emf"/><Relationship Id="rId480" Type="http://schemas.openxmlformats.org/officeDocument/2006/relationships/customXml" Target="ink/ink226.xml"/><Relationship Id="rId536" Type="http://schemas.openxmlformats.org/officeDocument/2006/relationships/customXml" Target="ink/ink254.xml"/><Relationship Id="rId701" Type="http://schemas.openxmlformats.org/officeDocument/2006/relationships/image" Target="media/image347.emf"/><Relationship Id="rId939" Type="http://schemas.openxmlformats.org/officeDocument/2006/relationships/image" Target="media/image466.emf"/><Relationship Id="rId68" Type="http://schemas.openxmlformats.org/officeDocument/2006/relationships/customXml" Target="ink/ink29.xml"/><Relationship Id="rId133" Type="http://schemas.openxmlformats.org/officeDocument/2006/relationships/image" Target="media/image63.emf"/><Relationship Id="rId175" Type="http://schemas.openxmlformats.org/officeDocument/2006/relationships/image" Target="media/image84.emf"/><Relationship Id="rId340" Type="http://schemas.openxmlformats.org/officeDocument/2006/relationships/customXml" Target="ink/ink159.xml"/><Relationship Id="rId578" Type="http://schemas.openxmlformats.org/officeDocument/2006/relationships/customXml" Target="ink/ink275.xml"/><Relationship Id="rId743" Type="http://schemas.openxmlformats.org/officeDocument/2006/relationships/image" Target="media/image368.emf"/><Relationship Id="rId785" Type="http://schemas.openxmlformats.org/officeDocument/2006/relationships/image" Target="media/image389.emf"/><Relationship Id="rId950" Type="http://schemas.openxmlformats.org/officeDocument/2006/relationships/customXml" Target="ink/ink461.xml"/><Relationship Id="rId200" Type="http://schemas.openxmlformats.org/officeDocument/2006/relationships/customXml" Target="ink/ink92.xml"/><Relationship Id="rId382" Type="http://schemas.openxmlformats.org/officeDocument/2006/relationships/customXml" Target="ink/ink177.xml"/><Relationship Id="rId438" Type="http://schemas.openxmlformats.org/officeDocument/2006/relationships/customXml" Target="ink/ink205.xml"/><Relationship Id="rId603" Type="http://schemas.openxmlformats.org/officeDocument/2006/relationships/image" Target="media/image298.emf"/><Relationship Id="rId645" Type="http://schemas.openxmlformats.org/officeDocument/2006/relationships/image" Target="media/image319.emf"/><Relationship Id="rId687" Type="http://schemas.openxmlformats.org/officeDocument/2006/relationships/image" Target="media/image340.emf"/><Relationship Id="rId810" Type="http://schemas.openxmlformats.org/officeDocument/2006/relationships/customXml" Target="ink/ink391.xml"/><Relationship Id="rId852" Type="http://schemas.openxmlformats.org/officeDocument/2006/relationships/customXml" Target="ink/ink412.xml"/><Relationship Id="rId908" Type="http://schemas.openxmlformats.org/officeDocument/2006/relationships/customXml" Target="ink/ink440.xml"/><Relationship Id="rId242" Type="http://schemas.openxmlformats.org/officeDocument/2006/relationships/customXml" Target="ink/ink111.xml"/><Relationship Id="rId284" Type="http://schemas.openxmlformats.org/officeDocument/2006/relationships/customXml" Target="ink/ink131.xml"/><Relationship Id="rId491" Type="http://schemas.openxmlformats.org/officeDocument/2006/relationships/image" Target="media/image242.emf"/><Relationship Id="rId505" Type="http://schemas.openxmlformats.org/officeDocument/2006/relationships/image" Target="media/image249.emf"/><Relationship Id="rId712" Type="http://schemas.openxmlformats.org/officeDocument/2006/relationships/customXml" Target="ink/ink342.xml"/><Relationship Id="rId894" Type="http://schemas.openxmlformats.org/officeDocument/2006/relationships/customXml" Target="ink/ink433.xml"/><Relationship Id="rId37" Type="http://schemas.openxmlformats.org/officeDocument/2006/relationships/image" Target="media/image15.emf"/><Relationship Id="rId79" Type="http://schemas.openxmlformats.org/officeDocument/2006/relationships/oleObject" Target="embeddings/oleObject4.bin"/><Relationship Id="rId102" Type="http://schemas.openxmlformats.org/officeDocument/2006/relationships/customXml" Target="ink/ink44.xml"/><Relationship Id="rId144" Type="http://schemas.openxmlformats.org/officeDocument/2006/relationships/customXml" Target="ink/ink64.xml"/><Relationship Id="rId547" Type="http://schemas.openxmlformats.org/officeDocument/2006/relationships/image" Target="media/image270.emf"/><Relationship Id="rId589" Type="http://schemas.openxmlformats.org/officeDocument/2006/relationships/image" Target="media/image291.emf"/><Relationship Id="rId754" Type="http://schemas.openxmlformats.org/officeDocument/2006/relationships/customXml" Target="ink/ink363.xml"/><Relationship Id="rId796" Type="http://schemas.openxmlformats.org/officeDocument/2006/relationships/customXml" Target="ink/ink384.xml"/><Relationship Id="rId90" Type="http://schemas.openxmlformats.org/officeDocument/2006/relationships/customXml" Target="ink/ink38.xml"/><Relationship Id="rId186" Type="http://schemas.openxmlformats.org/officeDocument/2006/relationships/customXml" Target="ink/ink85.xml"/><Relationship Id="rId351" Type="http://schemas.openxmlformats.org/officeDocument/2006/relationships/image" Target="media/image172.emf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449" Type="http://schemas.openxmlformats.org/officeDocument/2006/relationships/image" Target="media/image221.emf"/><Relationship Id="rId614" Type="http://schemas.openxmlformats.org/officeDocument/2006/relationships/customXml" Target="ink/ink293.xml"/><Relationship Id="rId656" Type="http://schemas.openxmlformats.org/officeDocument/2006/relationships/customXml" Target="ink/ink314.xml"/><Relationship Id="rId821" Type="http://schemas.openxmlformats.org/officeDocument/2006/relationships/image" Target="media/image407.emf"/><Relationship Id="rId863" Type="http://schemas.openxmlformats.org/officeDocument/2006/relationships/image" Target="media/image428.emf"/><Relationship Id="rId211" Type="http://schemas.openxmlformats.org/officeDocument/2006/relationships/image" Target="media/image102.emf"/><Relationship Id="rId253" Type="http://schemas.openxmlformats.org/officeDocument/2006/relationships/image" Target="media/image123.emf"/><Relationship Id="rId295" Type="http://schemas.openxmlformats.org/officeDocument/2006/relationships/image" Target="media/image144.emf"/><Relationship Id="rId309" Type="http://schemas.openxmlformats.org/officeDocument/2006/relationships/image" Target="media/image151.emf"/><Relationship Id="rId460" Type="http://schemas.openxmlformats.org/officeDocument/2006/relationships/customXml" Target="ink/ink216.xml"/><Relationship Id="rId516" Type="http://schemas.openxmlformats.org/officeDocument/2006/relationships/customXml" Target="ink/ink244.xml"/><Relationship Id="rId698" Type="http://schemas.openxmlformats.org/officeDocument/2006/relationships/customXml" Target="ink/ink335.xml"/><Relationship Id="rId919" Type="http://schemas.openxmlformats.org/officeDocument/2006/relationships/image" Target="media/image456.emf"/><Relationship Id="rId48" Type="http://schemas.openxmlformats.org/officeDocument/2006/relationships/customXml" Target="ink/ink19.xml"/><Relationship Id="rId113" Type="http://schemas.openxmlformats.org/officeDocument/2006/relationships/image" Target="media/image53.emf"/><Relationship Id="rId320" Type="http://schemas.openxmlformats.org/officeDocument/2006/relationships/customXml" Target="ink/ink149.xml"/><Relationship Id="rId558" Type="http://schemas.openxmlformats.org/officeDocument/2006/relationships/customXml" Target="ink/ink265.xml"/><Relationship Id="rId723" Type="http://schemas.openxmlformats.org/officeDocument/2006/relationships/image" Target="media/image358.emf"/><Relationship Id="rId765" Type="http://schemas.openxmlformats.org/officeDocument/2006/relationships/image" Target="media/image379.emf"/><Relationship Id="rId930" Type="http://schemas.openxmlformats.org/officeDocument/2006/relationships/customXml" Target="ink/ink451.xml"/><Relationship Id="rId155" Type="http://schemas.openxmlformats.org/officeDocument/2006/relationships/image" Target="media/image74.emf"/><Relationship Id="rId197" Type="http://schemas.openxmlformats.org/officeDocument/2006/relationships/image" Target="media/image95.emf"/><Relationship Id="rId362" Type="http://schemas.openxmlformats.org/officeDocument/2006/relationships/customXml" Target="ink/ink170.xml"/><Relationship Id="rId418" Type="http://schemas.openxmlformats.org/officeDocument/2006/relationships/customXml" Target="ink/ink195.xml"/><Relationship Id="rId625" Type="http://schemas.openxmlformats.org/officeDocument/2006/relationships/image" Target="media/image309.emf"/><Relationship Id="rId832" Type="http://schemas.openxmlformats.org/officeDocument/2006/relationships/customXml" Target="ink/ink402.xml"/><Relationship Id="rId222" Type="http://schemas.openxmlformats.org/officeDocument/2006/relationships/customXml" Target="ink/ink103.xml"/><Relationship Id="rId264" Type="http://schemas.openxmlformats.org/officeDocument/2006/relationships/customXml" Target="ink/ink121.xml"/><Relationship Id="rId471" Type="http://schemas.openxmlformats.org/officeDocument/2006/relationships/image" Target="media/image232.emf"/><Relationship Id="rId667" Type="http://schemas.openxmlformats.org/officeDocument/2006/relationships/image" Target="media/image330.emf"/><Relationship Id="rId874" Type="http://schemas.openxmlformats.org/officeDocument/2006/relationships/customXml" Target="ink/ink423.xml"/><Relationship Id="rId17" Type="http://schemas.openxmlformats.org/officeDocument/2006/relationships/image" Target="media/image5.emf"/><Relationship Id="rId59" Type="http://schemas.openxmlformats.org/officeDocument/2006/relationships/image" Target="media/image26.emf"/><Relationship Id="rId124" Type="http://schemas.openxmlformats.org/officeDocument/2006/relationships/customXml" Target="ink/ink55.xml"/><Relationship Id="rId527" Type="http://schemas.openxmlformats.org/officeDocument/2006/relationships/image" Target="media/image260.emf"/><Relationship Id="rId569" Type="http://schemas.openxmlformats.org/officeDocument/2006/relationships/image" Target="media/image281.emf"/><Relationship Id="rId734" Type="http://schemas.openxmlformats.org/officeDocument/2006/relationships/customXml" Target="ink/ink353.xml"/><Relationship Id="rId776" Type="http://schemas.openxmlformats.org/officeDocument/2006/relationships/customXml" Target="ink/ink374.xml"/><Relationship Id="rId941" Type="http://schemas.openxmlformats.org/officeDocument/2006/relationships/image" Target="media/image467.emf"/><Relationship Id="rId70" Type="http://schemas.openxmlformats.org/officeDocument/2006/relationships/customXml" Target="ink/ink30.xml"/><Relationship Id="rId166" Type="http://schemas.openxmlformats.org/officeDocument/2006/relationships/customXml" Target="ink/ink75.xml"/><Relationship Id="rId331" Type="http://schemas.openxmlformats.org/officeDocument/2006/relationships/image" Target="media/image162.emf"/><Relationship Id="rId373" Type="http://schemas.openxmlformats.org/officeDocument/2006/relationships/image" Target="media/image183.emf"/><Relationship Id="rId429" Type="http://schemas.openxmlformats.org/officeDocument/2006/relationships/image" Target="media/image211.emf"/><Relationship Id="rId580" Type="http://schemas.openxmlformats.org/officeDocument/2006/relationships/customXml" Target="ink/ink276.xml"/><Relationship Id="rId636" Type="http://schemas.openxmlformats.org/officeDocument/2006/relationships/customXml" Target="ink/ink304.xml"/><Relationship Id="rId801" Type="http://schemas.openxmlformats.org/officeDocument/2006/relationships/image" Target="media/image397.emf"/><Relationship Id="rId1" Type="http://schemas.openxmlformats.org/officeDocument/2006/relationships/numbering" Target="numbering.xml"/><Relationship Id="rId233" Type="http://schemas.openxmlformats.org/officeDocument/2006/relationships/image" Target="media/image113.emf"/><Relationship Id="rId440" Type="http://schemas.openxmlformats.org/officeDocument/2006/relationships/customXml" Target="ink/ink206.xml"/><Relationship Id="rId678" Type="http://schemas.openxmlformats.org/officeDocument/2006/relationships/customXml" Target="ink/ink325.xml"/><Relationship Id="rId843" Type="http://schemas.openxmlformats.org/officeDocument/2006/relationships/image" Target="media/image418.emf"/><Relationship Id="rId885" Type="http://schemas.openxmlformats.org/officeDocument/2006/relationships/image" Target="media/image439.emf"/><Relationship Id="rId28" Type="http://schemas.openxmlformats.org/officeDocument/2006/relationships/customXml" Target="ink/ink11.xml"/><Relationship Id="rId275" Type="http://schemas.openxmlformats.org/officeDocument/2006/relationships/image" Target="media/image134.emf"/><Relationship Id="rId300" Type="http://schemas.openxmlformats.org/officeDocument/2006/relationships/customXml" Target="ink/ink139.xml"/><Relationship Id="rId482" Type="http://schemas.openxmlformats.org/officeDocument/2006/relationships/customXml" Target="ink/ink227.xml"/><Relationship Id="rId538" Type="http://schemas.openxmlformats.org/officeDocument/2006/relationships/customXml" Target="ink/ink255.xml"/><Relationship Id="rId703" Type="http://schemas.openxmlformats.org/officeDocument/2006/relationships/image" Target="media/image348.emf"/><Relationship Id="rId745" Type="http://schemas.openxmlformats.org/officeDocument/2006/relationships/image" Target="media/image369.emf"/><Relationship Id="rId910" Type="http://schemas.openxmlformats.org/officeDocument/2006/relationships/customXml" Target="ink/ink441.xml"/><Relationship Id="rId952" Type="http://schemas.openxmlformats.org/officeDocument/2006/relationships/image" Target="media/image473.png"/><Relationship Id="rId81" Type="http://schemas.openxmlformats.org/officeDocument/2006/relationships/image" Target="media/image37.emf"/><Relationship Id="rId135" Type="http://schemas.openxmlformats.org/officeDocument/2006/relationships/image" Target="media/image64.emf"/><Relationship Id="rId177" Type="http://schemas.openxmlformats.org/officeDocument/2006/relationships/image" Target="media/image85.emf"/><Relationship Id="rId342" Type="http://schemas.openxmlformats.org/officeDocument/2006/relationships/customXml" Target="ink/ink160.xml"/><Relationship Id="rId384" Type="http://schemas.openxmlformats.org/officeDocument/2006/relationships/customXml" Target="ink/ink178.xml"/><Relationship Id="rId591" Type="http://schemas.openxmlformats.org/officeDocument/2006/relationships/image" Target="media/image292.emf"/><Relationship Id="rId605" Type="http://schemas.openxmlformats.org/officeDocument/2006/relationships/image" Target="media/image299.emf"/><Relationship Id="rId787" Type="http://schemas.openxmlformats.org/officeDocument/2006/relationships/image" Target="media/image390.emf"/><Relationship Id="rId812" Type="http://schemas.openxmlformats.org/officeDocument/2006/relationships/customXml" Target="ink/ink392.xml"/><Relationship Id="rId202" Type="http://schemas.openxmlformats.org/officeDocument/2006/relationships/customXml" Target="ink/ink93.xml"/><Relationship Id="rId244" Type="http://schemas.openxmlformats.org/officeDocument/2006/relationships/image" Target="media/image119.emf"/><Relationship Id="rId647" Type="http://schemas.openxmlformats.org/officeDocument/2006/relationships/image" Target="media/image320.emf"/><Relationship Id="rId689" Type="http://schemas.openxmlformats.org/officeDocument/2006/relationships/image" Target="media/image341.emf"/><Relationship Id="rId854" Type="http://schemas.openxmlformats.org/officeDocument/2006/relationships/customXml" Target="ink/ink413.xml"/><Relationship Id="rId896" Type="http://schemas.openxmlformats.org/officeDocument/2006/relationships/customXml" Target="ink/ink434.xml"/><Relationship Id="rId39" Type="http://schemas.openxmlformats.org/officeDocument/2006/relationships/oleObject" Target="embeddings/oleObject1.bin"/><Relationship Id="rId286" Type="http://schemas.openxmlformats.org/officeDocument/2006/relationships/customXml" Target="ink/ink132.xml"/><Relationship Id="rId451" Type="http://schemas.openxmlformats.org/officeDocument/2006/relationships/image" Target="media/image222.emf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549" Type="http://schemas.openxmlformats.org/officeDocument/2006/relationships/image" Target="media/image271.emf"/><Relationship Id="rId714" Type="http://schemas.openxmlformats.org/officeDocument/2006/relationships/customXml" Target="ink/ink343.xml"/><Relationship Id="rId756" Type="http://schemas.openxmlformats.org/officeDocument/2006/relationships/customXml" Target="ink/ink364.xml"/><Relationship Id="rId921" Type="http://schemas.openxmlformats.org/officeDocument/2006/relationships/image" Target="media/image457.emf"/><Relationship Id="rId50" Type="http://schemas.openxmlformats.org/officeDocument/2006/relationships/customXml" Target="ink/ink20.xml"/><Relationship Id="rId104" Type="http://schemas.openxmlformats.org/officeDocument/2006/relationships/customXml" Target="ink/ink45.xml"/><Relationship Id="rId146" Type="http://schemas.openxmlformats.org/officeDocument/2006/relationships/customXml" Target="ink/ink65.xml"/><Relationship Id="rId188" Type="http://schemas.openxmlformats.org/officeDocument/2006/relationships/customXml" Target="ink/ink86.xml"/><Relationship Id="rId311" Type="http://schemas.openxmlformats.org/officeDocument/2006/relationships/image" Target="media/image152.emf"/><Relationship Id="rId353" Type="http://schemas.openxmlformats.org/officeDocument/2006/relationships/image" Target="media/image173.emf"/><Relationship Id="rId395" Type="http://schemas.openxmlformats.org/officeDocument/2006/relationships/image" Target="media/image194.emf"/><Relationship Id="rId409" Type="http://schemas.openxmlformats.org/officeDocument/2006/relationships/image" Target="media/image201.emf"/><Relationship Id="rId560" Type="http://schemas.openxmlformats.org/officeDocument/2006/relationships/customXml" Target="ink/ink266.xml"/><Relationship Id="rId798" Type="http://schemas.openxmlformats.org/officeDocument/2006/relationships/customXml" Target="ink/ink385.xml"/><Relationship Id="rId92" Type="http://schemas.openxmlformats.org/officeDocument/2006/relationships/customXml" Target="ink/ink39.xml"/><Relationship Id="rId213" Type="http://schemas.openxmlformats.org/officeDocument/2006/relationships/image" Target="media/image103.emf"/><Relationship Id="rId420" Type="http://schemas.openxmlformats.org/officeDocument/2006/relationships/customXml" Target="ink/ink196.xml"/><Relationship Id="rId616" Type="http://schemas.openxmlformats.org/officeDocument/2006/relationships/customXml" Target="ink/ink294.xml"/><Relationship Id="rId658" Type="http://schemas.openxmlformats.org/officeDocument/2006/relationships/customXml" Target="ink/ink315.xml"/><Relationship Id="rId823" Type="http://schemas.openxmlformats.org/officeDocument/2006/relationships/image" Target="media/image408.emf"/><Relationship Id="rId865" Type="http://schemas.openxmlformats.org/officeDocument/2006/relationships/image" Target="media/image429.emf"/><Relationship Id="rId255" Type="http://schemas.openxmlformats.org/officeDocument/2006/relationships/image" Target="media/image124.emf"/><Relationship Id="rId297" Type="http://schemas.openxmlformats.org/officeDocument/2006/relationships/image" Target="media/image145.emf"/><Relationship Id="rId462" Type="http://schemas.openxmlformats.org/officeDocument/2006/relationships/customXml" Target="ink/ink217.xml"/><Relationship Id="rId518" Type="http://schemas.openxmlformats.org/officeDocument/2006/relationships/customXml" Target="ink/ink245.xml"/><Relationship Id="rId725" Type="http://schemas.openxmlformats.org/officeDocument/2006/relationships/image" Target="media/image359.emf"/><Relationship Id="rId932" Type="http://schemas.openxmlformats.org/officeDocument/2006/relationships/customXml" Target="ink/ink452.xml"/><Relationship Id="rId115" Type="http://schemas.openxmlformats.org/officeDocument/2006/relationships/image" Target="media/image54.emf"/><Relationship Id="rId157" Type="http://schemas.openxmlformats.org/officeDocument/2006/relationships/image" Target="media/image75.emf"/><Relationship Id="rId322" Type="http://schemas.openxmlformats.org/officeDocument/2006/relationships/customXml" Target="ink/ink150.xml"/><Relationship Id="rId364" Type="http://schemas.openxmlformats.org/officeDocument/2006/relationships/customXml" Target="ink/ink171.xml"/><Relationship Id="rId767" Type="http://schemas.openxmlformats.org/officeDocument/2006/relationships/image" Target="media/image380.emf"/><Relationship Id="rId61" Type="http://schemas.openxmlformats.org/officeDocument/2006/relationships/image" Target="media/image27.emf"/><Relationship Id="rId199" Type="http://schemas.openxmlformats.org/officeDocument/2006/relationships/image" Target="media/image96.emf"/><Relationship Id="rId571" Type="http://schemas.openxmlformats.org/officeDocument/2006/relationships/image" Target="media/image282.emf"/><Relationship Id="rId627" Type="http://schemas.openxmlformats.org/officeDocument/2006/relationships/image" Target="media/image310.emf"/><Relationship Id="rId669" Type="http://schemas.openxmlformats.org/officeDocument/2006/relationships/image" Target="media/image331.emf"/><Relationship Id="rId834" Type="http://schemas.openxmlformats.org/officeDocument/2006/relationships/customXml" Target="ink/ink403.xml"/><Relationship Id="rId876" Type="http://schemas.openxmlformats.org/officeDocument/2006/relationships/customXml" Target="ink/ink424.xml"/><Relationship Id="rId19" Type="http://schemas.openxmlformats.org/officeDocument/2006/relationships/image" Target="media/image6.emf"/><Relationship Id="rId224" Type="http://schemas.openxmlformats.org/officeDocument/2006/relationships/customXml" Target="ink/ink104.xml"/><Relationship Id="rId266" Type="http://schemas.openxmlformats.org/officeDocument/2006/relationships/customXml" Target="ink/ink122.xml"/><Relationship Id="rId431" Type="http://schemas.openxmlformats.org/officeDocument/2006/relationships/image" Target="media/image212.emf"/><Relationship Id="rId473" Type="http://schemas.openxmlformats.org/officeDocument/2006/relationships/image" Target="media/image233.emf"/><Relationship Id="rId529" Type="http://schemas.openxmlformats.org/officeDocument/2006/relationships/image" Target="media/image261.emf"/><Relationship Id="rId680" Type="http://schemas.openxmlformats.org/officeDocument/2006/relationships/customXml" Target="ink/ink326.xml"/><Relationship Id="rId736" Type="http://schemas.openxmlformats.org/officeDocument/2006/relationships/customXml" Target="ink/ink354.xml"/><Relationship Id="rId901" Type="http://schemas.openxmlformats.org/officeDocument/2006/relationships/image" Target="media/image447.emf"/><Relationship Id="rId30" Type="http://schemas.openxmlformats.org/officeDocument/2006/relationships/customXml" Target="ink/ink12.xml"/><Relationship Id="rId126" Type="http://schemas.openxmlformats.org/officeDocument/2006/relationships/customXml" Target="ink/ink56.xml"/><Relationship Id="rId168" Type="http://schemas.openxmlformats.org/officeDocument/2006/relationships/customXml" Target="ink/ink76.xml"/><Relationship Id="rId333" Type="http://schemas.openxmlformats.org/officeDocument/2006/relationships/image" Target="media/image163.emf"/><Relationship Id="rId540" Type="http://schemas.openxmlformats.org/officeDocument/2006/relationships/customXml" Target="ink/ink256.xml"/><Relationship Id="rId778" Type="http://schemas.openxmlformats.org/officeDocument/2006/relationships/customXml" Target="ink/ink375.xml"/><Relationship Id="rId943" Type="http://schemas.openxmlformats.org/officeDocument/2006/relationships/image" Target="media/image468.emf"/><Relationship Id="rId72" Type="http://schemas.openxmlformats.org/officeDocument/2006/relationships/customXml" Target="ink/ink31.xml"/><Relationship Id="rId375" Type="http://schemas.openxmlformats.org/officeDocument/2006/relationships/image" Target="media/image184.emf"/><Relationship Id="rId582" Type="http://schemas.openxmlformats.org/officeDocument/2006/relationships/customXml" Target="ink/ink277.xml"/><Relationship Id="rId638" Type="http://schemas.openxmlformats.org/officeDocument/2006/relationships/customXml" Target="ink/ink305.xml"/><Relationship Id="rId803" Type="http://schemas.openxmlformats.org/officeDocument/2006/relationships/image" Target="media/image398.emf"/><Relationship Id="rId845" Type="http://schemas.openxmlformats.org/officeDocument/2006/relationships/image" Target="media/image419.emf"/><Relationship Id="rId3" Type="http://schemas.microsoft.com/office/2007/relationships/stylesWithEffects" Target="stylesWithEffects.xml"/><Relationship Id="rId235" Type="http://schemas.openxmlformats.org/officeDocument/2006/relationships/image" Target="media/image114.emf"/><Relationship Id="rId277" Type="http://schemas.openxmlformats.org/officeDocument/2006/relationships/image" Target="media/image135.emf"/><Relationship Id="rId400" Type="http://schemas.openxmlformats.org/officeDocument/2006/relationships/customXml" Target="ink/ink186.xml"/><Relationship Id="rId442" Type="http://schemas.openxmlformats.org/officeDocument/2006/relationships/customXml" Target="ink/ink207.xml"/><Relationship Id="rId484" Type="http://schemas.openxmlformats.org/officeDocument/2006/relationships/customXml" Target="ink/ink228.xml"/><Relationship Id="rId705" Type="http://schemas.openxmlformats.org/officeDocument/2006/relationships/image" Target="media/image349.emf"/><Relationship Id="rId887" Type="http://schemas.openxmlformats.org/officeDocument/2006/relationships/image" Target="media/image440.emf"/><Relationship Id="rId137" Type="http://schemas.openxmlformats.org/officeDocument/2006/relationships/image" Target="media/image65.emf"/><Relationship Id="rId302" Type="http://schemas.openxmlformats.org/officeDocument/2006/relationships/customXml" Target="ink/ink140.xml"/><Relationship Id="rId344" Type="http://schemas.openxmlformats.org/officeDocument/2006/relationships/customXml" Target="ink/ink161.xml"/><Relationship Id="rId691" Type="http://schemas.openxmlformats.org/officeDocument/2006/relationships/image" Target="media/image342.emf"/><Relationship Id="rId747" Type="http://schemas.openxmlformats.org/officeDocument/2006/relationships/image" Target="media/image370.emf"/><Relationship Id="rId789" Type="http://schemas.openxmlformats.org/officeDocument/2006/relationships/image" Target="media/image391.emf"/><Relationship Id="rId912" Type="http://schemas.openxmlformats.org/officeDocument/2006/relationships/customXml" Target="ink/ink442.xml"/><Relationship Id="rId954" Type="http://schemas.openxmlformats.org/officeDocument/2006/relationships/theme" Target="theme/theme1.xml"/><Relationship Id="rId41" Type="http://schemas.openxmlformats.org/officeDocument/2006/relationships/oleObject" Target="embeddings/oleObject2.bin"/><Relationship Id="rId83" Type="http://schemas.openxmlformats.org/officeDocument/2006/relationships/image" Target="media/image38.emf"/><Relationship Id="rId179" Type="http://schemas.openxmlformats.org/officeDocument/2006/relationships/image" Target="media/image86.emf"/><Relationship Id="rId386" Type="http://schemas.openxmlformats.org/officeDocument/2006/relationships/customXml" Target="ink/ink179.xml"/><Relationship Id="rId551" Type="http://schemas.openxmlformats.org/officeDocument/2006/relationships/image" Target="media/image272.emf"/><Relationship Id="rId593" Type="http://schemas.openxmlformats.org/officeDocument/2006/relationships/image" Target="media/image293.emf"/><Relationship Id="rId607" Type="http://schemas.openxmlformats.org/officeDocument/2006/relationships/image" Target="media/image300.emf"/><Relationship Id="rId649" Type="http://schemas.openxmlformats.org/officeDocument/2006/relationships/image" Target="media/image321.emf"/><Relationship Id="rId814" Type="http://schemas.openxmlformats.org/officeDocument/2006/relationships/customXml" Target="ink/ink393.xml"/><Relationship Id="rId856" Type="http://schemas.openxmlformats.org/officeDocument/2006/relationships/customXml" Target="ink/ink414.xml"/><Relationship Id="rId190" Type="http://schemas.openxmlformats.org/officeDocument/2006/relationships/customXml" Target="ink/ink87.xml"/><Relationship Id="rId204" Type="http://schemas.openxmlformats.org/officeDocument/2006/relationships/customXml" Target="ink/ink94.xml"/><Relationship Id="rId246" Type="http://schemas.openxmlformats.org/officeDocument/2006/relationships/customXml" Target="ink/ink112.xml"/><Relationship Id="rId288" Type="http://schemas.openxmlformats.org/officeDocument/2006/relationships/customXml" Target="ink/ink133.xml"/><Relationship Id="rId411" Type="http://schemas.openxmlformats.org/officeDocument/2006/relationships/image" Target="media/image202.emf"/><Relationship Id="rId453" Type="http://schemas.openxmlformats.org/officeDocument/2006/relationships/image" Target="media/image223.emf"/><Relationship Id="rId509" Type="http://schemas.openxmlformats.org/officeDocument/2006/relationships/image" Target="media/image251.emf"/><Relationship Id="rId660" Type="http://schemas.openxmlformats.org/officeDocument/2006/relationships/customXml" Target="ink/ink316.xml"/><Relationship Id="rId898" Type="http://schemas.openxmlformats.org/officeDocument/2006/relationships/customXml" Target="ink/ink435.xml"/><Relationship Id="rId106" Type="http://schemas.openxmlformats.org/officeDocument/2006/relationships/customXml" Target="ink/ink46.xml"/><Relationship Id="rId313" Type="http://schemas.openxmlformats.org/officeDocument/2006/relationships/image" Target="media/image153.emf"/><Relationship Id="rId495" Type="http://schemas.openxmlformats.org/officeDocument/2006/relationships/image" Target="media/image244.emf"/><Relationship Id="rId716" Type="http://schemas.openxmlformats.org/officeDocument/2006/relationships/customXml" Target="ink/ink344.xml"/><Relationship Id="rId758" Type="http://schemas.openxmlformats.org/officeDocument/2006/relationships/customXml" Target="ink/ink365.xml"/><Relationship Id="rId923" Type="http://schemas.openxmlformats.org/officeDocument/2006/relationships/image" Target="media/image458.emf"/><Relationship Id="rId10" Type="http://schemas.openxmlformats.org/officeDocument/2006/relationships/customXml" Target="ink/ink2.xml"/><Relationship Id="rId52" Type="http://schemas.openxmlformats.org/officeDocument/2006/relationships/customXml" Target="ink/ink21.xml"/><Relationship Id="rId94" Type="http://schemas.openxmlformats.org/officeDocument/2006/relationships/customXml" Target="ink/ink40.xml"/><Relationship Id="rId148" Type="http://schemas.openxmlformats.org/officeDocument/2006/relationships/customXml" Target="ink/ink66.xml"/><Relationship Id="rId355" Type="http://schemas.openxmlformats.org/officeDocument/2006/relationships/image" Target="media/image174.emf"/><Relationship Id="rId397" Type="http://schemas.openxmlformats.org/officeDocument/2006/relationships/image" Target="media/image195.emf"/><Relationship Id="rId520" Type="http://schemas.openxmlformats.org/officeDocument/2006/relationships/customXml" Target="ink/ink246.xml"/><Relationship Id="rId562" Type="http://schemas.openxmlformats.org/officeDocument/2006/relationships/customXml" Target="ink/ink267.xml"/><Relationship Id="rId618" Type="http://schemas.openxmlformats.org/officeDocument/2006/relationships/customXml" Target="ink/ink295.xml"/><Relationship Id="rId825" Type="http://schemas.openxmlformats.org/officeDocument/2006/relationships/image" Target="media/image409.emf"/><Relationship Id="rId215" Type="http://schemas.openxmlformats.org/officeDocument/2006/relationships/image" Target="media/image104.emf"/><Relationship Id="rId257" Type="http://schemas.openxmlformats.org/officeDocument/2006/relationships/image" Target="media/image125.emf"/><Relationship Id="rId422" Type="http://schemas.openxmlformats.org/officeDocument/2006/relationships/customXml" Target="ink/ink197.xml"/><Relationship Id="rId464" Type="http://schemas.openxmlformats.org/officeDocument/2006/relationships/customXml" Target="ink/ink218.xml"/><Relationship Id="rId867" Type="http://schemas.openxmlformats.org/officeDocument/2006/relationships/image" Target="media/image430.emf"/><Relationship Id="rId299" Type="http://schemas.openxmlformats.org/officeDocument/2006/relationships/image" Target="media/image146.emf"/><Relationship Id="rId727" Type="http://schemas.openxmlformats.org/officeDocument/2006/relationships/image" Target="media/image360.emf"/><Relationship Id="rId934" Type="http://schemas.openxmlformats.org/officeDocument/2006/relationships/customXml" Target="ink/ink453.xml"/><Relationship Id="rId63" Type="http://schemas.openxmlformats.org/officeDocument/2006/relationships/image" Target="media/image28.emf"/><Relationship Id="rId159" Type="http://schemas.openxmlformats.org/officeDocument/2006/relationships/image" Target="media/image76.emf"/><Relationship Id="rId366" Type="http://schemas.openxmlformats.org/officeDocument/2006/relationships/image" Target="media/image180.wmf"/><Relationship Id="rId573" Type="http://schemas.openxmlformats.org/officeDocument/2006/relationships/image" Target="media/image283.emf"/><Relationship Id="rId780" Type="http://schemas.openxmlformats.org/officeDocument/2006/relationships/customXml" Target="ink/ink376.xml"/><Relationship Id="rId226" Type="http://schemas.openxmlformats.org/officeDocument/2006/relationships/image" Target="media/image110.wmf"/><Relationship Id="rId433" Type="http://schemas.openxmlformats.org/officeDocument/2006/relationships/image" Target="media/image213.emf"/><Relationship Id="rId878" Type="http://schemas.openxmlformats.org/officeDocument/2006/relationships/customXml" Target="ink/ink425.xml"/><Relationship Id="rId640" Type="http://schemas.openxmlformats.org/officeDocument/2006/relationships/customXml" Target="ink/ink306.xml"/><Relationship Id="rId738" Type="http://schemas.openxmlformats.org/officeDocument/2006/relationships/customXml" Target="ink/ink355.xml"/><Relationship Id="rId945" Type="http://schemas.openxmlformats.org/officeDocument/2006/relationships/image" Target="media/image469.emf"/><Relationship Id="rId74" Type="http://schemas.openxmlformats.org/officeDocument/2006/relationships/customXml" Target="ink/ink32.xml"/><Relationship Id="rId377" Type="http://schemas.openxmlformats.org/officeDocument/2006/relationships/image" Target="media/image185.emf"/><Relationship Id="rId500" Type="http://schemas.openxmlformats.org/officeDocument/2006/relationships/customXml" Target="ink/ink236.xml"/><Relationship Id="rId584" Type="http://schemas.openxmlformats.org/officeDocument/2006/relationships/customXml" Target="ink/ink278.xml"/><Relationship Id="rId805" Type="http://schemas.openxmlformats.org/officeDocument/2006/relationships/image" Target="media/image399.emf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image" Target="media/image392.emf"/><Relationship Id="rId889" Type="http://schemas.openxmlformats.org/officeDocument/2006/relationships/image" Target="media/image441.emf"/><Relationship Id="rId444" Type="http://schemas.openxmlformats.org/officeDocument/2006/relationships/customXml" Target="ink/ink208.xml"/><Relationship Id="rId651" Type="http://schemas.openxmlformats.org/officeDocument/2006/relationships/image" Target="media/image322.emf"/><Relationship Id="rId749" Type="http://schemas.openxmlformats.org/officeDocument/2006/relationships/image" Target="media/image371.emf"/><Relationship Id="rId290" Type="http://schemas.openxmlformats.org/officeDocument/2006/relationships/customXml" Target="ink/ink134.xml"/><Relationship Id="rId304" Type="http://schemas.openxmlformats.org/officeDocument/2006/relationships/customXml" Target="ink/ink141.xml"/><Relationship Id="rId388" Type="http://schemas.openxmlformats.org/officeDocument/2006/relationships/customXml" Target="ink/ink180.xml"/><Relationship Id="rId511" Type="http://schemas.openxmlformats.org/officeDocument/2006/relationships/image" Target="media/image252.emf"/><Relationship Id="rId609" Type="http://schemas.openxmlformats.org/officeDocument/2006/relationships/image" Target="media/image301.emf"/><Relationship Id="rId85" Type="http://schemas.openxmlformats.org/officeDocument/2006/relationships/image" Target="media/image39.emf"/><Relationship Id="rId150" Type="http://schemas.openxmlformats.org/officeDocument/2006/relationships/customXml" Target="ink/ink67.xml"/><Relationship Id="rId595" Type="http://schemas.openxmlformats.org/officeDocument/2006/relationships/image" Target="media/image294.emf"/><Relationship Id="rId816" Type="http://schemas.openxmlformats.org/officeDocument/2006/relationships/customXml" Target="ink/ink394.xml"/><Relationship Id="rId248" Type="http://schemas.openxmlformats.org/officeDocument/2006/relationships/customXml" Target="ink/ink113.xml"/><Relationship Id="rId455" Type="http://schemas.openxmlformats.org/officeDocument/2006/relationships/image" Target="media/image224.emf"/><Relationship Id="rId662" Type="http://schemas.openxmlformats.org/officeDocument/2006/relationships/customXml" Target="ink/ink317.xml"/><Relationship Id="rId12" Type="http://schemas.openxmlformats.org/officeDocument/2006/relationships/customXml" Target="ink/ink3.xml"/><Relationship Id="rId108" Type="http://schemas.openxmlformats.org/officeDocument/2006/relationships/customXml" Target="ink/ink47.xml"/><Relationship Id="rId315" Type="http://schemas.openxmlformats.org/officeDocument/2006/relationships/image" Target="media/image154.emf"/><Relationship Id="rId522" Type="http://schemas.openxmlformats.org/officeDocument/2006/relationships/customXml" Target="ink/ink247.xml"/><Relationship Id="rId96" Type="http://schemas.openxmlformats.org/officeDocument/2006/relationships/customXml" Target="ink/ink41.xml"/><Relationship Id="rId161" Type="http://schemas.openxmlformats.org/officeDocument/2006/relationships/image" Target="media/image77.emf"/><Relationship Id="rId399" Type="http://schemas.openxmlformats.org/officeDocument/2006/relationships/image" Target="media/image196.emf"/><Relationship Id="rId827" Type="http://schemas.openxmlformats.org/officeDocument/2006/relationships/image" Target="media/image410.emf"/><Relationship Id="rId259" Type="http://schemas.openxmlformats.org/officeDocument/2006/relationships/image" Target="media/image126.emf"/><Relationship Id="rId466" Type="http://schemas.openxmlformats.org/officeDocument/2006/relationships/customXml" Target="ink/ink219.xml"/><Relationship Id="rId673" Type="http://schemas.openxmlformats.org/officeDocument/2006/relationships/image" Target="media/image333.emf"/><Relationship Id="rId880" Type="http://schemas.openxmlformats.org/officeDocument/2006/relationships/customXml" Target="ink/ink426.xml"/><Relationship Id="rId23" Type="http://schemas.openxmlformats.org/officeDocument/2006/relationships/image" Target="media/image8.emf"/><Relationship Id="rId119" Type="http://schemas.openxmlformats.org/officeDocument/2006/relationships/image" Target="media/image56.emf"/><Relationship Id="rId326" Type="http://schemas.openxmlformats.org/officeDocument/2006/relationships/customXml" Target="ink/ink152.xml"/><Relationship Id="rId533" Type="http://schemas.openxmlformats.org/officeDocument/2006/relationships/image" Target="media/image263.emf"/><Relationship Id="rId740" Type="http://schemas.openxmlformats.org/officeDocument/2006/relationships/customXml" Target="ink/ink356.xml"/><Relationship Id="rId838" Type="http://schemas.openxmlformats.org/officeDocument/2006/relationships/customXml" Target="ink/ink405.xml"/><Relationship Id="rId172" Type="http://schemas.openxmlformats.org/officeDocument/2006/relationships/customXml" Target="ink/ink78.xml"/><Relationship Id="rId477" Type="http://schemas.openxmlformats.org/officeDocument/2006/relationships/image" Target="media/image235.emf"/><Relationship Id="rId600" Type="http://schemas.openxmlformats.org/officeDocument/2006/relationships/customXml" Target="ink/ink286.xml"/><Relationship Id="rId684" Type="http://schemas.openxmlformats.org/officeDocument/2006/relationships/customXml" Target="ink/ink328.xml"/><Relationship Id="rId337" Type="http://schemas.openxmlformats.org/officeDocument/2006/relationships/image" Target="media/image165.emf"/><Relationship Id="rId891" Type="http://schemas.openxmlformats.org/officeDocument/2006/relationships/image" Target="media/image442.emf"/><Relationship Id="rId905" Type="http://schemas.openxmlformats.org/officeDocument/2006/relationships/image" Target="media/image449.emf"/><Relationship Id="rId34" Type="http://schemas.openxmlformats.org/officeDocument/2006/relationships/customXml" Target="ink/ink14.xml"/><Relationship Id="rId544" Type="http://schemas.openxmlformats.org/officeDocument/2006/relationships/customXml" Target="ink/ink258.xml"/><Relationship Id="rId751" Type="http://schemas.openxmlformats.org/officeDocument/2006/relationships/image" Target="media/image372.emf"/><Relationship Id="rId849" Type="http://schemas.openxmlformats.org/officeDocument/2006/relationships/image" Target="media/image421.emf"/><Relationship Id="rId183" Type="http://schemas.openxmlformats.org/officeDocument/2006/relationships/image" Target="media/image88.emf"/><Relationship Id="rId390" Type="http://schemas.openxmlformats.org/officeDocument/2006/relationships/customXml" Target="ink/ink181.xml"/><Relationship Id="rId404" Type="http://schemas.openxmlformats.org/officeDocument/2006/relationships/customXml" Target="ink/ink188.xml"/><Relationship Id="rId611" Type="http://schemas.openxmlformats.org/officeDocument/2006/relationships/image" Target="media/image302.emf"/><Relationship Id="rId250" Type="http://schemas.openxmlformats.org/officeDocument/2006/relationships/customXml" Target="ink/ink114.xml"/><Relationship Id="rId488" Type="http://schemas.openxmlformats.org/officeDocument/2006/relationships/customXml" Target="ink/ink230.xml"/><Relationship Id="rId695" Type="http://schemas.openxmlformats.org/officeDocument/2006/relationships/image" Target="media/image344.emf"/><Relationship Id="rId709" Type="http://schemas.openxmlformats.org/officeDocument/2006/relationships/image" Target="media/image351.emf"/><Relationship Id="rId916" Type="http://schemas.openxmlformats.org/officeDocument/2006/relationships/customXml" Target="ink/ink444.xml"/><Relationship Id="rId45" Type="http://schemas.openxmlformats.org/officeDocument/2006/relationships/image" Target="media/image19.emf"/><Relationship Id="rId110" Type="http://schemas.openxmlformats.org/officeDocument/2006/relationships/customXml" Target="ink/ink48.xml"/><Relationship Id="rId348" Type="http://schemas.openxmlformats.org/officeDocument/2006/relationships/customXml" Target="ink/ink163.xml"/><Relationship Id="rId555" Type="http://schemas.openxmlformats.org/officeDocument/2006/relationships/image" Target="media/image274.emf"/><Relationship Id="rId762" Type="http://schemas.openxmlformats.org/officeDocument/2006/relationships/customXml" Target="ink/ink367.xml"/><Relationship Id="rId194" Type="http://schemas.openxmlformats.org/officeDocument/2006/relationships/customXml" Target="ink/ink89.xml"/><Relationship Id="rId208" Type="http://schemas.openxmlformats.org/officeDocument/2006/relationships/customXml" Target="ink/ink96.xml"/><Relationship Id="rId415" Type="http://schemas.openxmlformats.org/officeDocument/2006/relationships/image" Target="media/image204.emf"/><Relationship Id="rId622" Type="http://schemas.openxmlformats.org/officeDocument/2006/relationships/customXml" Target="ink/ink297.xml"/><Relationship Id="rId261" Type="http://schemas.openxmlformats.org/officeDocument/2006/relationships/image" Target="media/image127.emf"/><Relationship Id="rId499" Type="http://schemas.openxmlformats.org/officeDocument/2006/relationships/image" Target="media/image246.emf"/><Relationship Id="rId927" Type="http://schemas.openxmlformats.org/officeDocument/2006/relationships/image" Target="media/image460.emf"/><Relationship Id="rId56" Type="http://schemas.openxmlformats.org/officeDocument/2006/relationships/customXml" Target="ink/ink23.xml"/><Relationship Id="rId359" Type="http://schemas.openxmlformats.org/officeDocument/2006/relationships/image" Target="media/image176.emf"/><Relationship Id="rId566" Type="http://schemas.openxmlformats.org/officeDocument/2006/relationships/customXml" Target="ink/ink269.xml"/><Relationship Id="rId773" Type="http://schemas.openxmlformats.org/officeDocument/2006/relationships/image" Target="media/image383.emf"/><Relationship Id="rId121" Type="http://schemas.openxmlformats.org/officeDocument/2006/relationships/image" Target="media/image57.emf"/><Relationship Id="rId219" Type="http://schemas.openxmlformats.org/officeDocument/2006/relationships/image" Target="media/image106.emf"/><Relationship Id="rId426" Type="http://schemas.openxmlformats.org/officeDocument/2006/relationships/customXml" Target="ink/ink199.xml"/><Relationship Id="rId633" Type="http://schemas.openxmlformats.org/officeDocument/2006/relationships/image" Target="media/image313.emf"/><Relationship Id="rId840" Type="http://schemas.openxmlformats.org/officeDocument/2006/relationships/customXml" Target="ink/ink406.xml"/><Relationship Id="rId938" Type="http://schemas.openxmlformats.org/officeDocument/2006/relationships/customXml" Target="ink/ink455.xml"/><Relationship Id="rId67" Type="http://schemas.openxmlformats.org/officeDocument/2006/relationships/image" Target="media/image30.emf"/><Relationship Id="rId272" Type="http://schemas.openxmlformats.org/officeDocument/2006/relationships/customXml" Target="ink/ink125.xml"/><Relationship Id="rId577" Type="http://schemas.openxmlformats.org/officeDocument/2006/relationships/image" Target="media/image285.emf"/><Relationship Id="rId700" Type="http://schemas.openxmlformats.org/officeDocument/2006/relationships/customXml" Target="ink/ink336.xml"/><Relationship Id="rId132" Type="http://schemas.openxmlformats.org/officeDocument/2006/relationships/customXml" Target="ink/ink59.xml"/><Relationship Id="rId784" Type="http://schemas.openxmlformats.org/officeDocument/2006/relationships/customXml" Target="ink/ink378.xml"/><Relationship Id="rId437" Type="http://schemas.openxmlformats.org/officeDocument/2006/relationships/image" Target="media/image215.emf"/><Relationship Id="rId644" Type="http://schemas.openxmlformats.org/officeDocument/2006/relationships/customXml" Target="ink/ink308.xml"/><Relationship Id="rId851" Type="http://schemas.openxmlformats.org/officeDocument/2006/relationships/image" Target="media/image422.emf"/><Relationship Id="rId283" Type="http://schemas.openxmlformats.org/officeDocument/2006/relationships/image" Target="media/image138.emf"/><Relationship Id="rId490" Type="http://schemas.openxmlformats.org/officeDocument/2006/relationships/customXml" Target="ink/ink231.xml"/><Relationship Id="rId504" Type="http://schemas.openxmlformats.org/officeDocument/2006/relationships/customXml" Target="ink/ink238.xml"/><Relationship Id="rId711" Type="http://schemas.openxmlformats.org/officeDocument/2006/relationships/image" Target="media/image352.emf"/><Relationship Id="rId949" Type="http://schemas.openxmlformats.org/officeDocument/2006/relationships/image" Target="media/image471.emf"/><Relationship Id="rId78" Type="http://schemas.openxmlformats.org/officeDocument/2006/relationships/image" Target="media/image36.wmf"/><Relationship Id="rId143" Type="http://schemas.openxmlformats.org/officeDocument/2006/relationships/oleObject" Target="embeddings/oleObject5.bin"/><Relationship Id="rId350" Type="http://schemas.openxmlformats.org/officeDocument/2006/relationships/customXml" Target="ink/ink164.xml"/><Relationship Id="rId588" Type="http://schemas.openxmlformats.org/officeDocument/2006/relationships/customXml" Target="ink/ink280.xml"/><Relationship Id="rId795" Type="http://schemas.openxmlformats.org/officeDocument/2006/relationships/image" Target="media/image394.emf"/><Relationship Id="rId809" Type="http://schemas.openxmlformats.org/officeDocument/2006/relationships/image" Target="media/image401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10.3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9 153,'23'-16'181,"-23"16"-12,0 0 0,0 0-88,0 0-37,-24 26 0,24-26-20,-12 32-7,12-32-5,-8 43 4,8-43-8,-4 50 0,1-23 4,3-1-8,0 1 0,0-27 0,-3 45-4,2-26-8,1-19-4,0 0-36,9 29-97,-9-29-29,0 0-15,0 0-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02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11 60,'0'0'157,"2"-7"12,-2 7-8,-8-7-80,8 7-21,-8 0-11,8 0-17,-13 4-4,8 1-8,-8-5-4,2 3-4,-2-3 0,0 5-8,-1-2-4,2-1 0,0 1 4,-2-1-4,3-2 0,2 2 4,0-2 0,3 1 1,1-1-1,5 0 4,-7 4-8,7-4 4,-3 6 0,3-6-4,-3 10 0,3-5 0,-3 4 0,2-1 0,-2 2 4,2 2 0,-2-1-4,0 3 4,2-1-4,0-1 4,1-1-4,0-2 0,0-3 0,0-6 4,5 5-4,-1-5 4,-4 0-4,13-3 0,-6 0 0,2-1 0,1 3 0,2-3-4,-1 4 4,2 0 0,1 5 0,-2 0 0,3 2 0,-2 5 0,-1 1 0,-1 2 0,0 3 0,-1 2 0,-4 2 0,-2-2 0,-3 0-4,-2 0 4,-3-2 4,-5-1-4,-5-5 4,-2-1-4,-1-2 4,-3-3 0,-1-4-4,3-2 4,0-3-4,1-4 0,6 0-4,4-1-8,5-2-12,-1-5-29,7 5-116,1 0-4,5 0-20,3-3-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6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27 245,'0'-23'173,"-2"15"5,2 8-17,0 0-113,0 0-12,7 10-8,-7 5-3,0 7-5,0 5-8,0 9 4,-4 3-8,3 9 4,-3 0 0,1 2-8,-2-1 4,1 1-4,-1-6 0,2-5-4,1-4 4,2-10-8,-3-4 4,3-10-8,0-11-4,0 0-28,7-13-125,-7-1-8,0-1-21,0-4-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6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-1 322,'6'-4'177,"-6"4"-12,3 8-48,-3-8-77,0 11-8,0-11-3,-5 20-9,1-6-8,-1 5 0,0 1-4,-2 3 0,-2-1-4,4 1 0,-2-2 0,4-3-4,-1-2 4,4-5 0,2-1 0,-2-10-4,14 8 4,0-8 0,3 2-4,2-2 4,4 0-4,1 0 0,0 0-4,1 0 0,-1 0-4,-5 0-12,0 2-24,-10-10-77,5 6-48,-7-6-17,2-3-3,-6 1-4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6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87 76,'-11'0'177,"11"0"-4,0 0 1,7-6-62,11 12-31,-4-12-25,12 10-11,2-8-9,10 4-12,4-4-8,12 1 0,4-3-8,8 2 0,4-2-4,5 0 0,3-1 0,-3-1-4,0 0 0,-9-1-4,-5 3 0,-12 0-8,-11 2-4,-10-3-16,-7 12-28,-21-5-106,0 0-11,0 0-12,-17 16-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4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-3 217,'4'-8'173,"-4"8"4,0 0-16,-7 4-96,7 11-17,-6-1-16,6 11-7,-5 2-9,3 9 0,-1 5-8,-1 5 4,1 4-4,1 2 0,-1-2 4,3 0-8,-4-6 4,4-2-4,0-11 0,0-6 0,4-6-8,-4-11-8,5 0-32,-5-8-117,0-14-8,3-5-21,1 0 1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4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0 161,'0'0'173,"0"0"-4,0 0-8,0 0-60,0 0-65,-5 11-8,5 3 0,-4 1-3,1 3-5,-4 3-8,2 2 4,-2 0-8,3 0 0,-1-3 0,2-1-4,3-2-4,0-5 4,3-1-4,-3-11 0,9 12 4,-2-12-4,1 2 0,4-2 0,1-4 0,2 2 0,4-2 0,0 4 0,1 0 0,-1 0-4,0 4-8,-4-4-12,6 4-37,-12-4-108,1 0 4,-3-8-24,-2 1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04.5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218 88,'-2'-57'153,"5"29"0,10 3-44,6 12-57,0-6 5,16 13-9,1-9-8,20 11 5,3-7-13,22 5-8,11 0-8,16 1 0,7 1-8,5 4 0,1 0-4,-5 0 0,-6 7 0,-11-3 0,-17 2 4,-15 0-8,-15 1 0,-10-1 5,-11-2-5,-31-4 4,38 9-4,-38-9 4,0 0-4,0 0 4,21 40 0,-21-40 0,2 48 0,-2-14 0,0 8 4,0 9-4,0 6 4,-2 11 0,-6 10 0,-1 10 0,0 10 0,-3 11 4,-2 7-8,-3 9 4,3 2-4,1 2 0,3-5 0,0-4-4,-3-8-8,6-12 8,-3-14-8,3-12-4,-7-13 0,4-16-4,1-10-12,4-22-61,-1-2-88,6-11-20,-8-9-1,2-3 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03.9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0 193,'0'0'181,"10"16"-8,-4 9-12,-6 11-120,5 16-9,-5 13-4,3 18 0,-6 11-4,1 16-3,-8 7-5,3 8-4,-5 2-4,3 0-4,-1-8 0,1-11-4,0-16 0,3-15-4,2-17 0,4-20-4,0-18 0,0-22-12,10-6-17,-10-25-63,6-4-70,-1-15-15,2-9-8,0-9 4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9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18 112,'0'-8'177,"0"8"-3,0 0 3,14 0-93,-14-6-35,10 8-9,-10-2-12,19-4 0,-12 2-11,7 2 3,-1 0-12,-1 2 4,0 2-8,-2 0 0,1 4-4,-6 1 0,2-1 0,-5 5-4,-2-3 4,-4 3 0,-3-1-8,-1 1 4,-3-1 0,1-2 0,-3 1 0,1-1-4,2-1 4,1-3 0,2 0 4,7-6 0,-5 6 0,5-6 0,0 0 0,12 2 8,0-2-4,1 0 4,4-2-4,2 2 4,4-2 0,1 2 0,2-6 0,1 6-8,-1-4 4,-2 4-4,-1 0-4,-2-2 0,-6 2-4,-1 0-4,-1 4-8,-6-8-4,0 10-29,-7-6-116,0 0-16,0 0-1,0 0-7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8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3 362,'0'0'177,"11"6"-8,8-14-40,11 12-109,8-4 1,12 0-1,8-4 0,12 2-8,5-2 0,7 0 0,1-3-4,3 1 0,-2 0-12,-8-2-4,-6 5-20,-16-11-24,-3 10-122,-20-5-7,-12 5-16,-12 0-9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7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5 257,'7'2'182,"-7"-2"-1,4 12-16,-4-12-117,0 19-20,0-9 1,3 9-9,-3-2-4,4 4-4,-4-1-4,3 1 0,-3-4-4,0 2-4,0-5-8,-2-1-8,4 3-45,-2-16-112,-2 13 0,2-13-28,0 0 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01.3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2 189,'-2'-7'177,"7"-2"-4,-5 9-12,6-10-108,5 10-13,-4-3-8,8 3-4,-5-2-8,8 2-3,-3 0-5,5-1 0,-1 1-12,1-5-4,-1 5-16,-7-8-33,8 5-112,-9-1-8,-3 1-24,-8 3 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5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5 366,'0'0'189,"0"0"-20,10-8 1,1 4-150,9 0-8,7-5-4,2 1-16,6 4-32,-6-6-126,4 1-7,-7-1-20,0 2 0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5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-1 217,'0'-8'181,"0"8"4,-10 8-19,5 9-98,-14-4-32,3 14 1,-6-2-17,-2 14 4,-2 5-8,0 8-4,2 4 4,5 1-8,5-1 4,7 0-8,7-4 0,10-10-4,11-7-4,5-12-24,14-4-125,-6-11-24,6-8-12,-6-6-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9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3 22 189,'18'-10'189,"-18"10"-8,0 0-12,0-13-60,0 13-85,-16 7-3,4-1-9,-4-2-4,-5 2-4,0-2-4,-3 3 0,-2-3 0,0 0 0,1-2 0,4 2-4,2-4 4,4 2-4,4-2 0,2 2 8,9-2-4,-7 5 0,7-5 0,-7 6 0,7-6 0,-7 14 0,2-5 0,0-1 0,1 2 4,-1 3-4,0-3 0,0 3 4,1-3-4,1-1 4,-1-1-4,4-8 0,0 12 0,0-12 0,7 7 0,0-7 0,2 0 0,5 0 0,0 0 0,3 0 4,6 0-4,1 4 4,3-2-4,0 2 0,3 4 0,0 1 0,-1 5-4,-1 3 0,-5 2-4,-4 6 0,-1 2 4,-6 0-4,-9 2 8,-3-2-9,-7-2 9,-7 0-4,-3-2 8,-6-6 1,-3-7 3,-7 1-4,0-7 4,0-4-4,-4-2 4,4-7-4,-2-3 4,5-3-8,4 1 0,7-9-8,7 10-12,0-12-93,12 9-56,5 1-17,5 2 1,3 3-2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2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3 116 229,'20'6'189,"-13"-1"-7,-7-5-9,7 8-105,-7-8-31,0-6-5,-5-5-12,3 1-4,-3-5 0,-2 1-4,-3-5-4,-2 3 0,-4-1-4,-5 4 4,-2 3-8,-3 6 4,0 4-4,-2 6-4,-1 9 4,1 3-4,2 7 4,2 4-8,5 7 8,6-1-4,6 5 0,7-5 4,7-2 0,9-2 0,7-8-4,6-4 4,2-11 0,6-8-4,-2-8 4,0-7 0,-6-8 0,-1-2-4,-5-2 4,-6 0 0,-3 3 0,-6 1-4,-1 6 4,-5 9 4,-2 8-4,0 0 0,-7 10 0,5 9 4,-3 8-4,4 10 4,-3 5 0,1 8 4,1 2 0,-2 4 0,1 0 0,-1-4 1,1-7-9,-1-3 0,-1-11 0,2-4 0,-1-8 0,1-11-17,3-8-7,-7 0-145,7-8-12,2-7-12,1-1-13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1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19 318,'-26'-4'197,"18"4"-28,8 0 8,0 0-116,7 0-37,6 0-4,12 4-8,4-4-4,10 0-4,2 0-8,5-4-16,8 0-145,-11 0-12,-1 0-8,-9-1-2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0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0 342,'-22'18'177,"23"-11"-12,13-3-4,14 0-137,7-4-15,12-4-9,11 4-21,-1-6-140,9-1 4,2 3-28,-3 2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0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3 422,'-7'12'190,"12"-5"-17,7 5-48,6-14-101,9 2-4,8-4-8,7 0-4,0 0-12,3-1-16,4 12-69,-12-7-84,-4 4 0,-12-2-32,-9 6 7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0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386,'17'-29'185,"2"24"-3,6 5-9,9 11-125,5 5-20,9 18-7,2 7-21,4 18 0,-3 11 0,-6 12 0,-11 3 0,-9 4 0,-15-1 0,-13-5 0,-13-4 0,-6-10 0,-8-13 0,-3-14-21,5-3-95,-1-20-62,10-11-3,3-12-24,11-11-5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9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37 294,'-16'-15'181,"16"15"0,0-8-12,11 12-104,-1-10-41,9 6-4,2-7-4,5 7-4,-1-4-4,3 4 0,-4 7-8,-1 3 4,-8 5-4,-6 5-4,-9 5 4,-7 2-4,-8 9 0,-8-5 4,-7 5-4,-1-7 4,-1-4 0,5-2 0,2-9 0,8-5 0,8-7 0,9-2 0,0 0 0,14-11 0,5 5 0,4 2 4,6 0 0,3 4-4,3 6 4,0 4-4,-1 3 4,-2 8 0,-3 2-4,-8 4-4,-8 2 4,-8-2 0,-9 4 0,-10-4 0,-5 0 0,-7-4 0,-5-4 0,-4-4 0,2-5-4,0-6-8,5-4-4,0-10-20,12-5-133,-1-4-9,10-6-15,0-8-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9.4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9 58 386,'-14'-43'197,"1"32"-19,-2 5-5,-4 14-137,-6 9-20,3 10-4,-5 15-4,-1 14-4,-1 13 0,1 10-4,5 4 9,6 3-9,8-3 0,9-6 0,5-8 0,13-15-17,8-8-7,2-23-113,8-9-40,3-14-12,1-4-5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00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-4 289,'0'0'174,"-4"3"-1,4-3-12,-2 10-133,-5-5-4,4 7-4,-5-2-7,3 2-1,-3 3 0,1 1 0,-3 2-4,1 6 4,-4 2-8,1 4-4,-1 3 4,1 4-4,-1 1 0,5 2 0,0 2-4,4-3 4,4 0 4,4-3-4,5-3 8,4-1-4,2-4-8,-1-8-20,8 0-121,-5-8-24,1-7-21,-4-5-3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9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74 350,'-2'-34'189,"6"20"-24,4 6 9,6-5-122,12 13-28,6 4 4,9 11-4,4 1-7,7 13-17,2 9 0,2 9 0,-6 11 0,-6 11 0,-13 3 0,-8 7 0,-15 2 0,-8-2-9,-14-5 9,-5-5-4,-3-9 0,-3-13-8,4-7-4,1-20-24,14-1-125,-4-17-8,10-2-25,0-16 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8.8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41 277,'3'-31'190,"6"15"-9,3-5-8,9 8-104,1-10-37,9 9 0,2-1-16,0 7-4,0 8-8,-3 8 0,-8 7 0,-6 10-4,-11 8 0,-7 7-4,-8 1 4,-6-1-4,-8-1 4,-2-3 0,-3-7 0,1-6 0,0-9 0,4-3 0,5-7 0,5-4 0,7-4 0,7 4 0,7-15 0,7 7 0,7 1 0,5 3 0,3 4 0,2 0 0,0 6 0,1 7 0,-1 4 0,-3 3 4,-6 10-4,-6-1-4,-8 4 8,-6-2-8,-7 2 4,-5-1 0,-11-5 0,-4-2-4,-2-7 0,-5-5-4,3-7 0,0-6-8,8-6-20,-5-11-125,12-6-17,3-6-7,8-8-1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8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0 39 398,'-10'-36'194,"-2"26"-21,-2 10-12,-9 8-149,1 11-4,-9 12 8,0 15-4,-4 12 4,2 13-4,2 7-4,7 3 5,7 2-13,10 0 0,12-10 0,9-11 0,12-14 0,7-13-21,6-8-39,1-18-109,0-11-12,-6-15-17,-1-6-7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7.8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23 298,'3'-21'177,"8"19"-4,3-2-12,14 10-117,-6-6-7,13 15-1,2-3-12,8 16-8,0 5-4,2 11-8,-3 8 0,-3 10 0,-4 7-4,-11 3-4,-9 3 0,-11-4 0,-10 0 4,-10-11-4,-7-4 4,-3-8-8,-4-8 4,0-11-16,6-2-24,-3-17-121,10-3-13,6-9-7,7-5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7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0 306,'-5'-11'193,"5"11"-20,-7 19 0,2-4-132,5 9-5,-3 1-8,3 9-8,-2 1-8,2 4 0,-3 3-4,3-3-8,-2-1 0,2-5-8,0-6 0,0-6-12,0-4-24,0-17-129,0 0-9,4-17-3,-1-4-16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7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4 386,'0'10'181,"11"-6"-3,4-4-13,13 0-141,0 0-12,5-6-12,6 2-20,-6-4-141,4-1-4,-4 1-29,-5 4 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6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7-1 322,'-3'-6'193,"3"6"-20,-18 6-4,8 13-104,-9-7-33,5 11-8,-7 0-8,2 11-12,-6 7 4,3 11-4,-1 7 9,4 7-13,3 3 0,4 4 0,8-2 0,8-2 0,6-9 0,6-10 0,10-8-9,2-19-31,9-5-133,-6-11-8,0-7-17,-3-11-7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6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4-9 418,'29'0'190,"-22"16"-13,0 15-8,-3 9-145,1 12-4,-2 1-4,4 3-7,0 4-9,2-2 0,-2-4 0,3-6 0,-3-9 0,2-6 0,-2-10 0,-2-2 0,-2-11 0,-3-10 0,0 0 0,0-8 0,-3-7 0,-4-7 0,-3-5 0,-3-2 0,0 0 0,-6 0 0,-4 2 0,-1 6 0,-2 9 0,-2 5 0,0 10 0,2 7 0,0 9 0,2 5 0,7 7 0,3 7 0,5-1 0,9 4 0,7-3 0,7-5 0,10-8 0,6-9-13,8-1-43,3-21-117,4-7-4,-1-14-25,4-6 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5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2 386,'0'0'189,"-2"6"-15,2 19-9,0-2-137,5 8-8,-1 2-4,1 5-8,-2-1 4,4-2-8,-3-1 4,1-5-8,-2-6 4,1-7 5,-2-7-9,-2-9 0,1-9 0,-1-9-9,4-9 5,-1-7 8,1-9-8,3-3 4,1-6-4,6 0 8,4 2-4,2 4 0,5 7 0,1 12 0,3 10 0,-1 15 0,-2 13 0,0 13 4,-3 14-4,-4 8 9,-6 4-9,0 6 0,-6-4 0,-2-3 0,-2-7 0,-3-9-9,4-8-3,-4-16-16,0-9-40,7-11-101,-2-8-17,-2-14-11,8-4 0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5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2 121 306,'4'-13'193,"-3"7"-24,-1 6 0,-3-12-124,3 12-17,0-19-12,0 8-4,-4-3 0,1-1-4,-4 3 0,-4 1-4,-2 3 4,-5 8-8,-1 6 4,-6 7-4,-1 8 0,2 8 0,-2 6 0,1 11-4,4 4 0,4 0 0,7 0 4,6-2-4,6-8 8,5-9-8,8-12 4,5-13 0,4-15 0,0-9 0,3-11 0,-3-7 0,-1-6-4,-4-1 8,-5 1-8,-4 5 4,-3 3-4,-2 11 4,-1 7 0,-4 16 0,0 0 0,3 8 0,1 15 0,-2 8 0,1 2 0,2 7 0,1-2 0,1 1-4,1-6 4,1-3-8,2-7-8,-3-15-20,10-6-130,-8-8-7,4-5-12,-5-10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6:51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13 136,'0'0'166,"1"-5"3,-1 5-8,-5-8-89,5 8-19,0 0-21,-6 1-8,-1-1-16,2 0 0,-4 2 0,1 1-8,-4-1 4,-1 1-4,1 1 0,-2-1 0,1 0 0,1 1 0,1 1 0,1 0 0,2 0 0,4 0 4,4-5-4,-7 8 0,7-8 0,0 12 0,0-12 0,1 11 0,-1-1 4,3 2-4,-3 1 4,0 4-4,-3 0 4,3-1-4,-4 3 4,3-1-4,-2-3 0,0-2 4,2-3 0,-2-3-4,3-7 4,-3 8 1,3-8-1,0 0 0,0 0 0,7-3 0,-1-2-4,-1 0 0,4 0 0,0-2 0,4 2 0,1-1 0,2 1-4,1 0 4,2 3-4,1 2 4,0 5 0,1 2-4,-2 3 4,-1 5-9,-1 1 5,-4 4-8,-4 2 8,-5 0-4,-1-1 4,-6-1-4,-2 0 8,-6-3 0,-3-4 0,-1-1 4,-3-4 0,-3-1 4,0-5-4,0-2-4,2-4 4,2 1 0,2-4-4,1 2-4,6 2-24,0 0-129,8 3-12,0 0-8,4-9-9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3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9 245 366,'9'-6'181,"-9"6"-16,7-16-32,0 13-96,-7-9-13,3 4-8,-1-5-8,2-4 0,-4 1-4,0-3-4,-2-4 0,-3 2 4,-4-2 0,-1 3 0,-6 1-4,-3 4 4,-2 5 0,-7 6-4,1 8 0,-5 2 0,3 9-4,0 3 0,1 9 4,2 5 0,5 5-4,5 3 4,6 1 4,7 3 0,3-4-4,8-3 0,4-8 0,7-6 0,4-10 0,5-11 0,-1-8 0,3-7 0,-2-6 0,-2-3 0,0-6 0,-7 3 0,-2 3 0,-3 3 0,-4 2 0,-3 7 0,-7 10 0,7-4 0,-7 14 4,0 7 0,-3 3-4,1 10 4,-2 5 0,3 5 0,-3 3 4,3 5-8,-3-2 4,2 0 0,-1-2 0,1-1-4,-3-5 4,3-7-4,-3-6 0,3-6 0,2-9-4,0-10-12,0 0-32,0-16-121,4-3-8,-4-4-25,5-4-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3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46 374,'-31'16'189,"31"-16"-19,0 0-1,0 0-145,23-6-12,1 2-4,7-4-12,11 6-52,0-9-106,-1 3-11,-1-4-16,0 0-8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2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8 326,'17'-15'193,"-10"9"-28,7 0 4,-2-5-120,13 3-29,1-2-4,9-1-8,1 1-12,1-9-28,7 9-129,-8-3-13,-4 7-11,-8 2-12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2.4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7 294,'18'-37'185,"-5"16"0,8 2-12,4-6-88,10 11-57,-2 1-4,7 7-8,2 6-4,0 19-8,-2 10 0,-2 17 0,-3 12-4,-7 11 0,-7 8-4,-5 8 4,-11 3 0,-5-7-4,-5-4 8,-4-8-4,-5-11-4,-5-10-12,10-9-137,-8-16-24,4-12-12,6-15-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2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07 342,'-7'-19'185,"7"13"-20,5-6 0,6 5-136,-3-5-5,8 3-8,1-3-4,4 2-4,2-1 0,1 5 0,-1 4-4,0 4 0,-4 4 0,-5 9-4,-5 6 0,-8 6 0,-6 6 0,-4 2 0,-8 3 0,0 1 4,-4-3-4,1-3 0,0-6 0,2-4 0,2-6 4,4-3-4,3-5 0,9-9 0,-8 2 0,8-2 0,8-8 0,-1-1 4,6 1-8,2 0 4,3-1 4,4 1-4,1 4 0,0 4 0,3 4 0,-3 4 0,-1 7 0,-1 4-4,-3 6 8,-8 2-8,-3 2 8,-7 4-4,-5 0 4,-4 1-4,-5-3 4,-5-4 0,-4-2 4,-1-6-4,-2-7 0,-2-10-4,0-4 0,2-8 0,1-7-4,3-6-4,4-2-4,4-6-12,11 8-44,-2-8-102,10 4-7,0-2-12,9 4-12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1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61 418,'-14'4'186,"14"-4"-13,0 0-28,10-8-117,1 6-12,6-3-4,2-1 0,6 0-8,1 0-8,-2-4-12,8 6-125,-10-5-32,1 3-16,-9 0-1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1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5 23 366,'-14'-17'181,"5"11"-8,0 8-7,-3-2-138,2 10-4,-4 3-4,0 8-4,-4 6-8,3 10 4,-4 7-4,-1 10 0,3 5 5,-2 5-13,7 3 0,3-1 0,5-5 0,8-7 0,6-6 0,8-11 0,8-5 0,4-16-21,4-1-15,-6-15-137,7-8-4,-3-13-17,-3-2-3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0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9 362,'-3'-10'185,"13"3"-20,-1 5 5,8 4-146,0 0-4,9 7-8,3 3 0,4 9 0,2 6-8,1 8 0,0 8 0,-3 9 0,-4 6-4,-5 6 4,-8 2-4,-7 3 0,-9-3 0,-6-4 4,-4-8 0,-4-4-4,-1-11-4,-1-8 0,2-12-12,1-19-12,13 0-49,-9-19-92,9-6-4,0-12-24,5 0 7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0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38 306,'-2'-29'173,"7"14"-8,2-1-8,0-1-133,11 2-4,-1 1-4,2 1-8,-1 3 1,1 2-9,-3 6 4,-4 2-4,-2 6 0,-3 8-4,-5 3 4,-2 6 0,-5 0 0,-2 4 4,-4 0-4,-1-2 4,0-2 0,0-2 0,-1-5 0,5-3 0,-1-5 0,2-4 0,7-4 0,0 0 0,0 0-4,14-12 0,-2 4 0,4-1 0,1 1 0,4 2 0,2-1-4,0 7 0,-2 0 4,-1 9 0,-2 3 4,-2 7-4,-6 4 4,-5 4-4,-5 4 4,-5 3 0,-5-3 0,-4 0 0,-7-2-4,0-4 4,-4-6 0,1-4-4,1-9 0,2-6-4,4-8-4,0-9-16,13 4-81,-3-10-60,7-4-12,5-4-9,6-2-1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10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9 382,'0'0'181,"0"0"-11,10-6-9,2 0-153,5 4-8,7 2-24,-1-10-117,10 4-21,-1-2-19,-1-3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6:50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7 96,'0'-10'161,"0"10"-4,0 0-4,-2-7-88,6 14-17,-4-7-8,0 12-3,0-6-9,2 9 0,-2-3-4,3 4 0,-3 1-7,3 1-1,-3 2-4,1-2-16,-1 0 8,3-3-12,-2 0 4,-1-7-21,4 3-51,-4-11-93,7-3-4,-6-5-1,2-4-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09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72 140,'24'-33'166,"-13"19"3,-6 1-4,-5-4-77,5 17-31,-12 0-13,7 11-12,-10-1-7,3 13-9,-7 6-4,2 9 0,-5 3-4,1 9 0,1 5 0,3 1-4,0 0 4,5-2-4,5-2 0,4-2 0,5-6 0,5-4-8,3-7-4,1-10-36,10 0-121,-2-11-4,2-3-25,-2-9-3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05.0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9 157,'20'0'181,"-1"-2"8,5-2-20,9 10-76,6-14-49,20 8-12,9-2-3,17 2-5,11 2-8,10 2-8,5 4-4,1 0-8,-2 1-8,-9-5-8,-11 4-4,-13-12-5,-13 2-3,-15-17-32,-7 7-109,-7-4-21,-4-1 9,-10 5 4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2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0 48 197,'9'-20'185,"-5"11"-8,-4 9-8,5-18-108,-5 18-37,0 0 0,0 0-4,-11-5-4,3 5-3,-8 2-9,-1 3 0,-8-3 0,1 2 0,-4-2-4,2 2 0,0 0 4,0 0-4,5 3 0,4-1 4,3 0-4,3 5 0,4-1 0,0 0 4,2 1-4,2 1 4,-1 1-4,-1-1 4,3 1 0,-1-1 0,-1-2 0,4 1 0,4-3-4,-3 0 0,6-1 4,4-3-8,4-2 4,6-2 0,4 0 0,4-2 0,4 0 0,4 2 0,3 0 0,0 0 4,-4 4 0,1 4-4,-9 5 4,-4 3 0,-6 5 0,-10 0 0,-11 2-8,-2 2 8,-11 0-8,-3-7 0,-4 1 0,-3-4 0,-2-7 0,0-2 0,6-6 0,-4 0-4,3 0-8,-1-12-37,1 10-116,6-1 0,3 3-24,2 5 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1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48 64,'0'0'177,"0"0"-24,0 0 8,-7-12-60,7 12-33,-7 4-31,7-4-17,-7 2-4,7-2-4,0 0-4,0 0 4,-7 2-4,7-2 0,0 0 0,0 0 0,0 0 0,0 0-4,0 0 1,0 0-5,0 0 0,0 0 0,0 0 0,0 0 0,0 0 0,0 0 0,0 0 0,0 0 0,0 0 0,0 0 0,0 0 0,0 0 0,0 0 0,0 0 0,0 0-5,0 0 5,0 0 0,0 0 0,0 0 0,0 0 0,0 0 0,0 0 0,0 0 0,0 0 0,0 0 0,0 0-4,7-6 4,-7 6 0,10-7 0,-3 5 0,3-2 0,3 0 0,1 0 0,1-2-4,4 2 4,0-1 0,1 3 0,-3 2 0,2 0 0,-2 9 0,-3-1 0,-1 4-4,-3 7 8,-1 4-4,-4-1 0,-2 5 0,-3 0 0,-1 0 0,-6 0 4,-6 0-4,-4-4 0,-4-2 0,-3-5-4,-4 1 4,0-7 0,2-4 0,4-6 0,2-2-4,8-6 4,4-7 0,6 1 0,5-7-4,4 0 4,5 1-4,2 1 4,2 3-4,0 5 4,3 3 0,-4 8 0,1 0 0,-2 8 4,2 5-4,-4 3 0,2 1 4,-2 1-4,4 1 4,-3 0-12,0-11-16,11 4-133,-5-5 0,2-5-24,0-2-4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0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8 354,'11'0'189,"-6"-6"-20,-5 6 5,0 0-154,7-5-8,-7 5-4,0 0 0,3 9-8,-3-9-8,2 10-16,-2-10-69,0 0-72,0 0-20,7-4-1,0-2-1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0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 334,'0'0'181,"0"0"-20,0 0 0,0-7-141,0 7-16,3 7-52,-3-7-109,3 8-12,-3-8-12,3 12-5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9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3 229,'-5'-4'173,"10"-5"8,2 7-19,7 4-118,-6-6-16,10 8 0,-3-8-8,6 4-3,-3 0-17,0-4-33,4 2-128,-3-2-4,-2-5-20,-3-1-4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9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1 177,'0'0'177,"0"0"-8,0 0-32,-3-15-64,9 20-25,-6-5-16,13-5-12,-5 1-4,6 4-4,0-2 0,2 2-7,-1 2-1,1 2 0,-4 3-4,0 1 4,-3 0-4,-4 3 0,-5-1-4,-2 2 4,-5-1 0,-1-1 0,-1-1-4,-1-3 4,-4 0-4,3-2 4,3-2 0,1-2 0,7 0 0,0 0-5,0 0 5,0 0 0,15 4-4,-1-4 4,0 2 0,5 0 0,-3 5 0,1-3 0,-1 4 0,-4 3 0,-3-1 4,-4 4-4,-5 1 0,-4 0 0,-3 1 5,-5 1-10,-3-3 10,-3 1-10,3-3-3,-4-8-20,8 3-113,-1-7-20,3 0-20,9 0-4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8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161,'0'12'165,"4"-3"8,3-1-16,5-2-89,9 15-31,-5-9-5,10 11-8,-3-2-4,3 6-8,-2 0 0,1 5-4,-4 3 1,-1 3-5,-6 5 4,-1 5-4,-8 2 0,-5 2 0,-5 0 0,-2 0-4,-9-4 8,-3-4-4,0-4 4,-2-9-8,0-8 4,5-9-8,0-3 4,2-11-12,14 0-20,-12-8-101,14-5-33,1-2-23,8-3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8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83 273,'1'-19'174,"-1"11"-1,-3-2-16,-6-3-113,9 13-16,-12-16-16,2 11 5,-2-1-9,-2 2 0,-3 2-4,-2 2-4,0 0 8,1 4-8,1 2 4,5 3-4,2 1 4,3 0-4,3 5 0,6-3 4,5 5-4,2 2 0,-1-5-4,4 5 4,2 2 0,2 0 0,-1-1-4,-1 3 4,3-2-4,-1 2 4,-1 0-4,1-2 4,-2-3 0,-2 1 0,-5-2-4,-2-1 4,-5-1-4,-5-1 4,-7-1-4,-6-1 4,-4 1-4,-1-5 4,-2 0 0,0-1 0,5-3 0,1-4 0,7-4 4,5-5-4,7-3 4,3-5-4,8-4 0,4-6 0,4 0 4,2-4-4,1 2 4,-1-2-4,-2 2 0,-2 4 0,-3 0 4,-4 4-8,-1 4 0,-6 3-8,1 8-21,-9-7-83,5 13-54,-7-8-7,7 8-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6:50.0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90 32,'-6'-12'173,"6"12"0,-2-11 0,2-1-72,4 12-33,-6-7-23,9 7-9,-7 0-8,10-3-8,-3 3-4,4 3-12,2 1 9,6-3-13,3-1 4,5 0 0,3-1 0,4-4-4,1-2 0,-2 0 12,0 1-12,-6-3 4,-2 3 0,-7 2-4,-4-1 0,-4 4 0,-5-1 0,-5 2 0,0 0 0,0 0-4,0 0 4,0 5 0,0-5 0,-7 13 0,3-3 0,0 2-8,1 3 4,0 2 0,-1 4 4,0 4-4,0 5 4,-2 3-4,1 6 8,0 1 4,0 1-4,1 1 4,1-2 0,0-2-4,2-3 0,1-9 0,0-1 0,0-6-4,0-4 8,0-7-12,0-8 0,0 0-8,5 5-41,-3-15-112,3-2-8,1-6-20,4 0-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7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8 257,'-7'-5'186,"4"-3"-9,3 8-12,7-16-97,5 16-39,-3-6-9,8 6-4,0-4-4,4 4-8,-2-2 0,4-1-12,-2 3-16,-9-6-129,5 2-12,-5-4-25,-3 2 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7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84 285,'-7'4'178,"7"-4"-9,-4-10-28,13 10-105,-6-6-12,8 4-4,-2-9-4,3 5-3,-4-2-5,3 0-4,-3-1 0,1 3 0,-9 6 0,9-10-4,-9 10 0,0 0 0,0 0 4,0 0-4,0 0 0,0 0 0,0 0 0,0 0 0,0 0 0,0 0 0,0 0 0,10-9 0,-3 9 0,5-2-4,0 2 4,1 0 0,-1 4 0,0-2 0,-2 5 0,-1-1 0,-2 4 0,-4 3 0,-3-1-4,-3 5 8,-4-1-8,-2 1 4,-3 0 0,-2-1 0,0 1 0,1-5 0,-3 1 0,4-5 0,0-2 0,3-1 0,9-5 0,-9 4-4,9-4 8,0 0-4,0 0 0,14-9 0,-5 5 0,5 2 0,0 0 0,1 2 0,3 0 0,-1 2 0,-1 2 0,-1 5 0,1-1 0,-4 4 0,-3 3 0,-1 2 0,-2-1 0,-5 3 0,-1 2 0,-5-3 0,-5 1 4,-1-2-4,-3 2 4,-3-7-4,-2-2 4,3-1-8,1-9 4,1 0-4,3-7-8,3-3 0,8 10-49,-4-21-100,11 9-12,2-3-8,3 3-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6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-10 161,'2'-6'165,"-2"6"12,0 0-24,-4 18-85,-6-14-19,8 13-17,-9-2-4,4 8-12,-3 1 0,0 12-12,-1 1 5,2 9-1,2 0-8,2 4 4,5-2-4,2-3 0,5 3 0,3-10-21,11 1-67,-2-12-73,4-8-8,0-9-17,-1-6-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4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3 132,'0'0'149,"0"0"-48,0 0-12,3-10-1,6 12-7,-9-10-21,10 8-7,-10 0-17,18-7-12,-6 3-8,2 0-4,1 2-4,3 2-4,-1 2 0,0 4-4,-1 3 0,-4 7 0,-5 3-4,-7 6 4,-2 4-4,-6 3 0,-6 3 0,-4 0 0,-1-1 0,-3-1 0,-1-4 4,2-4-4,4-6 4,1-4 4,6-5-4,1-4 4,9-6 0,0 0 4,0 0-4,14 0 4,0 0-4,5-2 4,2 2 1,5-2-5,2 2 0,-2 0 0,2 4 0,0 0 0,-4 1-4,-2-3 0,-1 2-12,-5-4-13,1 2-63,-4-6-73,-5-3-12,-3-3-13,1-2-7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3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3 322,'-12'8'181,"8"2"-16,13-8-8,3-2-145,8-4-28,7-2-137,0 2-4,1-2-20,-2 2-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03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3 281,'-6'8'174,"15"-2"-5,0-10-24,8 8-117,1-4-8,6 0-16,2 4-28,-1-6-93,1 2-36,0 0-24,-3 0-4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6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1 56 153,'7'-17'165,"-5"9"-4,-2 8-12,-13-17-93,13 17 1,-19-10-21,9 10-8,-8-6-12,-1 6-4,-4 4-4,-1-2 0,-4 2-4,2 4 0,-2 1 4,2 1 0,2 0-3,4 3-1,5 1 4,4 1-4,4-3 0,7 3 0,9-2-4,3-1 4,4-2-4,5 3 0,3-1 4,1 1-4,1 1 0,-2 3 4,1 2-4,-3 4 0,-1-3 0,-3 5 0,-6 0 0,-3 4 0,-8-2 0,-4 0 0,-4 0 0,-9-2 4,-3-2-4,-4-6 4,-1-9-4,-1-4 4,1-6-4,3-6 4,0-9 0,5-6 0,6-1 0,5-6 0,5-1 0,5 0 0,7 0 0,6 0-4,3 2 8,6 2-8,1-5 4,2 5-4,-2 2 0,0 0 0,-5 5-4,-6-1-4,-5 6-4,-7-1-12,-5 16-81,0 0-68,-7-7-8,-5 7-5,-2 7-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5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4 209,'-22'4'185,"16"2"-4,6-6-7,-3 7-90,3-7-27,10 4-21,1-4-16,8 0-8,3 0-4,4-4-4,2 2-4,3-1-4,4 4-84,-8-6-82,-1-1 1,-3 0-20,-8 0-8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4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1 281,'4'-6'178,"8"18"-5,-1-1-8,-3-1-133,13 9-4,0 2-7,9 2-5,3 4-8,4 4 4,3 2 0,-2 9 0,-1 2-4,-4 8 4,-9 4-8,-8 6 4,-11 1-4,-10-3 0,-9-1-4,-5-3 0,-4-8 4,-1-9-4,-1-9 0,6-12 0,2-11-4,4-7-8,8-9-12,-2-12-12,14 7-53,2-11-76,5 0-16,5-2-5,7 2-3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4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 144 338,'6'-23'181,"-6"10"-20,0-5-20,0 7-113,-9-5-8,2 3-11,-3-1-5,-1 3 0,-3 1-4,-3 1 0,-2 3 8,-2 6-4,-2 4 0,0 5 4,-1 5 0,1 5 0,2 6-4,2 0 4,5 4 0,5 2-4,6-2 4,6-2-8,6-6 0,7-2 4,5-9-4,1-6 0,6-6 0,-2-6-4,2-7 4,-1-5 0,-3-5-4,-3-4 4,-2 2-8,-2 2 4,-6 4 0,-2 2 0,-4 7 8,-5 12-4,0 0 0,0 10 4,-4 7 4,1 5 0,-2 8 4,1 7-4,1 5 0,-1 3 4,1 3-8,3-2 4,0 0-4,0-5 5,0-5-9,0-7 0,3-11-13,-3-9-7,9-5-109,-9-10-44,0-7 0,0-10-32,0-4 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7.5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96 52,'3'-8'153,"4"8"4,7 0-72,-2-8-5,16 12 1,5-17-17,21 13 9,6-12-13,20 8-16,9-11-11,17 7-5,7-7-16,11 1 0,-2-3-4,4 1-8,-4 1 0,-7 1-4,-5-1-4,-16 3-8,-10 5-20,-23 1-138,-14 6 1,-17 2-20,-18 7-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3.7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 12 140,'0'-11'178,"-6"7"3,6 4-16,-7 15-76,-3-11-33,5 15-16,-6-5-11,3 13-9,-5 5-4,3 7 0,-4 3-4,5 8 0,-1 2 0,3 4-4,5-2-8,2 0 8,5-4-4,7-4-4,6-4-12,-2-17-52,8 2-101,0-12-9,1-9-11,-3-6-20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1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2 249,'-7'-2'177,"7"2"-3,0 0-29,-9 0-105,16 6-12,-2-6-8,9 0-8,2 2-4,3 2-4,2-2 0,0 0 0,-2 5 4,-3-1-3,-4 2-1,-7 5 0,-5 1 0,-7 3 0,-7 0 4,-5 1-4,-3 1-8,-3-2 4,-1-1 0,0-1 0,3-5 0,4-1 0,5-1 0,4-4 0,4-2 0,6-2 0,0 0 4,7 4-4,4-4 0,1 0 0,4 0 4,5 0-4,3 5 0,1-1 0,-1 0 0,2 4 0,-3 3 0,-1 1 0,-1 3-4,-5 3 4,-5 3 0,-6 2 0,-5 2 4,-5 2 0,-8-2 4,-6 2 0,-9-2 4,-5-2 0,-9-6-4,0 2 4,-3-7-8,7-1 4,1-3-12,11-4-8,10 7-40,7-7-109,9-4-8,9 8-21,5-4-3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1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4 213,'-23'8'181,"16"-6"-4,7-2-11,0 0-106,9 0-20,8-4-12,4 0-11,7 0-5,2 0-8,1-2-8,0 6-37,-3-3-116,-2-1-8,0 0-16,-1 0-1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0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36 281,'-31'16'178,"24"-12"-5,7-4-12,7-4-117,13 4-20,6-8-12,9 0-16,6 8-56,-1-9-97,2-1-16,-4 1-4,-3 1-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0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209,'-9'4'177,"9"-4"-4,16 6-8,4-4-112,3-10-17,12 6-16,0-4-12,1 0-16,2 6-48,-10 0-101,0 0-12,-11 0-5,-8 4-1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9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241,'9'-11'177,"-9"11"1,7-4-13,-3-4-105,1 14-36,-5 2-4,5 7-3,-3 1 3,1 9-8,-3 5 4,4 5 0,-4 5 0,0 5-4,0 3 0,0 2 0,-4-2-8,3-4 0,1-4 0,-4-7-8,4-6-12,-5-21-60,5-6-93,0 0-13,-7-12-7,2-9-2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9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0 298,'0'0'177,"5"-8"-8,4 6-8,2 2-125,2-2-24,7 2-4,4-6-8,0 0-20,9 6-72,0-6-65,-3-3-21,3-1-3,-2-2-4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9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-6 265,'9'-6'182,"-9"6"-9,0 0-8,5 15-113,-5-15-24,-1 20-7,-3-3-9,4 4 0,0 6-4,0 2 0,0 2-4,0 3 4,0-3-8,0-2 0,0-2-8,-2-10-16,6 2-85,-4-19-60,-7 8-12,0-14-9,2-5-3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8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5 28 140,'-9'-4'166,"9"4"3,0 0 0,-7-15-101,7 15-19,0 0-13,0 0-12,-11-8-4,4 8-12,-3 0 0,-2 4-4,-4-2 0,2 2-4,-3 0 0,-1-2 0,3 3 0,-1-3 0,4-2 4,1 0-4,2 0 0,3 0 0,0 0 0,6 0 0,-7 2 0,7-2 0,-5 8 0,5-8 4,-3 15-4,3-7 0,-4 0 0,4 5 0,-2-5 5,2 3-5,-3-1 0,3 0 0,-4 1 4,4-5-4,0 2 0,0-8 0,4 9 0,-4-9 0,12 0 0,-1 0 4,1 0-4,3-4 0,3 1-4,1 1 4,4 2 0,-1-4-4,-1 4 4,0 4 0,-2 1-5,-3 1 5,0 2 0,-6 0 0,-1 5 0,-2 2 0,-5-1 5,-2 3-5,-2-3 4,-5 3 0,-2-2 0,-3-5 0,-4 0 4,-1 1-8,-2-7 4,0 0-4,-1-2-4,3-2-4,6 4-21,-4-8-91,15 4-50,0 0-7,7 0-8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7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42 241,'-9'-5'165,"9"5"4,0 0-11,-5-6-114,17 6-12,-3-8-12,10 4-4,0-5-4,8 5 0,-1-2-8,0 6 1,-3 0-1,-1 8 0,-6 3 0,-4 5 0,-5 7 0,-3 2-4,-8 4 4,-1 5 0,-6 1-4,-4 5 4,-6-1 0,-4 5-4,-4-4 0,-6 1 0,0-5 0,-2-5 0,3-6-4,0-11 4,6-5-4,4-13 4,8-11-4,6-6 0,6-6 4,6-2-4,5 2 4,7 0 0,2 4 0,5 6 0,1 11 4,1 6 0,0 4 0,1 13 0,-3 4 0,2 4 0,-2 2 0,0 0 4,0 0-8,-1-6-4,5 0-24,-8-11-129,6-10-17,1-10-7,1-7-1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7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6 60,'61'-16'121,"-14"10"8,7-5-57,12-5-11,16 0-5,7-9-12,16 7 1,1-11-5,7 11-12,-5-5-8,-2 9-8,-10-1-8,-7 7-4,-9 2 0,-12 0-4,-11 4 0,-8-4 4,-7 0 0,-7-2 0,-9 1 4,-4 1 0,-8 0 4,-1 2 0,-8 0 8,-5 4-7,7 0 7,-7 0-4,0 0 4,3 10-4,-3-10 4,0 8-4,0-8 4,-5 11-4,5-11-4,-2 16 0,1-4 0,1 7 1,-4 5-1,4 9 0,-5 8-4,0 12 0,-2 10 4,-2 15 0,-3 12-4,-2 8 0,-4 11 0,3 5-4,-3 3 4,1-3 0,1-7-4,2-7-4,4-12 8,1-10-8,4-13 0,0-16-4,5-10-8,-2-14-12,5-5-93,-3-20-48,0 0-25,0 0 5,0-16-12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7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9 374,'-37'35'185,"37"-35"-20,0 0-3,23 12-158,0-20-37,10-4-124,9 3-4,5-5-16,3 1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27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318,'0'0'181,"0"0"-8,0 0-4,0 0-124,40-14-21,-18 8-8,6 6-4,2-6-16,-1-2-12,4 6-133,-3 0-20,-4-2-25,-2 2 5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0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 15 298,'7'-8'181,"-7"8"-4,0-9-16,-7 7-133,7 2-8,-10 4-7,1-2-5,-3 3-4,-3-3 0,-5 2-4,1-4 0,0 2 4,-1-2-4,0 0 0,3 0 0,3-4 0,4 4 4,10 0-4,-11-4 0,11 4 0,-6 0 0,6 0 0,-6 10 0,6-10 4,-7 17 0,0-3-4,2 1 4,-2 4 0,0 1 0,0 1 0,2 4 0,0-2-4,3 0 4,2-4-4,0 0 4,6-5-4,0-6 0,7-1 0,0-5 0,5-2 0,6-4 0,2-1 0,4-3-4,1 4 4,2 0-4,-4 4 4,1 0 0,-3 8-4,-6 3 4,-7 5 0,-4 3 4,-4 6-4,-6 4 4,-6-2 0,-4 4 0,-4-3 0,-3-1 0,0-9-4,-4-1 0,0-7 0,-2-7-4,1-3-8,-2-7-16,10 1-125,-7-4-12,4-1-29,1 1 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9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23 189,'-9'-14'173,"5"3"-4,4 11-16,9 2-92,0-4-29,12 8-8,-2-1-4,7 3-4,0 0-4,0 7-4,-2-1-4,-3 7 0,-9 2 0,-9 4 0,-8 6-4,-9 1 5,-8 3-1,-8-2 0,1-1 0,-4-3 0,3-2 4,4-4 0,5-9-4,8 1 0,6-7 0,8-1 0,10-3 0,4-2 0,8 0 0,5-2-4,3-2 4,4 0-4,-2 0 0,-2-6 0,0 2-4,-7-4-8,4 8-32,-14-11-118,7 1-11,-7-5-12,1 1-1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9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378,'-6'41'185,"6"-27"-15,0 3-9,0-5-157,0-12-65,8 11-100,-1-11 0,1-9-32,1-1 7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8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4 310,'-6'-4'189,"0"0"-24,6 4-4,6 0-133,-6 0-24,0 0-24,9 8-133,-9-2-8,1 2-20,-1 2-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8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0 298,'0'0'177,"16"-2"-8,-2-2-12,10 4-121,-3-7-16,7 5-8,0-2-8,2-4-16,3 8-84,-5-7-65,-4-1-13,-5 0-7,-1-5-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8.4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6 88,'0'0'169,"-3"-8"-8,3 8-4,0-15-84,12 15-21,-7-10-7,11 10-13,-4-8-8,4 8-12,-1-5 0,3 5 0,-4 5-8,0 1 0,-4 2-4,-1 3 0,-4-1-4,-3 0 4,-4 3-4,-1-1 4,-4 1 0,-2-3-4,0 1 4,-1-5 0,1 2-4,2 1 0,7-9 0,-9 10 4,9-10-4,0 0 0,12 4 0,-1-4 0,-1 0 4,4-2 0,-1 2-4,0 2 4,0 4 0,-3 1 4,1 3-4,-4 3 0,-4 1 4,-3 3 0,-3-3 0,-4 1 4,-2 0 0,-3-3 0,-4-1-4,0-1 4,2-6-8,0 0-4,4 0-12,-2-10-40,12 6-97,-2-10-20,5 1-1,4 3-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7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8 245,'-8'0'169,"1"4"5,7-4-17,12 15-117,-3-11-12,8 8-8,0-1-4,6 1-8,1 5 0,0 4 0,-3 0-3,1 4 3,-4 4 0,-3 7 0,-3 0 0,-1 3-4,-6 3 0,-5 2 4,-2 2-4,-5 0 0,-3-2-4,-4-4 8,-3-2-8,-1-9 0,1-2-4,0-8 0,3-7-4,0-7-4,14-5-20,-14-9-61,14 1-72,5-5-12,4-1-5,3-5-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7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11 213,'9'-6'173,"-9"6"-4,0 0-12,-9-8-104,9 8-25,-10 4-8,5 0-8,-4-4 0,0 2-8,1-2 4,-3 0-4,1 0 0,0 0-4,0 0 4,1 2 0,0-2-4,2 0 4,2 4-4,5-4 0,-8 8 0,8-8 4,-7 13-4,3-5 5,1 0-1,0 1 0,-1 1 0,1-2 0,-1 5 4,1-1 0,-1-2 0,3 1-4,-1-1 0,2-2 4,0-8-4,2 13 0,-2-13-4,8 0 4,1-5-4,-1-1-4,4 0 0,2-2 0,0 2 0,1-1 0,1-1-4,-2 4 4,-2 4-4,1 4 8,-1 2 0,-1 3 0,-1 1 4,-1 4-4,-3 3 4,1 1 0,-1 1 0,-3 2 0,-3-1-4,-5-1 0,-4 0 0,1-1 0,-6-1 4,-2-5-4,-3-2 0,2-1 0,-2-5 0,2-2 0,2-2 0,1 0-12,7 0-12,-3-13-65,10 13-76,0-14-8,7 2-9,1-3-1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6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69,'0'0'173,"0"8"0,0 3-28,4 16-77,-8 4-19,8 21-5,-4 6-12,5 22-3,-5 5-9,2 15-8,-2 4 4,0 6-12,0-4 0,-3 1-8,-1-10 4,0-7-4,0-13 4,2-11-8,2-11-4,-1-20-12,4-6-37,-3-29-104,0 0-20,4-27-1,-2-8-1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6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 322,'0'0'177,"0"0"-20,0 0-4,7 6-125,0-8-8,7 2 1,0-4-5,5 1-4,2-3-4,2 2 0,-1 0-4,1-2-12,0 6-20,-9-5-105,1 5-32,-1-2-13,-5 2-7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6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24 24,'-2'-6'137,"2"-2"8,0 8-49,0 0-11,-3-11-13,3 11-7,-7 2-17,5 7-8,-8-5-3,3 8-9,-6-1-8,5 5-4,-4 3-4,-1 6-4,-2 2 4,3 4 0,-2 4-4,2 3 0,1 1 1,6 3 3,2-1-4,4 3 0,5-5-8,4-1-4,7-5-4,1-8-17,8 2-67,-2-13-69,0-5-12,2-9-9,-3-9-7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3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18 104,'0'0'161,"0"0"17,0 0-17,9 4-77,-6-13-23,11 9-25,-4-6-8,8 6-8,-3-8 0,6 8-12,-4 0 4,1 0-3,-1 8 3,-5 1-4,-3 5 0,-6 5 0,-6 6-4,-8 2 4,-2 6-4,-6 4 0,-6 1-4,1-1 0,-2-2-4,2-3 8,3-5-4,5-2 0,6-9 4,5-5 0,5-11-4,12 6 4,5-10 0,6 0 0,4-5 4,8 3-8,0-2 4,3 1 0,0 3-8,-3-2-16,-1 6-129,-8-2-16,-3 2-16,-11-6-13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3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-2 366,'-14'17'185,"14"-17"-16,3 8-7,6-8-106,1-2-68,11 0-145,-2-2-4,6-3-25,1-3 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12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5 285,'-23'8'174,"23"-8"3,0 0-16,0 0-117,19 4-12,4-8-3,6 4-9,3-4-8,1 2-8,0 2-12,-7-9-57,0 9-96,-7 0-4,-5 0-20,-7 0-4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1.6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6 56 294,'9'-10'181,"-9"-3"-4,0 13-12,-12-14-125,12 14-7,-18-11-9,4 9-4,-5-2-8,-3 4-4,-4 0 0,-7 11-4,-2-1 0,-1 7-4,4-1-4,3 7 4,6 2-4,6 0 4,8 0 0,9-2 0,13-2 0,4-2 4,5-1-4,6 1 0,2-4 4,3 1-4,-2-1 0,-2 0 0,-4 1 0,-5 3 0,-6 0 0,-5 0 4,-13 3-8,-4-1 8,-8 2-4,-5-4 0,-5 0 0,-3-1 0,-4-5 0,2-7 0,1-6 0,6-4 0,1-6-4,10-7 4,4-4 0,9-6 0,9 0 0,6-4 0,9-3 0,6-1 0,8 0 4,0-1-4,4 3 0,-2-3 0,-4 3 0,-5 2 0,-6 4-4,-10 4-12,-3 10-28,-17 5-117,5 8-17,-15-2-11,1 10-12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0.7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4 294,'-7'5'181,"7"-5"0,11 10-12,4-14-116,12 4-29,4 0-4,9-6-8,5-1-12,1-7-40,3 3-121,-2-1-9,-2 1-15,-8-3-16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0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2 350,'-3'-8'185,"10"-2"-20,1 16-28,4-10-109,9 4-3,2-4-5,8-3-8,1 3-4,4-2-4,-1 0 0,0 2 0,-4-1 0,-2 5-4,-6 0 0,-2 5 0,-7 1 0,-5 0 0,-2 2 0,-4 5 4,-3 1 0,0 7 0,-3 2 0,-1 8 4,-1 7 0,1 5 0,-1 5 4,0 4-4,0 0 0,-1-2 1,3-2-9,-2-9 0,3-9 0,0-10 0,2-11-13,2-18-19,8-3-121,-4-11-24,2-4-12,1-8-9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0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123 277,'0'-13'182,"0"7"-9,5-4-12,6 1-125,-2-5-12,8 3-4,1-3-3,4-1-13,3 3 0,-1 1 0,2 5 0,-1 4-4,-4 6 4,-2 11-4,-5 10 0,-6 10 4,-2 7-8,-6 8 8,-4 4-4,-6 4 4,-4-2-4,-5-2-4,-6-6 8,-3-11-8,-3-3 4,-2-9-4,-2-11 4,3-5-4,1-9 4,5-5-4,5-5 4,7-3 0,9-5-4,8-3 12,6 2-12,7 3 8,5 1-4,3 1 4,6 5-8,-4 3 12,2 6-8,0 2 0,-2 2 0,-2 2-4,1 7-33,-8-5-124,4-4-4,-4-4-12,3 0-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7.7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7 157,'-5'-7'177,"5"7"4,0 0-16,8 0-76,-8 0-33,13 0-20,-1 0-11,5 0-13,6 0 0,6 0-8,1 0 0,3 0-4,2 0-12,-4-6-45,0 6-108,-6-4 0,-10 4-20,-8 0-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49.3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6 136,'17'6'158,"-12"-3"11,2-3-49,9 6-31,-7-10-28,13 8-13,3-10-12,13 6-4,7-5-8,15 5-3,10-6-5,11 6-4,12-2-4,8 2-4,9-2 0,5 2-4,2-4 0,1-2-4,-4 1-4,-10-3-16,-4 4-137,-25 0-17,-21 4-7,-23 4-2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2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 370,'10'-12'189,"-10"12"-11,7 0-9,-7 0-113,8 20-40,-8 3-4,3 9 0,-1 7-4,0 9 5,-2 6-13,3 4 0,-3 0 0,0-1 0,0-5 0,-5-11-17,5-1-152,-5-15-12,-2-9-8,-4-7-1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2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0 374,'-7'-2'189,"7"2"-15,15 0-13,-1 0-141,11 0-8,1-4-4,7 0 0,3 0-12,1-7-16,4 3-141,-6-4-8,-2 1-21,-3-3 1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2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225,'0'0'177,"0"0"4,0 0-15,0 11-94,4 10-32,-8-3-11,8 5-5,-4 4-8,2 0-8,-1 0 0,3 1-4,-4-3-8,0-7-28,5-1-129,-7 0-9,-1-9-19,-4-4-8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2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08 273,'-12'-19'178,"10"9"-5,2-1-8,7 5-117,-2-11-16,9 7-7,-2-2-5,7 1-4,1 3-4,-1 4-4,0 4 0,0 4-4,-3 6-4,-2 3-4,-4 8 4,-5 4-4,-5 8 0,-3 0 8,-8 7-8,-1 1 8,-5 1 0,-1-4 0,-1-1 0,0-6 4,5-6-4,4-4 0,3-6 0,3-3 0,4-3 0,5-1 0,4-2-4,3 0 4,6 1-4,3-3 0,3-4 0,7 0 4,3-4-8,0-5-4,8 1-16,-9-11-145,9 5-4,-5-5-12,0 2-9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1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57 76,'0'0'165,"0"0"-12,0 0-32,0 0-24,0 0-17,-7-8-7,14 10-25,-7-2-16,0 0-8,-2-11-7,2 11-5,11-6-4,-2 4-4,3-4 0,4 0 0,3-1 0,3 1-4,3 2 0,1 0 0,-3 4-4,-1 0 4,-1 6-4,-5 2 4,-4 7-4,-3 0-4,-9 3 8,0 1 0,-7 2 0,-4-5 0,-1 1 4,-3-2-4,-3-5 4,1-2-4,1-1 4,0-3 0,2-4-4,6 2-4,1-2 4,7 0 0,0 0 0,0 0 0,0 0 0,14 6 0,1-4-4,4 2 0,2 2 4,0 3-4,4 1 0,-1 5 4,-1-1-4,-2 5 0,-6 2 4,-1 2 4,-3 2-4,-4 0 4,-7 0 0,-2-1 0,-8 1 0,-4 0 0,-9-2 0,-1-2 4,-4-4-4,-2-5 0,0-6 0,2-6 0,1-2-4,2-10 0,8-3-8,1-6-8,11 7-45,1-7-104,6 2 0,7 1-20,6-1-4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0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47 354,'-14'22'181,"25"-26"-16,6-4-4,4 0-124,10-4-21,0 1-8,4 1-16,-8-4-53,1 10-100,-2 4-4,-2 0-20,-3 0-4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0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350,'0'0'185,"0"0"-20,0 0-8,3 8-120,4-2-13,11-6-12,1 2-4,4-2-4,3-4-4,2 2-12,-6-10-49,3 8-104,-4 2 0,-11 0-24,-10 2-4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7.6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6 36 217,'-3'-17'177,"-6"11"0,-1 2-15,-11-2-122,5 8-8,-5-6-8,4 6-4,-2-2-8,0 6-4,0-4 1,0 2-5,1 0 0,6 0 0,-2 1 0,2 1-4,7-2 4,5-4-4,-14 15 0,10-7 4,1 0-4,-4 1 0,2 1 4,1 0 0,-3 1 0,2 1 0,0 3 0,-2-3 0,2 3 0,1 0 4,2-3-8,2-1 4,0-1-4,7-4 0,4-4 0,4-2 0,8 0 0,1 0 0,6-4 0,1 0 0,6 4 0,3-2 4,-2 2 0,-3 6-4,-4 2 4,-1 9 0,-11 2 0,-5 8 4,-9 2-4,-9 7-4,-8 1-4,-7-2 0,-2 1 0,-3-5 0,0-6 0,-1-6-4,-1-7 4,0-7-8,5-5 4,-1-13-16,8 9-85,-9-9-60,4 3-12,-2-5-9,4 7-1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6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20 213,'0'0'181,"1"-8"-8,8 3-7,8 5-114,-3-4-20,12 4-4,-5-4-4,7 4-7,-3 4-9,-3 5 0,-3 3-4,-5 7 0,-7 6-8,-10 6 4,-8 4-4,-6 5 0,-8 2 0,-4-3 0,-2 1 0,-2-5 0,3-1 4,7-9 0,4-5 4,7-5 0,7-7 4,5-8-4,14 11 4,5-11-4,3 0 0,8 0 0,1-2-4,6-2 4,-2-1-4,-2-1-8,3 0 0,-6-9-16,3 1-142,-9-1-3,-3-2-16,-4 1-12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6.2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5 338,'0'0'189,"0"-10"-20,0 10-8,5-7-128,-5 7-29,14 1-12,-14-1-41,10 0-112,-1 2-4,-2 2-28,1 0 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09.9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-2 177,'0'0'173,"0"0"-4,0 0-56,-6 0-53,6 10-3,-4-10-13,4 0-8,-3 5-4,3-5-7,-3 7-1,1-2-8,-1 1 0,-3 2-12,1 2 4,-2 0-4,1 0 0,0 0-8,3 0 8,-1-3-4,4-7 0,1 8 0,-1-8 0,8 0 0,1-4 0,-1 3 0,3-1-4,3-1 4,1 1 0,0-1-4,-15 3 8,36-3-8,-36 3-4,33 0-12,-33 0-65,28 11-84,-28-11-12,0 0-4,7 15-2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48.8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15 52,'13'-23'157,"0"11"0,1-3 0,6-3-105,11 9-3,0-7-13,13 3-8,3-4 4,10 3-15,8-7-1,8 4 0,7-3 0,9 1-4,1-4 4,11 4 0,-1-2-4,1 3 0,-5-1 0,-1 4 1,-9-1-5,-6 1 0,-9 2-4,-8 1 4,-11 4-4,-7 1 0,-10 1 0,-5 2 0,-9 0 0,-6 2 0,-6 2 0,-2 0 0,-7 0 0,7 0 0,-7 0-4,0 0 4,0 0 0,5 0 0,-5 0 0,0 0-4,0 0 4,0 0-4,0 0 4,-3 12-8,-2 1 4,-1 5 0,-1 7 0,-1 13 0,1 12 0,-2 10 0,-1 13-4,1 6 0,-3 9 4,1 8-4,-3 2 4,4 4 0,-2-6 4,1-1-8,1-1 8,1-4 0,0-5 0,4-6-4,0-10 4,0-9-4,5-7-4,-4-14-4,4-6-12,-5-20-24,12-5-105,-7-8-29,0-14-15,-5-5-12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5.7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225,'0'0'193,"0"0"-11,0 0-9,12 10-64,-6-10-101,2-6-25,10 4-148,-4-4 0,0-3-24,0-1-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5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-2 326,'-3'-8'189,"3"8"-24,0 0 0,0 0-137,0 0-36,0 0-64,0 8-93,5 4-8,0 3-9,0 3-19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5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0 233,'-14'0'185,"14"0"-3,0 0-13,0 0-85,12 7-51,2-7-13,9 4-4,1-4-4,4 0-8,3 0-8,-4-7-32,1 3-129,-4-4-13,-3 2-7,-7-4-2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4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289,'21'-6'182,"-6"8"-13,4 4-12,13 11-125,-10-5-8,8 11-4,-2 2-3,2 11-9,-4 5 0,-4 12 4,-6 7-8,-2 5-4,-9 3 0,-5 3-4,-1-2 4,-5-2-4,-2-11 0,-1-8-8,0-7-25,-5-16-128,4-8-4,-1-13-20,1-8-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4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 31 285,'14'-18'174,"-14"18"-1,2-9-12,-8 5-133,6 4-12,-17 9-4,7-3-4,-6 0-4,0 2-4,1-1 0,-1-3 0,0 0 4,3-2-4,2-2 0,2 0 0,2 2 4,7-2-4,-10 4 0,10-4-4,-9 6 4,9-6 0,-7 17 0,4-7 0,-2-1 4,0 3 0,-2 3 1,1-3 3,-1 0 0,2 1 0,-2-1-4,4-1 4,1-1-4,2-2-4,0-8 4,12 11-4,-3-7 0,5-2 0,1-2 0,3 0 0,3 0 0,-1 2 0,5-2 0,-3 6 0,1-2 0,0 3-4,-4 3 4,-2 5-4,-3 3 0,-5 3-4,-6 0 8,-6 1-8,-4 1 8,-6 0-8,-4-4 8,-4-5-4,0-3 4,2-7-4,0-4-9,0-9-11,12 5-28,-7-8-93,13-3-32,1-3-5,5-3-7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3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8 229,'21'-32'177,"-7"18"5,1 1-21,3-1-77,4 8-64,-4-3-4,3 9-3,-4 0-1,-3 11-4,-3 3-4,-8 7-4,-6 2 4,-4 6-4,-6 4 0,-4 1-4,-4 3 4,-2-3-4,2-1 4,2-6-4,2-4 4,5-2 0,3-7 4,5-5 0,4-9-4,13 8 4,-1-8 0,5 0-4,4-4 4,5 0-4,2 2 0,4 0 0,-1 2-4,0-5 4,-1 5-8,-5-4-20,2 4-113,-9 0-29,-6-4-19,-5-2-8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3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289,'0'0'174,"0"0"-1,-3 12-16,6 7-121,-6-3-12,6 11-8,-3-2-3,3 7-1,-3-3-4,5 4-4,-5-4 4,4-2-8,-4-2 4,3-4-4,-3-1-8,0-9-20,5 3-81,-5-14-60,4 9-17,-4-9-3,0 0-8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2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6 253,'-16'0'169,"16"0"9,0 9-33,0-9-105,21 0-4,-7-5-12,11 5 0,-3-2-11,4 2-1,2-2-20,-5-8-49,0 6-104,1-1-8,-3 1-12,-3 0-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2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2 253,'-5'-5'173,"-2"10"1,0 1-17,5 10-101,-12-3-20,6 10-12,-8 2-3,6 8-5,-3 3-8,3 3-4,3 7 4,3-2-8,4 2 4,4-3-8,6 1 4,4-6-8,7-5 0,0-10-28,12-2-130,-1-11-3,-1-8-20,4-8-4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2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67 157,'-7'-11'169,"7"11"4,0-12-12,5-1-88,9 11-25,-5-10-8,13 8-8,-1-7-7,5 11-5,-2-4-8,2 10-4,-3 3 0,-6 5-4,-5 7-4,-8 2 0,-8 4 0,-6 6-4,-6 0 0,-5 1-4,-1 1 4,-4-2 0,0-4 0,0 0 0,5-6 4,2-2 0,7-6 0,7-5 4,5-10-4,12 12 4,7-12-4,7 0 4,5-4 0,4 0-4,1 0 4,2 0-8,-1 2-12,-8-7-29,2 5-120,-8 2 0,-6 0-24,-3-2-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48.1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0 92,'-7'4'169,"7"4"-4,0 9-36,0-7-28,8 20-37,-8-10-11,9 18-17,-7-1-4,7 16-12,-6 1 1,4 12-9,-5 3 0,1 6 4,-3 2-4,4 0-4,-4-4 0,3-2-4,-3-6 0,0-5 0,0-8-4,0-6-8,0-9 4,-3-7-4,1-5-12,-7-15-20,9 0-77,-5-14-60,0-6-17,1-11-3,1-6 4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1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3 257,'-16'17'169,"16"-17"9,0 0-25,16 4-105,-1-13-112,12 7-94,7-4-11,1-4-4,7-1-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1.2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6 72,'0'0'169,"7"-10"-12,2 6 12,7-7-92,8 11-25,-1-4 1,8 6-13,-2-6-16,4 2-44,1-2-125,-5 4-12,-8 0-12,-2 4-9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9.5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6 173,'-9'4'189,"1"-4"-12,8 0-12,10 2-80,-1-10-41,14 8-12,-1-11-7,8 5-5,3-2-8,4 2-4,-1-2-4,1 2-4,0 6-20,-8-9-57,3 9-88,-8 3-8,-1-1-20,-6-2-1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47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5 362,'-5'8'177,"10"-6"-12,11-6-4,10 0-144,0 0-13,6-4-41,4 5-120,1-1-8,-4 4-16,-2-2-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6.9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315 253,'-21'-31'169,"18"19"5,6-1-13,13-6-117,12 9-16,8-7-4,20 1-4,9-5-3,20 0-5,13-4 0,17 4-8,10 1 4,13-1-4,7 2-4,6 6 0,1 1 4,-7 4-4,-13 1 0,-15 5 4,-20 2-4,-20 7 4,-23-1-4,-21 2 4,-17 3 0,-16 5-4,-7 3 4,-7 8 4,-3 2-4,-1 9 4,-1 9 0,3 12 0,-1 7 0,3 9-4,2 6 4,-1 3-8,1-1 13,4-2-13,-3-8 0,2-6 0,4-13 0,0-15 0,-2-8 0,0-10-25,3-6-79,-8-15-62,-3-2-15,-8-9-16,-8 1-4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5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14 273,'3'-10'178,"-3"10"-5,-8-4-16,-6 2-125,5 6-16,-6 0-4,1 0-4,-4 0-4,-1 3-8,2-3 8,-2 0-8,2-2 0,-1-2 4,5 4-4,0-4 4,5 4 0,1-2-4,0 3 8,7-5-8,-10 12 8,4-4-8,3-1 8,3 1-4,0-8 0,0 14 0,0-14 4,10 9-4,-3-5 4,0 0 0,2 0-4,1 2 4,-1-1-4,1-1 4,1 2 0,-1-2 0,2 0 0,2 0 1,0 1-1,0-1 0,-1 0 4,3 0-8,-2 2 4,0 3-4,0-1 0,-4 0 4,0 1-8,1 1 8,-3-2-4,-2 3 0,-1-1 0,-5 2 0,0-1 0,-7 3 4,-4 1-4,-1 0 0,-3-3 4,-1 0-4,-3-1 4,0-5 4,0-2-8,2-4 4,1 0-4,2-8 4,2 2-4,2-1-8,1 1-4,1-2-33,8 8-124,0 0-4,0 0-16,0 0-13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5.0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3 193,'-10'0'177,"10"0"4,0 0-28,0 0-84,0 0-49,10 0-4,8 4-4,1-4 0,3 2-4,1 0 0,3 5-4,-5-3 0,-1 2 0,-4 4 0,-7 3-4,-6 3 0,-6 3 0,-6 4-4,-7 2 0,-4 4 4,-5 0-4,1-2 4,0 0 0,1-4 0,4 0 4,7-9 0,7 1 0,5-7 0,7-2 5,7-1-5,5-1 0,5-2 4,2 0-4,5-2 0,2 4 0,-3-4-4,1 0-4,-2 2-16,-8-10-121,5 4-33,-5-7-15,-2-1-8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4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 294,'-7'-5'185,"7"5"-12,0 0-4,5 0-133,-5 0-24,11 0 1,-6 0-5,3 0-4,-2 5 0,-6-5-4,8 4-8,-8-4-13,6 10-59,-6-10-89,0 6-12,0-6-9,0 0-1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3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5 310,'-3'-15'181,"3"15"-20,-6-12-28,6 12-282,0 0-12,9 10-16,-2 0-9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3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5 354,'0'13'185,"0"-13"-16,12 2-28,-12-2-257,10-11-50,2 3-19,-2-4-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48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4 144,'31'-5'162,"-9"0"7,6-2-4,4-5-109,14 7-7,4-5-17,14 4-8,6-4-8,7 5 0,-1 1-12,4 1 0,-2 0-4,-3 1-4,-5 2 0,-12-2-4,-6 2 0,-13-1-4,-8 1 4,-10-4-4,-9 4 4,-12 0-4,0 0-4,-15 0-5,1 4-11,-8-3-8,3 9-4,-8-6-5,7 6 9,-6-5-4,3 5 20,-2-5 20,0 0 16,-1 0 12,-8-2 12,1 4-4,-12-4 1,-2 4-13,-9-4 0,-3 5-8,-3-1-4,-2 1 0,1-1 0,3 3 0,6-2 0,9 2 4,6-1-4,11-1 0,9-3 4,9 0-8,10-5 5,10 3-1,6-6 0,12 0 4,6-6 4,7 3 0,11-8 0,8 6-4,7-2 4,8 2-4,2-2-4,2 5-8,-1 0 4,-3 3-4,-8 2-4,-12 0 0,-13 0 4,-15 0-4,-15 0 0,-12 0 4,-20 2-4,-8-2-4,-8 1 0,-10-1-4,-6 9-8,-9-6-4,0 7-4,-8-2-1,5 7 5,-3-3 4,5 3 4,2-2 12,7-1 12,10 0 8,6-4 8,12 0 0,10-3 1,15-5-9,4 5-4,18-5 0,9-6-8,12 2 4,9-2-8,11 1 8,6-2-12,2 2 8,0 2 0,1 3 0,-7 0-4,-6 0 0,-11 1-4,-11 1 0,-14 1 4,-10 1-4,-13-4 8,-11 8-8,-10-5 4,-8 2 0,-8 2 0,-5 1-4,-4 2 4,-1 0-4,1 2 0,2 0 0,3 1 0,8 0 0,6-1 4,10 0 8,10-6-4,10 3 4,10-6-4,8-1 4,8-2-4,7-5 0,5 1 0,2-1-4,3 2 0,-4 3 0,-5 0 0,-5 0 0,-8 7-4,-11 1 4,-11 2-4,-10 2 4,-9 1 0,-6 0 4,-5 2 0,-3 2 0,2-4 0,2 2 4,8-3-4,6 1 0,10-4-4,10-6-8,14 4-52,9-12-97,9-4-12,8-4-9,9-4-19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2.8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-4 334,'-11'-9'189,"11"9"-24,0 0-4,0 0-173,0 0-149,0 0-4,13 13-28,-5-5-1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2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6 245,'-9'2'177,"9"-2"5,0 0-45,16 6-81,-4-10-24,10 4-12,1-2-4,4 2-8,3-4-8,-3 0-20,8 8-109,-9-4-40,-5 0-16,-6 0-8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2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 16 189,'0'-6'181,"-12"-4"-8,1 10-24,-6 0-88,7 6-25,-10 0-12,5 9 0,-6 1-12,3 7 4,1 4-8,3 7 5,2-1-5,8 4 4,4-2-8,5-1 4,9-5-4,9-6 4,3-9-8,7-8 4,4-12 0,1-6-8,-3-11 8,-2-6-8,-5-4 4,-10-7-8,-11 3 0,-9-3-8,-9 13-33,-11 2-120,-4 7-4,-6 5-20,-3 9-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1.6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-2 120,'0'0'178,"0"0"-5,0 0 0,-10 4-72,-1-4-61,11 0-12,-14 5-12,6-5-4,-5 0-8,0 2 0,-3-2-4,-2 0 4,1 0-4,0 0 0,1 0 0,4 0 0,-1 0 0,5 4 4,8-4-4,-9 6 0,9-6 0,-4 11 4,4-11-4,-5 14 4,2-3 0,1-1 0,-3 0 1,1 3-1,-1-1 0,2 1 0,-1-1-4,2 1 4,2-3-4,0-3 4,0-7-4,11 8 0,-4-8 4,5 0-4,2-4 0,3 2 0,4-5 0,2 1 0,0 0 0,1 0 0,2 4 0,0-3 0,-3 5-4,0 5 4,-2 1-4,-4 6 4,-3 3-4,-4 2 4,-3 1-4,-7 3 4,-3 2 0,-4 0 4,-7-2-4,0 0 0,-5-3 4,-2-3-4,-3-3 0,-1-3 4,3-7-4,-1-2 0,2-4 0,2-5-4,5 1 0,2-4-8,6 1-13,1-6-47,5 5-93,5 2-12,4-1-13,2 1-3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0.9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25 181,'-5'-9'173,"5"9"4,0 0-24,-3-14-104,13 14-21,-3 0 0,7 0-8,-2-2-4,6 2 0,-1 0-8,2 4 4,-3 0-4,0 2-4,-4 5 1,-3-1-5,-4 7 0,-5 2 0,-7 1 0,-2 5 0,-7 0-5,-3 2 5,-3 1-4,-3-3 4,2-3 0,1-1 0,3-6 0,3-1 4,4-3-4,5-3 5,7-8-5,0 0 4,14 6-4,1-6 4,1 0-4,7 0 4,-1-2 0,5 2-4,0-2 0,0-2 0,-1 4-12,-5-8-25,7 6-124,-9-2-8,2-3-20,-4 1-1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0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4 233,'-5'-4'181,"13"1"-3,5-1-13,14 4-125,-2-4-16,8 4 0,-1-4-8,7 2-12,-1 2-24,-9-4-133,4 0-12,-7 2-20,-3-2-4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8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233,'-19'18'173,"19"-18"4,8 7-27,5-3-122,12-6-173,3 2-16,0-5-5,3 3-1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28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0,'15'-2'173,"-8"2"-4,2 4 4,1 2-72,-3-6-45,12 5-7,-3-5-21,10 2-8,0-2-4,6 0-12,-1 4-24,-2-4-129,1 0-20,-4-4-4,-3 0-9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7.0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7 68,'19'4'129,"-7"0"-20,5-4-25,13 6 13,-2-10-13,19 10-7,2-10-13,17 8-7,7-10-13,21 6-8,9-2-7,18 2-13,9 0 0,17 0-4,4 0 0,13 0 0,4 0-4,1-4 0,-6 0 0,-2-2-4,-13-3 0,-14-1 0,-15 0 0,-18-1-8,-24 1 0,-20 2-12,-12 8-28,-27-4-117,-8 8-8,-10-4-21,-7 8-3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6.5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3 136,'35'-11'170,"-2"7"3,12 0-4,11-4-60,14 12-85,8-4 0,16 4-12,11-4 0,14 0-4,10 0 0,8 0 0,10 0 0,10-6 0,5-1 1,4 1-1,-1 0 0,-1 0 0,-7-3-4,-10 3 0,-11 0 4,-16 0-4,-17-3 0,-16 3 0,-16 0 0,-16 2 0,-19-3 4,-8 3-4,-16 4 0,-12 0 0,0 13 0,-7 1 0,-5 7 0,0 8 0,0 11 4,-2 10-4,2 8 4,3 15 0,-2 4 0,4 9-4,0-3 5,2 6-9,-2-3 0,2-5 0,-2-4 0,3-12 0,1-7 0,1-10 0,2-8 0,-5-13-9,5-2-47,-12-17-113,5-8-4,-11-10-25,-4-3 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46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64,'0'0'169,"0"0"-8,0 0-80,0 0-13,0 0-15,0 0-17,0 0-4,6-3-8,-1 3-4,1 0-4,5 0-3,-1 0-5,2 0 0,1 3-4,-1-1-4,-1 3 0,-1 1-4,-1 2 4,-3 4 0,0 1-4,-6 2 4,0 2-4,-3-1 0,-3 2 4,-2 0 0,-3-1-4,0 0 4,1-4 0,-2-2 4,1-1-4,4-3 0,-2-2 0,4-2 4,5-3-4,0 0 0,-4-2 0,4 2 4,4-6-4,-4 6 0,9-7 0,0 4 4,-1 0-4,2 1 4,4-1 0,1-1-4,1 3 8,2 1-4,2-4 0,2 4 4,-22 0 0,42-1 0,-42 1 0,33-4 0,-33 4-8,25-1 0,-25 1-8,0 0-20,0 0-65,0 0-76,0 0-24,0 0 3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5.9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4 261,'2'-19'182,"-2"19"-5,0 0-16,7 17-117,-7 3-12,5 14-7,-1 5-5,1 13 0,-2 8-4,1 9-4,-3 2 0,-1 6-4,2-5-4,2 3 0,-4-6 0,0-9-4,1-8 0,3-13-8,-1-5-8,-3-22-32,7-4-121,-5-16-5,3-6-15,-1-13-12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4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8 40 366,'8'-25'185,"-4"17"-16,-4 0-3,0 8-142,0 0-4,-9-4-8,-3 8-4,-4 0 0,-6 4-4,-6 1-4,-4-1 4,-2-2-4,1 0 0,0-4 0,5-2 0,3 0 0,8 0 0,3-2-4,7 2 4,7 0 0,0 0 0,0 0 0,-3 9 0,6 3 0,-1-1 0,0 5 0,1 1 0,-3 4 4,2 2-4,1-3 0,-1 1 0,-2-2 4,4-5-4,-3-1 0,3-3 4,-4-10-4,14 4 0,-6-4 0,5-6 4,4 0-8,4-2 8,1-1-4,6-1 0,4 0 0,1 1 4,0 5-4,1 4 0,0 0 0,-5 6 0,-1 7 0,-5 8 0,-4 3 0,-7 8 4,-5 3-4,-4 2 4,-6-1-4,-6-1 4,-3-2 4,-5-6-4,-4-4 0,-4-8-4,-1-9 4,-3-6-4,1-2 9,-3-6-9,1-5-9,4-1 1,0-3-12,14 9-145,-6-1-4,9 5-20,3 4-1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3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3 249,'0'0'173,"15"6"5,1-14-37,7 8-89,-4-4-16,7 4-8,-4-7-12,1 7-7,-6 4-1,-1 3-4,-4 3 0,-8 5-4,-8 3 0,-4 3 4,-6 0-8,-9 2 8,-1-2-4,-4-3 0,2-1 4,2-7-4,3-1 4,5-5-4,6-4 4,10 0-4,0 0 4,7-8-4,6 1 0,3 3 0,5-2 0,2 2 0,3 4 4,1 0-4,1 4 0,2 6 0,-4 3 4,-2 8-4,-1 1 0,-6 8 4,-3 5 0,-7 0 0,-3 3 4,-6-3-4,-7-2 4,-3-2 0,-7-6 0,-4-4 0,-3-8 0,-2-7-4,-5-6-4,0-6 4,2-5-4,3-3 0,4-5 0,3-2-8,9 5 0,3-5-8,14 12-36,4-5-117,10 4-5,2-3-15,10 7-12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2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334,'0'0'185,"0"0"-20,13 6 0,1-10-145,12 4-3,4-6-5,8-3-4,4-1-4,0 0-8,-1 4-24,-9-2-126,-3 3-15,-6 1-12,-7 4-12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2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31 354,'-33'13'185,"24"-13"-24,9 0 4,7-6-148,9 4-9,10-5-8,5-3-29,11 4-128,0-1-8,3 5-12,-1-2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52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3 322,'17'-6'181,"-1"2"-16,6 0-4,1-2-145,10 2-4,2 0-20,2-4-117,4 4-36,0 0-16,-7 2 0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7.2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5 362,'29'0'177,"10"-4"-12,15 0 4,12-8-140,21 5-5,14-7 0,16 2 0,9-9-4,13 0-4,2 0-3,2 1-13,-5-1 0,-11 2 0,-16 11-33,-27-7-67,-16 15-70,-30 0-11,-22 5-16,-23 1-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6.5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97,'0'0'181,"0"0"-4,7-4-12,-7 17-72,0-13-45,0 27-19,0-4-9,3 14-4,0 9-4,3 15 0,-5 5 0,3 11-4,-4 5 4,0 1-4,-2-4 0,-1-4-4,-1-10 0,-1-9 0,2-14-8,1-15 0,2-11-16,0-24-56,3-7-93,2-14-9,-1-8-15,1-13-12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4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80 378,'-18'-12'185,"18"12"-11,0-15-5,13 15-125,1-13-28,8 5-4,4-2-4,6 1 0,1-1-4,-2 6 0,-1 4 0,-4 0 0,-3 6-4,-9 4 0,-6 7 0,-8 4-4,-7 4 4,-7 2-4,-5 2 0,-3-2 0,-3-4 4,-3 0-4,4-6 4,-1-3 0,6-3 0,5-5 0,4-4 0,10-2 0,0 0 0,9-4 0,5-2 4,5 2-4,5-1 0,6 1 0,1 2 0,2 2 0,2 8 0,-2 5 0,-3 2 0,-2 3 4,-7 5-4,-6 2 4,-6 2-4,-9 0 8,-5 0 5,-9 1-13,-9-6 0,-1-1 0,-9-2 0,-4-4 0,-1-7 0,1-4 0,1-4 0,2-4 0,7-4 0,0-5-9,17 5-164,-4-9-4,7 7-12,4-5-5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4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8 366,'0'-13'177,"4"5"-16,3 8-40,3-12-85,11 7-11,1-3-9,8 4-4,0-2-4,1 6 0,-3 0-4,0 4 0,-9 4-4,-7 5 4,-7 3-8,-7 3 8,-5 2-8,-7 0 8,-3 2-8,-2-3 8,-4-3-4,2 0 0,2-7-4,2 1 4,1-5 0,4-2 0,5-2 0,7-2 0,0 0 0,0 8 0,12-8 0,6 5 0,4-5 0,4 4 4,6 0-4,-1 2 0,0 3 4,-1 1-4,-6 5 4,-6 1 0,-8 5 0,-7 0 0,-8 2-4,-7 0 4,-5 0 0,-6-3-4,-5-1 4,-1-4-4,-3-5 4,1-4-8,3-6 4,1-4 0,4-2-12,4-6 4,10 1-24,-1-10-97,15 5-40,5-5-12,9 0-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45.5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4 36,'-14'-4'173,"14"4"-4,-8 2-60,13 8-33,-5-10-15,7 15-21,0-5-16,7 10 0,0 1-3,7 11-9,-1 1 0,4 10-8,4 7 8,-2 5-4,0 8 0,1 4-4,-4-1 0,-3 3-4,-4-1 4,-3-2 0,-9-1-4,-4-3 0,-4-4 0,-6-5 4,-5-3-8,0-4 4,-5-4 0,-1-6-8,1-4 8,2-4-8,-2-6 4,4-5-4,4-6 0,1-8-16,11-3-29,-8-1-112,9-11-28,4-4-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3.6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9 378,'-22'23'181,"22"-23"-12,0 0-11,10 0-142,9-6-12,9 6-32,0-4-122,9-5-15,6 1-12,4 0-1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33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 398,'32'0'177,"-6"0"-7,5-12-33,11 10-117,-2-6-4,4-1-16,3 9-65,-9-8-96,-1 4 0,-11 4-28,-10 0 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40.9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3 96,'23'-13'169,"1"9"9,8 0-17,4-6-89,20 10-15,5-9-17,23 5-12,8-6 0,22 6-12,13-1-4,19 5 0,15 0-3,11 7-1,5-3 0,4 2 0,-14-2 0,-15 0 4,-19-4-4,-25 0 0,-21-6 0,-26 0 0,-19 0-4,-42 6 4,0 0-4,0 0 0,0 0 0,0 0 4,0 0-4,0 0 0,-35 39 0,35-39 4,-26 59-4,13-18-4,-1 9 0,-1 13 4,-4 5-4,1 14 9,1 5-9,-2 3 0,3 4 0,2-7 0,-2-8 0,6-10 0,3-13-9,-2-16-15,9-9-157,-3-21 0,3-10-17,-16-18-3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40.3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04,'0'0'173,"0"0"-7,5 10-1,3 11-97,-8-5-16,8 22-3,-6 1-13,6 20-4,-4 5-8,1 17-3,-5 9-5,0 6-4,0-1-4,0 1-4,-4-9 0,3-7-4,-1-18-4,2-12-4,0-19-4,-3-18-16,3-13-13,0-17-124,0-14-8,0-15-12,0-14-1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8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47 261,'4'-8'178,"-1"-3"-1,-6 1-52,3 10-61,-12 0-28,12 0-8,-20 10-3,10 1-9,-4 3 0,2 7-4,0 4 0,1 4-4,1 2 4,4 5-4,3-1 0,6-1-4,4-1 4,9-6-4,5-8-4,7-5 4,7-12-4,5-6 0,0-12-4,0-7 4,-1-9-4,-10-5 4,-6-5 0,-13-4-4,-11 5 4,-17 3-4,-8 7 4,-9 6-8,-3 8-4,-8 5-48,5 16-113,-1 4-5,10 9-15,8-2-12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8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 209,'2'-11'185,"-2"11"4,0 0-19,7 11-78,0 7-59,-7 1-9,7 10-4,-7 3 0,3 5-8,-3 1 0,0 3 0,-3-3-4,-1-1 0,1-5-8,1-5-4,2-7-16,0-20-56,2 9-98,-2-9-7,9-17-16,-2-4-9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7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273,'0'0'182,"0"0"-1,0 0-16,10-13-105,9 13-39,2 0-9,11 0 0,4 0-8,4-4-8,4 4-41,-6-6-124,1 2 0,-6-5-20,-7 3-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6.5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9 318,'-7'0'181,"7"0"-12,14 0-8,8-4-141,-1 2-8,5 2-4,4-1-8,1 1-4,2 1-16,-7-6-68,4 9-73,-6-1-21,-1 1-3,-4 1-4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36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225,'9'15'173,"3"-13"0,4-2-11,4-3-90,8 3-60,5-6-4,5 0-12,1 6-20,-6-10-97,-2 6-36,-3 2-24,-11 2 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41.2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0 277,'45'-2'182,"-1"-5"7,16 7-20,15-11-133,24 11-3,15 0-1,25 7-8,12-3-4,16 3-4,3-3-8,0-2 0,-6-2 0,-18-6 0,-18-3-8,-25-6-4,-27 1-4,-22-1-20,-19 6-145,-35 9-4,0 0-21,-7-4-1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44.9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0 108,'0'0'177,"0"0"-7,-7-4-13,1 8-141,-3-3-4,0 4-4,-2-2 0,-2 2-4,-1-1 0,0 1 0,0-2 0,2 0 0,2-1-4,0 1 4,3-1-4,1-2 0,6 0 0,-7 2 0,7-2 0,0 0 0,-5 10 0,2-5 0,-1 3 4,1 2-4,-1 2 4,-2-1 0,2 1 0,0 1 0,0-3 0,1 2 0,0-6 0,3 3-4,0-9 8,3 8-8,-3-8 0,10 0 0,-2 0 0,2-5-8,4 3 8,1-1 0,2 0-4,3 3 4,-1 0-4,2 5 4,-1 1-4,-2 4 4,-1 2 0,-4 1 0,-2 4 0,-7 1-4,-4-1 4,0 1 0,-6-1 4,-3-1-4,-1-2 0,-3-1 0,-1-3 0,0-2 0,-1-3 0,1-2-4,0-3-8,1-3 0,6 3-24,-4-8-129,7-2-8,1 0-13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6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7 33 96,'16'-19'189,"-16"19"-11,9-11-1,-9 11-72,-7-2-49,7 2-16,-12 0-16,1 2-7,-5-2-5,-3 0 0,-5 0-8,-4 0 0,-2 0 0,3 0 0,-1 0-4,2 0 4,3-2-4,6 2 4,1 0-4,7 0 0,2 0 4,7 0-4,-8 11 0,6-3 0,-2 0 0,3 5 4,-5-1-4,3 3 4,-2 2-4,0 1 0,-1-1 4,3 2-4,-2-2 0,1 1 0,4-1 0,0-5 0,0 1 4,7-5-4,0-1 0,2-3 0,5-4 4,3 0-4,2 0 0,4 0 0,5 0 0,3 4-4,2-2 4,2 6 0,1 1 0,1 5-4,-2 1 4,-2 6 0,-5 6 4,-6 0-8,-6 4 4,-9 2 0,-7 3 0,-7-3 0,-7 3 4,-5-5-8,-7-4 4,-4-6 0,-1-7 0,-4-3 0,2-11 0,-2-4 0,2-5-4,2-7-4,3-1-4,0-6-32,7 4-130,2 0 1,3 7-20,4-1-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5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35 181,'-14'-15'189,"7"11"-4,7 4-16,-7 0-92,3-8-41,4 8-16,11-4-4,-3 4-7,3-2-13,-2 0-13,6 4-144,-6 2-4,-4 4-20,-1 3-4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5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5 153,'-7'0'189,"0"-4"-8,7 4-12,0 0-80,0 0-37,12 0-12,-5-4-11,7 6-9,4-2-8,6 4-4,4-4-4,3 0-4,5 0-12,-1-4-12,8 2-125,-8-4-29,-2 0-15,-9 2-8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4.2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1 189,'-7'-11'181,"7"11"-4,-5-10-16,1-3-88,11 9-29,-3-4-16,6 2-3,0-3-9,4 5-4,0 0 0,5 4 0,-3 0-4,3 0-4,0 6 4,0 0-8,-3 5 0,1-3-4,-4 5 4,-3-1-4,-5 1 4,-5-1-8,-7 1 8,-5 1-4,-2-1 4,-5-3-4,0 2 4,-2-3-4,5-3 0,3 0 4,2-2-4,11-4 4,0 0-4,0 0 0,5 2 4,8-2 0,2 0-4,1 0 4,5 5 0,0-3 0,1 2 0,1 0 0,-4 4-4,0 1 4,-5 1 0,-4 7 0,-5 1 0,-5 1 0,-7 4 0,-5 0 4,-5 0 0,-4-3 0,-1-1 0,-3-6-4,1-3 4,1-6 0,4-4-4,0-4 0,5-2-4,2-3 0,5 1-8,2-2-17,5 10-75,2-9-65,-2 9-13,7-4-7,-7 4-8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3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18,'17'0'181,"-3"7"-8,7 1-8,0 0-133,10 13-3,1-2-13,6 8 0,0 4-4,2 8 0,-3 7-4,-4 6 0,-5 6-4,-7 5 0,-11-1 0,-6 4-4,-9-3 4,-9-5-4,-4-4 0,-1-4 0,-5-9 0,-1-5 0,3-9 0,2-13 0,6-3-8,2-13-8,12 2-32,-8-19-125,15-2-5,-2-8-15,7-4-12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2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6 13 285,'7'-5'182,"0"-1"-5,-7 6-12,0 0-117,0 0-19,-10 0-9,10 0-4,-16 4-8,4-4 4,-2 0-8,-4 0 0,1 0 0,-2 0 0,0 0-4,3 0 4,0 0-4,3 0 0,2 0 0,4 0 0,7 0-4,0 0 4,-5 15 0,5-7 0,3 2 0,-3 5 0,4 0 0,-4 3 0,0-1 4,0-1 0,-4 3 0,1-2-4,-1-3 4,-1-1 0,2-1-4,-1-1 0,1-3 0,3 0 4,0-8-4,3 8 0,6-8 0,1 0 0,6 0 0,1 0 0,6-2 0,1 2 0,4 0-4,0 0 4,2 9 0,-3-3 0,-1 6 0,-1 3-4,-4 4 8,-4-1-8,-5 3 4,-3 2-4,-6 0 4,-6 2 0,-2-1 0,-9-1 4,-2-2-4,-3 0 0,-4-3 0,-4-3 4,1-5-8,-2-1 4,0-7-4,0-2-8,4-6 0,1-9-16,13 3-121,-4-11-24,9 0-21,5-8 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2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362,'14'-9'185,"-2"5"-12,8 4-7,-3-4-146,11 4 0,0 0-16,1-2-8,6 8-105,-7-6-56,-1 0-16,-2-4-9,-1 2-1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1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2 9 346,'-3'-14'185,"3"14"-20,-7 0-4,-2 4-136,0 10-5,-4 1-4,-3 10 0,-7 6-4,1 10 0,-8 9-4,-1 6 4,1 7 0,1 3-4,4 2 0,6 1-4,7-5 9,7-1-13,10-9 0,6-5-9,6-9-3,4-9-8,10-4-133,-7-15-28,4-7-8,-2-14-9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1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2 298,'-10'2'189,"10"-2"-16,12-2-4,0-6-125,18 8-19,1-6-5,9 6-12,0-5-4,2 3-12,2 9-45,-6-7-116,-1 4 4,-6-4-28,-3 2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49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1 338,'2'-8'181,"-2"8"-16,-8 0 0,-1 10-136,4 7-5,-4 2-8,0 4 0,-1 4-4,3 4 0,-2 4-4,2 1 0,2 1 0,5-1-4,0-1 4,10-1-8,6-7 4,7-4-4,6-11 0,6-4 0,2-8 0,3-8 0,-2-7 0,-3-5 0,-7-3 0,-5-4 0,-9 0 0,-9-1 4,-7 3-8,-7 5 8,-10 3-4,-5 9 0,-6 8-4,-3 2 0,0 12-4,-2 5-8,5 6-8,1-4-8,13 10-21,-3-10-100,15 2-16,4-9-24,7-1 4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44.2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9 40,'0'0'169,"0"0"4,7 7-12,-2-12-116,13 5-21,0-3 0,12 3 4,-1-10-8,10 7 4,1-6-4,5 4 1,-1-3-13,-1 2-4,-5 1-4,-6 0-8,-4 5-8,-11-8-17,-3 11-23,-14-3-113,0 0-12,-7 5-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49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 257,'7'-6'182,"-3"17"-9,-4 1-12,0-2-101,5 15-28,-5 0-7,0 6-1,0 3-12,0 1 4,0 0-4,-2 3-8,-1-3 4,1-2-4,-2-3 0,1-3-4,0-3 0,-1-5-8,4-2 0,-3-9-4,6 0-8,-3-8-41,5-8-112,2-2 4,5-7-20,2-6-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49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3 289,'-21'0'182,"21"0"-9,0 0-4,7 0-113,12 2-31,3-2-9,11 0-4,4-2-4,4-1-8,1 3-8,-4-8-12,4 8-101,-11 0-48,-5 0-4,-9-2-17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48.8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8 54 177,'6'-11'169,"-6"11"0,10-12-20,4 12-89,-7-11-19,10 7-9,-1-4-8,5 4-8,-2 0 0,4 4 0,-4 0-3,2 8-5,-2 4 0,-3 3-4,-6 6 0,-1 4 0,-4 6-4,-5 2 4,-5 5-4,-4-1 0,-8 2 0,-6 3-4,-3-5 0,-5 1 4,-2-5 0,-6-4-4,4-6 4,-1-6-4,3-9 4,1-6 0,4-6 0,6-6 0,2-7 0,8-4 4,5 0-4,4-2 4,10 1-4,3 3 4,8 2-4,4 5 4,4 6-4,4 1 0,-2 7 0,2 7 4,-4 3-4,0 5 0,-3 2 4,-6-1-8,1 3 8,-6-2-8,0 0 0,-2-9-16,4 7-61,-1-15-80,-1-2-16,2-5-4,5-3-17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6.1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9 27 197,'0'0'189,"0"0"-8,-8-8-7,1 8-82,-7-6-68,1 4-3,-4-5-9,-2 5-4,-6 0-4,1 2-4,-2 0 0,-2 0 0,0 0 0,4 4 0,-1-2 0,6 3 0,3-1 0,6 0 0,1 2 0,9-6-4,-7 13 4,7-13 4,0 14-4,0-6 0,0 1 4,-2 1 0,-5 0 0,0 3 0,-3 1 0,0 5 0,-3-3 0,5 3 4,1-4-8,1 1 4,6-6-4,7 1 4,6-5-4,2-6 0,6 2 0,5-2 0,4 0 0,3-4 0,4 2 0,1 2-4,4 0 4,3 4 0,-1 2 0,0 5 0,-4 1 0,-4 5 0,-8 5 0,-5 1 0,-13 0-4,-10 4 8,-7-4-4,-12 1 0,-7-1 4,-7-4 0,-7-5 4,-4-5-8,1-3-4,-1-6 0,6-4-4,-1-7-4,8 5-20,-1-13-33,10 9-108,1 0-12,2 6 4,-2 4-2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5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55 193,'3'-26'185,"-2"16"-4,-1 2-20,1-8-56,-1 16-97,0 0-24,0 0-113,-2 8-24,1 0-20,-1 4-2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5.0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306,'15'-4'193,"-6"-2"-20,7 6-4,1-10-128,9 10-25,3-6-4,8 6 0,-1-2-12,2 0-12,4 8-45,-9-6-112,-2 4 0,-8-4-24,-6 6-5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4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2 64 289,'14'-27'178,"-12"17"3,-2 10-20,-7-15-113,7 15-23,-19 0-13,3 0-4,-3 0 0,-4 0-8,-1 0 4,-1 0-4,-1-4 0,4 2 0,1 0 4,2 2-4,3-4 0,4 4 0,-1 4 0,5 2 0,1 0 0,2 3 4,-2 1 0,1 3-4,-1 1 4,4 1 0,-2 2 0,3-1 0,-2 3 0,4-2 0,0-3-4,0 1 4,0-5-4,2 1 0,-2-11 0,9 12 4,-4-12-8,4 0 8,1-4-4,2 0 0,4 0-4,3-3 4,4 1 0,5 4 0,3-2 0,2 0 0,6 4 0,-3 4 0,1 0-4,-2 9 4,-5 1-4,-4 5 4,-7 6 0,-7 6 0,-7 7 0,-5-1 4,-7 1-4,-5-3 4,-5-2 4,-2-3-4,-6-8 4,-1-3-4,0-10 0,-4-9 0,2-3 0,0-7-4,0-5-4,2 1 0,4-5-4,2 0-4,5 7-16,-3-7-129,11 9-16,2-1-17,5 11 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3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2 338,'14'-23'181,"-6"12"-16,8 3 0,1-2-132,8 8-17,-3-5 0,8 7-4,-4 0-4,-2 7-4,-4 1 0,-3 8 0,-10 5-4,-7 8 0,-7 3 0,-9 3 4,-3 2-8,-3 1 8,-3-3-4,3-4 4,1-4 0,3-2 0,4-8 4,6-3-4,4-3 4,4-3-4,0-8 4,19 10-4,-3-8-4,5 3 4,5-3-4,2-2 0,1 0 0,3 0 0,-3 0-4,-1 0 0,-2 0-8,-7-7-12,2 12-36,-14-10-101,2 5-21,-9 0-3,7-2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2.9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386,'0'0'185,"-3"13"-7,6-1-17,-3 1-137,0 9-4,0 1-4,2 6 0,-2 3-8,0 3 4,-4 2-8,3-1 0,-3-3 5,2-2-18,2-4 1,-1-8-16,6 2-48,-5-21-97,12 8-9,-7-16-15,6-3-8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2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7 406,'-7'0'186,"7"0"-17,11-4-8,17 4-149,-2 0-4,10 2 0,6-2-4,4-2-4,3 2-16,-8-4-28,3 6-117,-7-2-13,-6 0-7,-5 0-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43.9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7 120,'1'-8'174,"-1"8"-9,4 6-69,-11-6-43,10 15-13,-8-5-12,5 8-8,-3 2-4,3 9 9,-3-1-9,3 5 0,-3 0-8,3 2 4,-3 0-8,3-2 4,-2-6-12,2-4 4,-3-3-12,1-10-4,4 2-20,-8-14-101,6 2-53,0-10 1,0 0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2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0 334,'-9'16'185,"9"1"-12,0 0-4,0 12-104,-2 0-49,2 6 0,0-1-4,0-3-8,0 0 0,0-2-8,0-6-4,-3-8-16,5-3-117,-2-12-32,-7 5-4,0-12-17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0.8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-3 370,'0'0'185,"-7"-2"-16,2 8-3,5 6-138,-9 5-8,1 6-8,-1 4 0,2 8 0,0 1-4,4 3 0,3 1 0,1-1-4,8-6 4,5-2-4,9-6 5,3-8-9,7-9 0,3-8 0,4-4 0,0-4 0,-1-9 0,-6-2 0,-7-3 0,-7 1 0,-11-2 0,-8 0 0,-6 4 0,-12 5 0,-6 1 0,-4 5 0,-3 6 0,-1 6 0,1 5-9,3 3 9,6 5-4,3 1 0,5 5-8,3-4-8,11 8-81,0-11-76,4 1 4,1-4-24,4-3 3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0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318,'5'-8'193,"-5"8"-28,6 10 4,-3 9-108,-3-2-37,0 8 0,0 2-8,0 8-4,0 0 0,0 5-4,-3-1 0,3-3-4,-2-3 5,2-4-9,0-6 0,0-7-9,0-3 1,0-13-8,8 6-20,-8-18-93,11 1-44,-5-5-12,6-3-9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0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2 342,'-13'-8'185,"13"8"-20,0 0 0,7 4-112,4-4-37,6 0-4,6-4-4,5 0-4,3 0-12,1-6-28,4 6-125,-4-2-13,-1 2-7,-5-2-12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9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33 273,'3'-14'170,"4"7"-5,5 1-8,2 0-129,9 10-4,-2-4 0,3 11-4,-3-1-8,-2 7 1,-5 3-5,-5 8 0,-9 1-4,-3 6 4,-8 1-4,-6-1-4,-6 2 4,-1-1-4,-4-5 4,-2-2-4,2-6 8,4-4-4,1-4 4,7-5 0,4-2 0,9 1 0,3-9 0,8 14 0,6-8-4,11 1 0,4-1-4,6-2 4,5 0 0,4-4-4,0 2-4,-3-6-8,1 4-20,-16-8-129,6 0-8,-10-7-16,-1 2-9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7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26,'26'8'185,"-7"-8"-24,6 0 0,-6 0-145,10 0-20,2 6-32,-3-6-113,-1 4-8,-4 0-20,-7 2 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5.8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55 354,'0'9'193,"14"-5"-12,-1-4-11,-5-4-150,8-1-4,1-3-12,-3-2-8,2 1-20,-11 1-141,7-2-13,-5 1-15,4 3-8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2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3 28 326,'4'-19'193,"-4"19"-24,-4-11 0,4 11-128,-5 0-17,-2 0-4,-7 5-8,0 1 0,-3 0-4,-6 2-4,-3 3-4,-2-1 4,-2 1-4,2-1 0,0-2 0,4 1 0,5-3 0,3-2 4,6 0-4,3-2 0,7-2 0,0 0 0,0 0 0,-4 11 0,4-11 0,0 10 0,0-10 0,-8 17 4,2-7-4,1 5-4,-2-5 8,4 5-8,-1 0 8,4-3-8,0-12 4,11 13-4,-1-13 8,6 2-8,3-2 4,5 0 0,4-7 0,5 7 0,2 0-4,4 0 4,1 7 0,2 1 0,-2 4 0,-4 3 0,-3 6 0,-6 4 0,-8 6 0,-7 2 0,-9 3 0,-6-1 0,-11 1 0,-3-3 4,-8-2-4,-1-8 0,-5-6 0,1-9 0,-1-6 0,1-6 0,4-6-4,1-5-4,3-2 0,1-5-16,10 13-69,-3-10-80,4 9 0,1 0-24,2 10-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1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72 277,'26'-34'174,"-7"20"-1,2 1-20,5 9-113,0-4-24,3 8 0,-1 6 0,0 4-3,-8 9-5,0 8-8,-8 2 4,-4 5-4,-8 1 4,-5 3-4,-5-1 4,-4 3-4,-5-7 0,-5 0 4,-2-5 0,-4-6-4,1-7 4,-1-5-4,2-10 0,2-10 0,6-5 4,4-3-4,7-3 0,6-2 0,6 0 0,8 2 0,4 2 4,8 5-4,5-1 0,3 5 4,2 2 0,1 3 0,-1 5 0,-3 5 0,-2 5-4,-8 5 4,-1 1-12,-6 3 0,-1 8-20,-11-10-105,8 4-32,-4-13-21,6 0-3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9.9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9 374,'-2'-8'177,"11"-3"-4,6 11-11,3-6-142,9 6-8,8-2-8,3 2 0,7-4-16,-1-9-37,1 11-116,-2-2 0,-5 2-24,-5-2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43.5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-5 36,'4'0'157,"-4"0"12,0 0-72,0 0-33,-7 3-20,7 5-3,-6-4-9,3 6-8,-4-5-4,5 5-4,-4 0-4,2 0 0,0-2 1,1 2-9,0-2 0,3-1 0,4-2-4,1-2 4,2-3 0,2 4-4,2-4 0,3 0 0,0-2 0,0 2 0,2 0 0,-2-2-8,0 2-4,-3 0-5,1 0-19,-8-6-32,5 6-105,-9 0-5,8-5-11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9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277,'5'-12'178,"-5"12"-5,0 0-12,-5 17-101,9 7-19,-8 1-13,4 11-8,0 1-8,2 4-4,-2 3-4,5-1 4,-2-3-12,-1-5 0,1-4-12,-3-12-16,7-1-117,-7-18-20,0 0-21,-8 0-3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8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14 249,'8'-19'173,"-8"19"5,-7 0-17,-8 0-109,8 17-20,-5-2-4,3 10-7,-3 2-5,3 8-8,0 7 0,7 2 4,2 1-8,9 1 4,5-4-8,10-5 8,8-7-8,8-8 4,5-11-4,8-11 4,-1-6-4,-1-7-4,-6-10 0,-10-4 0,-9-2 4,-16 0-4,-11 2 0,-15 4 0,-12 6 4,-7 7 0,-5 10 0,0 6-4,3 11-8,2-3-41,15 15-112,7-2-4,13 5-20,13-5-4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8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354,'5'17'185,"-3"1"-16,-2 5-4,5 8-128,-7 3-17,2 5-8,-3 3 0,0 4 0,-3-3-8,1-1 0,2-5-8,-4-4 4,5-6-16,-1-10-8,8 2-57,-5-19-88,10-2-8,-1-11-20,6-3 3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6.8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0 350,'-30'33'185,"30"-21"-20,9-4-4,10-1-136,12-5-29,7-13-57,12 9-96,8-6-16,2 0-12,3 0-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6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338,'47'4'177,"-19"-4"-16,9 0-4,-2-4-149,3-2-40,4 4-121,-4-5 0,-5 3-28,-10 0 3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5.4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370,'-7'32'189,"7"-20"-11,-3-1-13,13-3-161,-5 6-24,-5-14-129,12 13-17,-3-19-19,3-1-8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0:57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386,'-18'10'185,"18"-10"-11,9 7-13,10-3-141,2-4-8,9 4-4,3-2-8,0-4-28,5 4-129,-6-2-12,-6 2-21,-7 2 1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9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07 265,'-3'-6'186,"3"-5"-5,7 5-16,5 6-84,5-10-69,8 1 0,4-3 0,6 3-8,2-1 4,1-2-8,-3 1 0,-4 3 0,-3 2 0,-7-1 0,-2 3 0,-8 0 0,-2 2 0,-9 2 0,8-6 0,-8 6 4,0 0-4,0 0 0,4-6 0,-4 6 0,0 0 0,0 0 0,-2-9 0,2 9 4,-7-6-4,7 6 0,-10-10-4,1 5 4,0-1 0,-1 0 0,-4 0-4,-2-3 4,-3 5-4,0 0 4,-4 2-4,0 2 4,-3 0 0,4 6-4,-5 3 4,5 3 0,-3 7 0,4 8 0,2 4 0,5 6 4,4 7-4,5 2 4,10-1 0,10-1 0,12-7 4,9-5-4,10-12 4,13-9 0,5-11-4,10-11 4,-3-9-4,1-5-12,-8-2-8,-15-7-129,-2 7-32,-17 5-12,-13 5-9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8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27 181,'-4'-17'189,"4"9"-8,-3 2-12,3 6-60,0 0-73,0 0-11,0 0-5,-5 10-4,3 7-4,2 3 0,-4 7-4,4 7 0,-1 3-4,1 7 0,5-3 0,2 1 0,5-3 0,2-5-4,5-7 8,4-9-8,3-7 4,0-11-4,0-11 0,0-5 0,-3-7-4,-2-8 4,-4-7-4,-3-3 4,-4-1-4,-4 1 0,-1-1 4,-4 7 0,-1 6 0,0 6 0,-1 10 0,1 13 0,0 0 0,0 21 0,0 2 0,3 6 0,2 0 0,2 6 4,2-3-4,3-1-4,0-2-4,1-6-8,6 4-64,-7-13-94,4-1 1,-4-9-32,2-4 3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8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5 246 281,'14'-15'182,"-9"5"-5,2-1-8,-8-5-117,7 9-7,-6-9-17,4 3-4,-8-4-8,3 3-8,-6-5 0,-4 2-4,-4-1-4,-5-3 4,-6 4-4,-2 3-4,-8 1 4,-4 5 4,-2 8 0,-2 4-4,1 6 4,-1 9 0,6 2 0,5 6-4,3 4 9,9-2-9,9 3 0,7-3 0,8 0-9,7 2 9,10-2-4,8 1 0,5-3-4,5 2 4,4-2 0,1 0-4,5 0 4,0 0 4,-1 2-4,-5 1 4,-3 5 0,-4 0 4,-8 5-4,-6-1 4,-7 3-4,-7 0 4,-7-3 0,-3-3-4,-9-1 8,-6-6-4,-6-4 0,-9-2-4,-4-8 8,-3-7-8,-2-8 9,-3-4-9,1-11 0,4-3 0,7-11 0,7-3 0,7 1 0,5-4-13,19 5-140,4 3-24,10 2-12,5 5-1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42.8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 0 60,'-7'16'173,"4"-6"-8,-1 7-44,-6-9-69,9 9-7,-9-5-17,5 4-8,-5-3-4,3 6-4,-4-1 0,0 5-4,-3 4 4,1 5-3,-2 4-1,-1 8-4,2 1 4,0 6-8,5 2 0,0 2 0,4 2 0,1 0-4,4 1 4,0-3 0,5 0 0,1-2 0,2-5 0,0 1 0,4-6 0,0-5-8,2 1-5,-3-11-35,7 2-113,-4-7-24,0-1-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7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9 350,'-7'-4'189,"9"-4"-24,10 8 4,-3-6-140,15 6-13,2-2-4,9 0-12,3 2-24,0 0-133,4-6-17,0 0-11,-2 0-8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07.4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44 241,'-9'-4'165,"4"0"17,5 4-25,9-8-97,11 8-20,5-9-12,8 3-7,2-2-5,7 6-8,-6 0 0,-1 4 0,-7 6-4,-10 7-4,-13 10 0,-12 8 4,-12 4-4,-9 7 0,-7 2 0,-5 2 4,-2 2-4,4-6 4,6-3 0,8-3 0,8-7-4,13-4 4,8-8 0,12-7 0,13-7 0,7-5 0,8-5 0,5-3-4,3 0-4,-3-3 0,3 5-20,-10-8-61,1 9-84,-9-1-8,-6 2-16,-6-4-9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4.9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02 326,'-6'0'177,"27"-8"-8,4 0-4,15 6-133,2-9 1,17 7-1,9-2-4,17 6-4,13 0-4,17 0-3,11 4-17,11-2 0,6 0 0,0-2 0,-5 0-9,-17-17-83,-17 9-81,-22-9-17,-23 5-3,-27-5-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4.6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 104,'9'-15'169,"5"11"1,9 4 3,12 6-105,-1-12-3,19 12-17,4-8-16,18 4-4,9-2-3,12 0-9,10-2-4,7 2-4,7 0-4,-3-4 0,-5 0-4,-10 4 0,-14-4 0,-19 0 0,-15 0-4,-15 4 4,-17-5 0,-11 5 4,-11 0-4,0 0 4,-9 3 0,4 7 0,-4 2 0,2 5 0,0 8-4,2 6 4,0 13 0,-2 8 4,-2 8 0,0 9 0,-1 6 0,-2 4 4,-1 0-8,0 0 8,0-8-12,3-9 0,1-8-16,-1-14-4,10-7-89,-11-16-68,6-11 4,-5-14-28,-6-5-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4.1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0 310,'0'0'181,"0"0"-8,-2 19-48,-4-8-89,6 11-8,-3 3-8,3 13 1,0 6-9,0 8 4,0 10-4,3 7 4,-3 3-4,0 8 0,-5-6-4,5-3 0,-1-8-8,1-11 4,0-11-16,1-14 0,2-12-16,-4-26-32,4-5-110,-3-15-3,5-9-16,-5-8-4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2.0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22,'18'-7'189,"-15"22"-20,-3 4 0,0 14-140,0 0-1,0 13-4,-2-4-4,2 6-4,0-2-4,2-1-4,-2-5 0,2-5-4,1-5-4,-3-7-12,4-3-32,-8-13-121,4-7-8,0 0-17,-10-13-1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1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53,'0'0'177,"0"0"9,-1 12-17,1 0-89,3 13-47,-3 1-13,3 9 0,-3-2-4,3 3-4,-3 1-4,3-4 4,-3-3-4,0-3-4,0-5-4,0-7-4,0-1-20,0-14-48,0 0-98,-1-8-7,4-2-20,-2-5-4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0.6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4 402,'0'10'190,"12"-1"-21,4-16-36,8 7-109,4-6-4,7 2-12,4 0-16,-2-6-48,1 8-106,-2-1-7,1 3-16,-3 0-8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20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165,'25'10'185,"-10"-10"-4,6 5-12,-2-10-76,15 14-29,-7-13-23,8 8-17,-2-4-8,5 0-4,-3-4-12,2-1-8,-4 5-24,-9-12-77,-1 6-60,-6-3-12,-5 3-9,-12 6-7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9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5 52 245,'12'-18'181,"-7"9"5,-5 9-21,7-6-117,-14 0-24,7 6-4,-17-2-11,3 2-5,-2 0 0,-3 0 0,0 0-4,-2 0 0,0 0 0,0-4 0,2 4 0,2-3-4,-1 3 4,4-4 0,2 4-4,1 0 4,3 0 0,1 4 0,0 1 0,2 3 0,1 0 0,-1 3 0,0-1 4,-1 5 0,1-3 0,2 3-4,-3-1 4,1-1 4,2 1-4,3-1-4,0-3 4,1-1 0,6-1-4,6-2 4,1 1-4,5-3 0,3-2 0,5 2 4,2 0-4,3 2 0,3 1-4,-4 3 4,2 3 0,-5 1 0,-4 3-4,-4 6 4,-8 2 0,-5 2 4,-13 0-4,-4 0 0,-9 0 4,-2-4-4,-5-4 0,-4-7 0,0-6 0,3-6-4,0-4-4,1-4-8,4 0-13,-8-9-51,4 7-85,0 1-20,-2 5-1,-5 4-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5.5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3 124,'21'-14'157,"-5"5"5,10 3-1,7 6-97,-2-10-12,17 10-3,-1-9-9,17 9 0,1-10-7,13 8-5,2-9-4,13 1-8,4-5 0,10 1-4,-1-3-8,1-2 0,1 1-8,-4-3 0,-4 4-4,-10-2-12,-9 11-12,-22-4-141,-7 5-5,-13 3-15,-19 4-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6:56.9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-3 76,'0'0'149,"0"0"0,-8 4-8,1-4-85,7 0-3,-14 5-25,6 0-8,-5-4 0,2 6-4,-3-5 4,0 2-7,-1-2 3,2 3-4,1-5-4,1 2 0,0-2-4,4 1 0,0-1 0,7 0 0,-7 4-4,7-4 0,-3 6 4,3-6 0,-1 10-4,1-1 8,0-1-4,-2 4 4,2-2-4,0 1 0,-2-1 4,2 2-4,0-4 0,0 0 0,0-8 0,0 9-4,0-9 4,0 0 0,5 0-4,-5 0 4,10-7 1,-5 2-5,4 2 0,0-2 0,1 2 0,1-1 0,2 3 0,1 1 0,0 0 0,1 3 0,-1 2-5,1 3 5,-1 4 0,0 3 0,-3 3 0,-1 2 0,-5 2 0,-1 1 0,-4-2 0,-4 1 5,-3-4-1,-3-1 0,-2-7 0,-3-2 4,-1-3-4,0-3 0,-1-4 4,2-1-4,1-2 0,3 0-4,2 0-8,3-3-20,6 8-121,5-9-17,1 9-7,-1-1-12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9.2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47 233,'11'-16'185,"-4"7"1,1 5-17,3-10-105,6 14-32,-3-2-11,5 2-5,2 0-4,0 6-4,0 2-4,-2 3-4,-3 1 0,-4 3 0,-7 1 0,-5 5 0,-10 4 0,-7-2-4,-4 4 4,-7 2 0,-4 0 0,1 0 0,0-2 0,3 0 4,5-4-4,4-4 4,7-3-4,8-3 4,8-5 0,8-2-4,7-2 4,5-1-4,6-3 0,5 0 0,3 2 0,2-2-4,2 0-8,-7-2-12,5 6-49,-8-8-100,-4-3-12,-4-1-9,-1-4-7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8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5 298,'7'-15'181,"5"7"-4,4 1-12,5-3-129,5 6-24,2 0-3,5-3-5,4 3-21,-6-2-115,4 2-38,-2-2-11,0 4-12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8.6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-2 326,'-7'6'193,"7"4"-24,0 5 4,0 3-148,0 1-5,0 6-8,0-2 0,0 4-4,0-2-4,-3 0-8,1 0-20,-8-9-113,6 1-32,-4-9-21,1-2-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8.2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5 302,'-13'-20'185,"13"20"-12,-8-7-4,14 16-141,-6-1-3,7 9-13,-3 2 8,1 6-12,0 6 0,-2 5 0,-3 2 4,0 6-4,-3-2-4,0 2 4,0-5-4,-2 1 0,2-8-4,1-5-4,2-6-4,0-11-8,5-1-32,-5-9-121,5-17-9,1-2-15,2-4-8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7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23 294,'9'-17'185,"-9"17"-8,5-8-8,-10 8-145,5 0 0,0 10-7,-3 0-1,-1 1-4,-1 1 0,-2 3-4,0-1 0,-1-2-4,1 3 4,0-3-8,3-2 4,3 1 0,1-1-4,5-4 0,3 0 0,6-2 0,3-1 0,4-3 0,3 0-4,4-3 4,1 3-4,2 0-4,-3 3 0,1 3-4,-7-4-8,3 6-17,-12-8-35,5 0-93,-10 0-20,-1-4-1,-3-4-1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7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213,'-1'-8'177,"1"8"0,0 0-7,0 12-126,-4-3-16,8 7-4,-4 1-4,5 6-4,-4 4-7,2 4 3,-3 0-8,2 4 4,-2-3-4,0-1 4,0-4-12,-2-4 0,2-5-8,-3-11-21,10-1-128,-7-6-8,6-9-16,-1-3-8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7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0 241,'0'0'177,"7"4"1,0-4-17,-7 0-125,23-4-12,-4 0-12,7 2-8,5-2-8,1-4-20,11 4-125,-1-2-16,0-2-16,-1 0 3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3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350,'-26'21'189,"26"-21"-24,5 13 4,10-13-132,11 0-37,13 0-24,2 0-129,10-5-17,-1 1-11,1 0-12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13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342,'16'4'185,"-2"-4"-20,0-4 0,15 4-132,-6-2-25,5-2-4,3 4-20,-5-2-125,9 4-29,-7-2-7,0 6-8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23.0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6 196 213,'0'-18'177,"0"7"-4,-3-1-8,-6-7-92,9 9-17,-10-13-15,6 6-13,-8-5-8,2 5-8,-6-2 0,0 5-8,-3 3 0,-4 7-4,-4 8 0,-3 9-4,0 10 0,-6 10 4,-1 8 0,-3 13 0,5 5 4,6 3 8,10 4-12,8 3 8,15-7-4,15-2 8,17-12 1,18-13-13,14-10 0,7-12 0,5-19 0,4-9 0,-8-12 0,-2-6 0,-19-5 0,-11-1 0,-13 8-150,-19-2-27,-12 12-4,-12 4-2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6:56.1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5 193,'0'0'157,"6"-2"-8,-6 2-44,5 10-45,-5-3-24,6 6-8,-6 0-7,6 6-1,-4-1-8,4 4 4,-3-2-4,1 1 0,-1-2-4,0 1 0,-1-5-4,0-2 0,-2-3-8,0-10-8,4 13-24,-4-13-113,0 0-8,-3-10-12,3 2-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47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213,'23'-10'173,"-11"4"-4,7 2-16,6 4-100,-8-7-33,6 7 0,-6-2-4,0 4-8,-6 3 4,-1 3-4,-10 2-4,-7 7-4,-3-1 0,-6 5 0,-1 2 0,-1 1 0,-1-1-4,0-2 8,3-5-4,8 1 4,1-9 4,7 0 0,0-8-4,12 2 5,4-6-1,3 2 0,2-4 0,5 0-4,2-1 0,3 1-4,-2 2 0,4 0-8,-3 4-20,-13-4-126,8 2-15,-8 0-16,-1 0-12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47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0 181,'0'0'173,"4"10"0,-6 1-20,-5-3-92,9 11-25,-9-2-8,7 10 0,-7-2-8,2 6 0,-2 2-3,2 3-1,-4-1-4,2 3-4,0-3-4,0 2 0,2-5-4,-1-3-4,5-4 0,-3-6-8,4-3 0,0-16-12,9 17-57,-9-17-88,10-10-12,-6-3-9,1-4 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47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7 4,'0'-9'165,"0"9"8,0 0 0,-5-8-72,12 16-25,-7-8-7,1 9-25,-2-1-12,6 6-8,-5 1-7,3 4-5,1 0-4,-2 6 0,-1-5-4,1 1-4,-2-4 4,4 0 0,-4-5-4,0-2 0,0-10 4,0 9-4,0-9 0,0 0 4,-4-13-4,4 3-4,0-5 4,2-3 0,1-3-4,3 0 0,0-2 4,3 0-4,3 2 4,2 2-4,2 5 8,1 3-4,1 7 0,-1 4 0,1 9 4,-1 3-4,-3 3 4,2 3 0,-7 5-4,1-2 0,-3 2 0,-2-4 0,-1-2 0,-4-3 0,2-6-8,-2-8-4,0 0-17,-7-4-39,8-4-93,-1-2-20,0-7-1,0 0-19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8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3 65 289,'0'-57'174,"5"44"-1,-5 13-44,7-6-45,-7 6-31,12 13-21,-12 1-8,6 6-8,-6-20 8,0 58-12,3-21-8,2 6 5,2 6-9,-1 4 0,6 0 0,-3 5 0,3-3 0,-2-2 0,-1-5 0,-2-7 0,0-11 0,0-5 0,-2-13 0,-5-12 0,0 0 0,-3-14 0,-1-9 0,-5-1 0,1-7 0,-10-4 0,3 2 0,-8 1 0,23 32 0,-52-58 0,20 34 0,1 3 0,-1 7 0,1 6 0,-2 5 0,1 6 0,-1 7 0,-2 6 0,6 7 0,-1 3 0,0 5 0,8 4 0,8-2 0,9 2 0,5-35 0,28 57 0,-1-34 0,14-5 0,13-8 0,1-6 0,8 0 0,-5-10-174,-2-6-7,1-2-16,-5-7-9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45.2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77 177,'-2'-23'185,"6"17"-12,3-1-12,-4-3-88,14 12-29,-3-2-8,11 6-12,-4 0 1,-46-51-37,58 72 4,1 4-5,0 9 1,-34-40-8,0 0 20,68 93-16,-40-39-4,-1 7 0,42 58 24,-62-65-4,-7 0 8,-5-4-8,-9-4 0,-2-7 0,-5-3 4,1-7-4,0-4-8,3-8-4,5-3-16,-4-14-69,16 0-80,-7-6-5,12-5-15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44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42 96,'0'0'181,"5"-11"-11,2 3-5,7 8-133,-4-10-8,8 6-4,1-3-4,2 5 0,-2 2-8,2 2 1,-2 7-1,-4 1-4,-4 9 0,-4 1-4,-7 7-4,-6 0 0,-4 0 4,-6 2-8,-4 2 8,-3-2-9,-1-4 5,-1-2 0,3-2 4,1-5 0,3-3 0,5-3 0,4-4 8,9-6-3,0 0-1,0 0 4,12 4-4,4-6 0,5-2 0,3-2 0,4 2 0,1 0-4,3-3 4,-1 3-4,-2 0 0,-3-2-8,-3 2-8,-7-4-9,3 8-51,-11-7-97,-1 3-13,-3-4-7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44.1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7 193,'-5'-7'181,"5"7"-8,-7 5-12,7 1-116,-11-2-17,8 11 0,-9-5 0,-2 23-24,-5 9-16,-1 8 4,1 4-4,19-54-4,-36 129-4,18-60 0,6 0-5,7-15 5,7-6 20,6-9-16,8-1-20,-2-13-129,12-6-8,-2-9-5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40.3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46 289,'-26'-30'174,"10"20"-1,-3 4-12,4 6-141,-8 2 0,4 10 0,-6 1-4,4 10 1,-1 4-5,3 4 0,-1 4-4,6 5 4,6-3-4,8 3-4,1-5 0,13-1-4,6-7 0,6-8 0,3-9 0,5-6 0,0-10-4,0-7 4,-5-5-4,-3-7 4,-6-4-8,-8-7 0,-4 1-8,-8-7-4,-3 11-17,-13-7-128,4 9-4,-4 4-24,2 9 7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39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40 161,'-14'-23'181,"4"12"0,-1 3-20,1 12-68,-4-10-61,2 12-4,-4-2-4,2 9 1,-3-1-9,5 9 0,-6 4-4,6 4 0,0 3-4,5 3-4,4 0 4,4 1-8,8-3 0,7-6 0,6-2 0,6-8-4,2-9 0,1-8 0,2-6 0,-4-9 8,-1-3-8,-7-5 4,-5-6-8,-6-5 4,-5 1-4,-6-2-4,-6 3-8,-9-5-21,6 18-55,-10-2-73,-2 9-17,-1 6-3,2 10 4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39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 83 96,'7'-14'161,"-3"8"-12,-4 6-24,-4-17-40,4 17-29,-3-13-8,3 13-15,-11-8-5,4 8-4,-5-2-4,0 4-4,-5 2-4,1 7 0,-3 1-8,4 7 5,-3 4-9,5 4 8,1 2-4,3 6 4,4-1-4,5-1 0,5-4 0,5-2-4,4-6 8,7-4-8,3-7 0,4-6 0,-1-8 0,1-4 4,-2-7-8,-5-3 4,-6-5-8,-4-4 4,-6-1-8,-7-5-4,-1 2-9,-11-7 1,5 7 0,-5-2-12,9 12-21,-9-6-35,11 10-73,3 17-1,-2-6-3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6:55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149 64,'-6'0'141,"6"0"-4,-4 2-24,4-2-25,0 0-19,-6-4-21,6 4 0,0 0-3,0 0-9,6-11-8,-1 7-8,0-4-4,4 1-8,3-3-4,4-3 0,5 0 0,2-4 1,4 2-5,1 2 4,3-2-4,1 5 0,-1 1 4,0 8-4,-5 2 0,-1 8 0,-3 4 0,-3 2 0,-5 7 0,-3 1 0,-6 4 0,-5-1 0,-5 3 0,-6-1-4,-5 0 4,-3-1 0,-6 0-4,-1-2 4,-1-4-5,0-1 5,3-3 0,2-5 0,4-4 0,3-3 0,5-5 0,4 0 0,6 0 0,0-7 0,7 1 0,3 1 0,2-2 5,4 4-5,2 1 0,0 2 0,3 0 0,0 3 0,1 4 0,1 3 0,-1 3 0,0 4 0,1 3-5,-3 3 5,1 4 0,-2 3 0,-4 2 0,-4 1-4,-3 2 8,-5 0-8,-4-2 8,-5 2-8,-8-2 13,-5 1-9,-6-6 8,-6 0 0,-5-4 0,-5-6 4,-3-6-4,-2-6 0,-2-6 0,2-6-4,1-8 0,5-6 0,4-1 0,5-3-4,6 1 4,7-2-4,5 3 0,6 1-8,6 4-4,1-1-12,8 9-41,-4-2-100,6 2 0,0-1-28,1 0 7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38.1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1 60,'0'0'173,"0"0"0,4-6 4,-6-2-80,7 12-20,-5-4-25,0 0-8,0 0-15,5 10-1,-5 3-12,0 5 0,0 3-8,2 6-4,-2 2 0,3 4 0,-3 0-4,3-2 0,-3-2 0,2-2-4,-2-4 8,0-4-8,-3-5 0,-1-3-4,1-3-4,3-8-8,-5 0-12,-2-13-33,12 1-104,-5-5-8,7-1-9,0-5-7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3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46 88,'0'-8'157,"7"-5"-12,-7 5-12,0 8-48,-3-10-21,3 10-8,0 0-19,0 0-9,-6-7-4,6 7-8,-10 9-4,1 1-4,-3 0-4,1 7 0,-3 4 0,2 2 0,-2 4-4,4 2 4,1 0-4,9 0 5,3 0 3,8-2 0,5-4 0,6-2 0,3-7 0,1-1-4,4-7 4,0-6-4,-1-8 0,-6-5-4,-4-6-4,-5-3 4,-3-3-4,-8 0 4,-6 2-4,-11 6 4,-4 9-4,-6 4 4,-6 10-4,-3 9-8,1 10 0,3-1-4,13 12-5,0-11-27,25 4-109,5-6-20,16-9 0,6-5-9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2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0 16,'-3'19'173,"8"-9"8,-2 5-8,9 8-64,-12-4-28,11 20-21,-11-1-24,10 20 0,-10 7-15,2 20-1,-2 13-8,0 16 0,-4 9 0,4 10-4,0 5-4,0-1 0,-5 3-8,2-9 4,-2-8-4,-2-11 0,-2-14 0,-1-10 0,-4-11 0,2-11-8,3-10 0,-3-18-25,12-5-112,-3-16-28,3-17-16,0 0-8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9.4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5 64,'7'-11'177,"-7"11"-20,6 0 16,-6 0-92,7 17-29,-7-7-3,3 13-17,-3-2-4,0 8-8,-2 2 0,2 4-8,-3-2-8,3 2 0,-3 3-16,-2-13-64,5 4-85,-3-7-12,3-5-13,0-7-11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9.2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2 52,'-3'-8'88,"3"8"-3,0 0-12,0 0-9,0 0-12,0 0-11,0 0 3,0 0-16,0 0-4,0 0-8,0 0 5,0 0 3,0 10-4,0-10 8,-2 9-8,2-9 4,-7 12 0,7-12-3,-9 13-5,9-13-4,-7 16 0,7-16-4,-5 15 0,5-15-4,0 14 4,0-14-4,9 15 4,0-13-4,3 2 0,2 0 0,5-1 0,2-3 0,3 0 0,-1 0-8,0 0 0,1 0-20,-10-9-40,3 5-97,-4 2-17,-5-4 1,-8 6-12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5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40 149,'0'0'140,"0"0"-11,0 0-48,-7 0-21,7 0-15,0 0-13,0 0-8,0 0-4,0 0-4,0 0 0,0 0 0,-7-8-3,7 8-5,0 0 4,0 0-8,0 0 4,0 0-4,0 0 0,0 0 0,11-8-4,-3 3 4,1 1 0,3 0-4,2 0 4,2 0 0,1 0 0,1 4 0,-1 0 0,-1 4-4,-2 0 4,-2 6-4,-3 3 0,-6 1 0,-3 7 0,-5 0 0,-4 2 0,-3 2 0,-2 0-4,-2-2 8,1 0-8,1-7 4,3 1 0,4-7 0,7-1 0,0-9 0,11 0 0,5-4 0,4-1 0,5-3 0,1 2 0,4-2 0,1 3-12,-3-3-28,-2 8-109,-1 4-20,-8 0-1,-1 5-1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4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-7 28,'-6'-2'161,"6"2"0,-4 14 8,-1-1-84,12 18-25,-7 0-12,7 18 5,-6 7-21,8 18-4,-2 8-8,3 13-4,-1 3 1,1 18-1,1 1-12,-1 7 0,-1-5 0,1-2-4,-5-6 4,2-8-4,-3-10 0,-2-17-4,-2-16 4,0-13 0,0-16-8,-2-17-8,2-14-41,0-10-108,3-19-8,-1-10-12,5-8-9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1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4 28,'0'0'112,"17"0"13,4-2-36,16-2-37,17 4 5,12-4 3,20 4-12,13-6 1,23 6-5,14-4-12,23-1-16,15-1 0,18 0-7,39-4-5,-7-3 0,11-1 0,11-1-4,10 1 0,7-3 0,2-1 0,0 1 4,-30-2-4,20 3 4,-8-1 4,-4 1-4,-18 1 8,-11 3-4,-17 4-8,-12-1 0,-20 9-16,-15-8-29,-24 8-108,-23 2-8,-27-2-8,-16 4-1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58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5 136,'0'-17'145,"7"7"-32,-7 10-4,4 10-37,-8-2-11,8 13-17,-8-2-4,6 12-7,-5-5-9,6 9 0,-3-4-8,2 2 0,-2-6-8,3-2 0,-1-4 0,2-9-4,-4-12 0,10 6 0,-3-12-4,0-6 4,5-7-4,0-1 0,2-5 0,2 0 0,1 2 0,1 5 0,-3 5 0,3 3 0,-4 10 0,-1 6 0,-2 9 0,-2 3 0,-3 7 0,1 2 0,-1 0 0,-1 0-4,0-1-4,2-7-16,5 0-113,-1-11-20,1-8-16,2-2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1:57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46 56,'0'0'141,"7"-7"8,-7 7-8,-10-8-77,10 8-23,-11 0-21,11 0 0,-12 4-8,7 3 4,-6-1-4,4 4 0,-3 3 4,3 5 4,-3 3-7,3 4 3,1 0-4,6 2 4,2 0-4,10-2 0,6-6 0,4-4 0,8-13 0,3-2-4,3-13 4,1-3-4,-4-11-4,-4-3 0,-8-5 1,-7 0-5,-10-1-5,-10 3-3,-9 10-4,-11 0-16,-4 19-48,-8 4-81,-2 8-17,-2 11 1,2 8-1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28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6 68,'5'-13'161,"-1"9"-4,-4 4-12,0-11-72,10 11-9,-10-9-12,4 9-11,-4 0-1,0 0-8,4-5-4,-4 5 1,0 0-9,3 12 0,-4-5-8,1 3-4,-3 0 4,3 5-4,-3 0 0,3 3 0,-4-1 0,3-1-4,1 1 0,-2-4 0,2-1-8,-3-5-4,6 1-32,-3-8-133,0 0-4,0-12-25,2 2-3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2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29 193,'-7'-8'177,"2"-1"0,5 9-24,0 0-80,-2-8-33,9 8-8,-7 0-8,19 0-11,-5-4-5,2 4-4,1 0 0,2 4 0,-3 0-4,-4 0 0,-5 5 4,-3 1-4,-8 5 4,-3 3-4,-5 1 0,-5 0 4,-1 0-4,-1-1 0,1-3 0,3-2 0,1-3 0,3-6 0,4 0 0,7-4 0,0 0 0,9-6 0,0 4 0,5-2 0,1 2 0,5-2 0,4 4 0,-1 4 0,1-2 0,1 6 0,-3 0 0,-1 5 0,-3 2 0,-4 3 0,-7 1 0,-6 4 4,-2 0-4,-6 0 4,-6-2-4,-1-3 4,-5-3 0,-2 0 0,0-9-4,-1-4 4,1-2-4,2-6 0,3 1-8,0-7-36,7 8-114,9 4-11,-5-11-12,5 11-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1.9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8 22 209,'7'0'177,"-7"0"-8,0 0-12,-3-17-100,3 17-17,-7-2-8,7 2-12,-16-2-8,8 2 1,-8 0-5,2 4-4,-5 4 0,0 1 0,0 1-4,0 3 4,2 3-4,1 1 0,7-1 0,4 3 0,5-4 0,9-3 0,5 1 0,6-3 0,5-2 0,2-1 0,5-3 0,-1 4-4,-2 0 4,1 3-4,-2 3 4,-8 3-4,-1 2 4,-8 6 0,-6 0 0,-8 4 0,-4-2 0,-7 2 4,-5 0 0,-6-4 4,-1-2-4,-3-7 0,-2-5-4,1-11 4,1-6 0,1-7-4,0-4 0,4-5-4,5-3 0,2-2-4,8 6-24,-3-2-126,14 4-11,6-4-12,8 1-12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1.0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0 249,'-26'26'190,"25"-18"-9,1-8-12,13 9-76,3-12-73,10 3-8,5-2-12,1-4-24,4 4-138,-3-6-7,-3 2-16,-3-2-8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0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9 285,'-9'0'170,"9"0"3,6 6-20,13-2-121,-2-8-4,11 4-12,2-8-4,1 1-8,2 3-20,-6-8-96,-1 8-41,-7-3-25,-7 3 9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0.5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3 153,'-9'-10'157,"9"10"8,0 0 0,0 0-109,5 8 1,0-2-9,9 15-8,-7-2 1,9 12-13,-6 5-12,6 7 4,-2 5-12,2 11 0,1 3-4,1 5 0,3 4 0,1-1-4,1-3 4,1-2-4,-1-7 4,1-10-4,-3-6 4,-1-13 0,-5-8-4,-3-15 4,-1-10-4,-2-11 0,-2-16 4,-2-17-8,-2-12 8,3-15 0,-1-11 0,0-10-4,0-2 4,2 5-4,-2 9 0,1 11-8,1 15-4,-6 8-20,8 25-89,-9 8-52,0 17-12,0 0-5,4 23-7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5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87 273,'0'0'182,"8"-35"-1,-8 35-12,-29 0-101,29 0-23,-46 35-21,27-6-12,19-29 4,-29 69-8,20-32 0,9 3-4,5-5 0,-5-35 0,35 56-4,-7-41 4,5-9 0,5-8-4,1-15 0,-1-6 0,-7-10 0,-3-10 4,-8-3-4,-15-4-4,-9 4-4,-8 3-8,12 43-32,-42-56-121,11 45-8,-2 9-17,-4 12-3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5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85 249,'-7'-31'181,"-9"21"-3,1 1-9,-10 3-121,-1 17-12,2 3-11,5 9-5,1 4-4,5 6-4,2 3-4,6 3-4,5-3 0,5-3-4,7-6 0,6-8-4,2-9 4,5-10 0,6-8-4,0-11 12,-31 19-4,49-60 0,-30 20-4,-9-5-12,-3 3-8,-10-2-16,-2 17-49,-7 0-88,-6 10-16,1 9-5,1 8-3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5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8 98 273,'6'-19'182,"-6"9"-5,3-1-12,-8-5-121,8 10-12,-6-7-11,1 5-5,-8-1-4,-1 5-4,-8 4-4,-4 0 0,-1 11 0,0 1 0,-3 7-4,6 4 0,6 4 0,8 2 4,14 0-4,12 2 0,7-1-4,7-3 0,6-2 0,1-2 4,-4-5 0,-1 3 0,-7-4 0,-12 0-8,-8-1 8,-8-1 0,-8 1-4,-8-1 0,-1 0 4,-10-5-4,-2 0-4,3-1 12,-4-7-4,4-2 4,3-6-4,4-5 0,3-6 4,8-3 0,8-3 0,5-2 0,7-4-4,7 2 8,2-3-8,4 1 4,-1 4-4,0 0-4,-4 4 4,-5 1 0,-3 5-4,-5 0 0,0 7-4,-7 8 4,4-8-4,-4 8-4,0 0 4,0 0 0,3 10 4,-3-10 0,0 0-1,9 8 5,-9-8 0,11 0 0,-11 0 5,12-4 3,-12 4-4,12-2 4,-12 2 4,14-2-4,-14 2-4,0 0 8,3 8-12,-3-8 4,2 15 0,-2-2 0,0 3-4,-3 3-4,3 2 4,1 4 0,5 0 8,-6 4-8,8-2 4,-2-2-4,1-4 0,7-4 4,5-7 0,-4-6-4,5-8 4,4-9 0,-3-5-4,-4-9 4,-1-5-4,-5-5 4,-11-3 0,-7 3-4,-9 6 0,-7 1-8,-5 10-8,-1 3-12,3 21-29,-6 0-88,13 15-32,10 2-12,9 2-4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1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39 217,'5'-8'177,"-5"0"0,0 8-11,-16 2-106,11 17-24,-7-3-12,5 11-3,-4-2-9,6 7 4,1-5-8,4 2-4,6-6 0,2-5 0,6-5-4,2-7 4,3-6 0,2-8-4,-2-9 0,-1-6 4,-3-6-4,-2-6 4,-8-1-4,-5 3-4,-5 2-4,-8 6-4,1 10-24,-7 7-126,3 8-11,2 4-8,6 8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1.0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47 205,'-7'-34'173,"1"24"0,-7 4-16,8 12-96,-12-2-25,7 15-8,-6 0-4,6 5-8,0 3-3,6 5-1,1-5-8,8-1 0,2-3 0,5-6-4,3-7 0,4-8-4,2-2-16,-6-10-37,8-2-108,-6-7-8,-1-2-12,-4-6-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02.5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6 140,'47'-21'162,"-8"6"7,6-3-8,11-5-117,20 4 0,10-10-11,18 6-5,6-6-8,7 2 0,-2 1-12,0-1 4,-7 0-8,-7 4 0,-15 0-4,-12 4 4,-16 1-8,-9 3 0,-13 1 8,-36 14 0,40-19-4,-40 19 4,0 0 0,0 0 0,0 0 0,0 0-4,0 0-8,0 0-8,0 0-12,0 0-24,0 0-85,-24 37-36,24-37-5,0 0-7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0.7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36 217,'16'-27'181,"-16"27"-8,0 0-3,0 0-102,-5 15-32,-6 3-20,6 9 1,-2 1-9,2 1-4,1 0 0,6-2-4,2-6 4,4-2-4,1-11 0,5-4 0,2-8 0,-1-9 4,-1-5 0,-1-9-4,-3-3 0,-7-5 0,-3 4-4,-3-1-12,-4 16-17,-12-5-87,3 13-46,0 8-15,4 10-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0.4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-2 189,'0'0'177,"-9"4"-4,8 12-12,6 11-100,-14 0-21,9 11-12,-7-3-4,5 8-8,-3-1-3,2-3-9,-3-1 0,3-9-16,3 2-17,-7-17-92,10-1-48,-3-13-12,11-7-1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10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-4 52,'0'-8'161,"0"8"8,0 0-4,11 21-84,-11-21-17,-4 27-3,-4-17-21,6 13-8,-7-7-8,4 3-8,-2-3 1,2 1-9,3-7 0,2 1-8,0-11 4,5 8-4,4-8 0,1 0 0,3-4 0,2 2 0,3 0-4,-1 2-4,1 0-17,-6-4-35,4 8-101,-4 0-16,0 2-1,-5-4-19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8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5 68,'0'0'165,"-7"-7"-8,7 7 8,-7-2-92,11 15-21,-6-5-12,9 13-7,-5 0-9,6 12 4,-4 5-8,5 12 0,-2 10-8,-2 15 4,0 10-3,-2 13-1,-3 11-4,2 12 4,-4 4-12,-1 4 4,-4 0-4,4-4 4,-3-9-4,3-7 0,-2-15 0,3-13 0,2-17 4,0-12-8,3-16 4,1-22-16,3-5-45,-2-22-108,2-12-8,-4-16-20,4-11-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7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9 64 96,'0'-25'165,"-11"12"4,-1 7-3,-7 8-66,-4-2-47,6 15-17,-6-3-12,7 11-4,-1 0-4,10 6-4,2-2 0,10 0-8,5-4 1,8-4-5,5-5 4,3-7-8,0-7 4,-2-9 0,-1-5-9,-7-7-3,-2-2-20,-14-12-40,5-1-89,-10 1-13,-1-1-3,-4 1-12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7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22 209,'-7'-19'173,"-1"15"4,-3 4-16,4 8-92,-6-6-33,4 15-8,-5-3-8,6 9-11,-3 4-1,6 2-4,2 0 0,6 0-8,2 0 8,7-6-8,6-4 8,1-7-8,3-8 4,2-8 0,-3-8-4,0-7 4,-8-6-8,-2-6-13,-3 2-19,-13-13-61,0 11-64,-4 4-12,1 7-4,-4 5-8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6.8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4 10 149,'-24'-11'157,"12"16"8,-1 3-4,6 10-101,-6-5-15,6 12-17,-2-7-8,9 9-4,0-6 0,10 1-8,2-3 0,8-3-4,0-7 0,5-3 0,-3-6 0,4-11-4,-3-1 0,-6-7 0,-3-1-8,-7-5 0,-4 2-16,-9-3 0,0 11-28,-13-5-29,5 9-72,-3 7-24,0 4 12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6.5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144,'5'-10'158,"2"8"3,2 2 0,5 6-101,-7-6-16,5 11-15,-5-5-9,0 8-4,-7-1-4,0 4-8,-5 3 0,-2 1-4,-4 2 4,1 0-4,0 0 0,1-4-4,2-3 4,5-3 0,4-7 0,5-2 4,3-4-4,6-4 0,1 0 0,3-2 0,0 2-4,0-5-16,4 9-28,-8-4-93,5 2-33,-2-2 5,-2 0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4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100 217,'-5'-35'169,"-7"25"4,-4 6-20,2 12-84,-8 2-33,3 13-8,-2 4-8,5 12-3,1 3-5,6 1-8,8 1 4,7 2-4,7-11 0,7-4 0,6-12-4,5-9 4,2-14 0,-3-9-4,-5-14 4,-4-8 0,-9-8-8,-8-9 4,-9-2-8,-9 0-8,-4 8-21,-13 3-79,4 16-49,-1 6-21,4 13 1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3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61 205,'6'-19'165,"-9"10"0,3 9-16,0 0-88,-19-10-21,12 20-16,-7-1-4,2 10-8,-4 6 0,4 6-4,-2 2 0,7 5-4,3 1 1,8-1-1,6-5 0,8-4 0,6-10 0,6-7 0,1-12-4,2-6 4,-5-11-4,-2-10 0,-6-4 4,-8-8 0,-7-3-8,-8-2 4,-6 3-8,-9 3 0,-1 7-13,-7 4-15,7 18-44,-4 3-81,4 10-13,7 7 1,7 7-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8.9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6 40,'7'-17'153,"-2"7"16,5 6-4,2 6-76,-1-10-29,15 12-3,-2-10-9,18 12-4,5-8-4,20 8-11,4-6-5,15 4-4,4 0-4,4 0-12,-1-3-12,-8-4-32,-3 3-129,-19-4-9,-14 0-15,-16-2-12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3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41 153,'10'-17'165,"-10"17"-12,0 0 8,-5 7-101,5 14-15,-9-3-17,4 11-12,-2 1 0,7 3-12,0-2 4,5 2-8,6-5 8,3-6-4,5-7 0,4-7 4,1-8-8,2-6 4,0-11 0,-5-3 0,-3-10-4,-8-3 4,-3-2 0,-7-1 0,-7 5-8,-5 2 0,-4 6-16,-8 0-28,8 11-101,-5 7-20,4 5 0,3 5-13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3.1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5 136,'6'-13'158,"-6"13"7,7-2-8,-7 15-69,-4-5-35,8 17-21,-6-2-8,4 8-4,-2-2-4,3 6-12,-3-4 4,5 0-8,-1-1-8,-3-10-16,8 3-44,-5-10-85,3-9-16,0-8-9,0-7-11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2.4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-2 52,'-7'0'121,"-1"4"-9,6 4-11,-5-1-12,7 7-9,-7-3-23,9 11-5,-6-3-12,8 17 1,-4-1-13,3 17-4,-3 6 0,7 17-8,-5 9 0,2 14-4,1 10-4,0 11-3,0 4-1,2 0 0,-2-5 0,4-1-4,-2-13 0,2-12-4,0-19 4,-1-15-4,1-12-9,-4-21-19,7-11-125,-12-14-4,9-6-16,-4-8-8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00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1 144,'4'-14'150,"-3"3"3,-1 11-45,0 0-27,0 0-29,4 15-12,-6-5-11,6 13-1,-4 0-8,3 11 0,-1-1 0,1 4-8,1 1 0,3-1-8,-2-3 5,2-3-5,-2-4 0,2-8-4,0-5 4,-2-5 0,-5-9 0,9 0-4,-5-11 4,-3 1-4,5-5 0,-1-1 4,2-1-4,5-2 0,0 0-4,4 3 4,1-1 0,6 5 0,-4 3 0,2 5 0,-2 4 0,-5 11 0,0 3 0,-5 5 0,-4 6 0,-5 2-4,-7 0 4,-3 0 4,-4-2-4,-5-4 0,-4-9 0,-5-3 0,0-9 0,-2-2-8,4-9 0,0-5-13,10 3-19,-4-6-117,13 1-4,7 1-24,8 0 3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6.5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53 165,'2'-25'177,"-2"14"0,-6 3-20,-1 8-88,-8-9-25,4 12-8,-13-6-8,1 6-8,-3 1-7,0 4-1,0-2-4,4 5-4,2-3 0,8 2-4,9 3 4,6-1-4,9 1 4,8 2-8,6-3 4,8 3-4,8-1 8,5 3-8,4-3 8,-1 5-8,-3 0 8,-5 6 4,-9 2-4,-11 4 4,-13 3 0,-16 1-4,-15-2 4,-10-1-4,-8-5 0,-5-9 0,-4-7-4,1-11-4,6-6-8,5-13-28,13 2-125,7-6-13,11 5-11,8-5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6.0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310,'11'-6'189,"-1"14"-16,2 5-4,9 8-137,0 0-3,7 4-9,-2 2-8,6 0-4,-1 2-12,0-6-8,4 4-105,-9-10-52,2-3-12,-5-6-13,1-5-3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5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5 9 354,'-5'-9'193,"-4"14"-16,-3 3-7,4 6-138,-8 5-16,0 6 0,-1 4-12,0 4 4,-4 3-8,0-3-4,-2 0-4,-1-6-8,5 2-48,0-14-106,3-5-3,0-10-20,10-6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5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22 310,'7'-4'181,"-7"4"-8,0 0-12,-5-13-133,5 13-3,-14 0-13,2-4-8,-2 4 0,-5 0-4,-2 6 0,-3 1 0,1 1 0,2 0-4,4 5 4,5-3 0,5 2 0,7 3 0,10-3 0,6-1 0,8-1 0,4 3 0,5-3 0,2 1 0,3 1 0,-3 3 0,0-1 0,-4 7 0,-7 2 0,-8 2 0,-9 0 4,-7 2 0,-9 0-4,-8-2 4,-8-5 0,-4-3 4,-4-7-4,-2-3-4,4-7 4,0-5-8,3-5 0,5-2-4,7 1-12,6-12-45,10 11-96,5-5-16,13 3-8,4-3-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5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26,'0'0'189,"4"19"-16,6 12-20,2-4-116,8 9-9,4-3-8,6 1-4,1-5-4,2-2-8,0-4-4,-5-9-16,2 1-28,-7-13-121,-1-2-9,-6-13-15,0-3-12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4.9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6 9 326,'-12'-10'185,"-2"10"-16,1 0-8,-12 10-145,3 11 0,-6 6-7,-3 6-1,-4 6-4,-1 5-4,-1 0 0,2-5-4,6 3-17,0-19-67,11-1-73,6-11-16,12-11-9,0 0-7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8.6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0 112,'18'-21'153,"-1"11"8,16 1 9,11 5-98,8-15-20,23 11-7,5-13-5,18 9-12,3-9 0,11 6-7,-6 1-13,-1 6-4,-10-1 0,-9 5-4,-13 0 0,-10 0 0,-18 4 0,-8-2-4,-13 2 8,-5-2-8,-6 2 8,-13 0 0,7 8 0,-11 4-4,1 3 4,-1 10 0,-5 6 0,3 13 4,-5 8-4,1 12 0,-4 11-4,0 13 8,-4 5-4,3 9 4,-1 0 0,2 3-8,-2-8 4,6-5 0,1-9 0,4-8-4,1-8 0,4-13-4,0-6-8,-1-15-8,4 0-45,-6-16-112,-3-9 4,-8-8-24,-1-8 3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4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0 57 165,'7'-21'161,"-7"11"4,0 1-12,-10-1-117,10 10-4,-21-8-7,7 12-13,-5-2 0,-2 6-8,-5 1 0,1 5 0,3 3 0,2-1-4,6 1 4,6 2 0,8-5-4,10 1 4,8-2 0,6-3 0,6 2 0,5-1 0,-1 1 0,5 3-4,-8 0 0,-3 3 4,-5 5 0,-9-2 0,-11 2 4,-5 0 0,-11-2 4,-8-1 0,-9-1 5,-3-2-5,-7-5 0,1-1-4,3-7 0,1-4-4,2-2-8,8-6 0,8-1-12,3-12-25,14 7-124,7-3 0,10-2-24,8 1-5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3.9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1 249,'0'8'169,"11"-8"5,3 0-21,10 0-129,-1-4-4,6 4-12,2 0-28,-5 0-129,0 0-16,-5 2-4,-9 3-13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34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9 281,'-9'6'178,"2"-2"-13,7-4-4,17-6-137,-1 0-44,11 0-129,6-1-16,7-1-8,6 0-5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04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70 112,'-17'-19'173,"12"11"-11,1 0-1,4 8-89,7-13-11,5 11-21,-3-6-8,9 4-8,-1-1-4,7 5-8,1-4 1,1 8-5,-2 1-4,-1 5 4,-5 4-8,-5 5 0,-6 4 0,-7 4 0,-10 4 0,-4 0 0,-3 0-4,-3-1 4,-2-1 0,-1-7 0,4-1 0,3-4 0,4-7 0,5-1 4,7-9-4,5 8 4,9-8 0,5 0 0,9-6 4,4 1-4,8-1 4,3 2 0,-3-2-4,2 2 0,-3 0 0,-4 4-4,-8-3-4,-7 3-8,-6 5-40,-14-5-110,0 0-11,-4-7-16,-5-1-8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03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3 39 92,'24'-22'165,"-17"13"-4,-7 1-36,0 8-28,0 0-37,-7 2-7,-8-2-25,1 8-4,-7-1-8,-1 3 0,-3 0-8,-1 5 0,0-3-4,2 3 0,1 2-4,8-3 4,6-1-4,4-1 0,7-2 0,6-1 4,10-1-4,2-2 0,6 1 0,6-1 4,1 0-4,1 2-4,1-1 8,0 5-4,-4 1 5,-3 1-10,-8 3 14,-6 1-13,-7 1 8,-5 2 0,-7 2-8,-9 0 8,-5-1-4,-5-1 0,-6-2 4,-3-2-4,-5-9 0,-2-4 4,2-8 0,2-6-4,3-5 4,5 0-4,9-3-4,5-1-16,17 4-109,4 1-32,11 1-25,4 1 9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8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3 2 229,'-4'-8'165,"4"8"4,-8 0-12,4 12-124,-10 3-5,6 7-8,-8 8-4,2 7 0,-5 5-4,3 8 0,1 2 0,1 4-3,5 0-1,7-2 0,8-4 4,7-2-8,12-11 8,4-6-4,8-12-4,5-13 4,1-10-4,-3-13 0,-3-8 0,-8-6 0,-11-6-8,-8-3 8,-12 7-8,-10 6 4,-9 6 0,-8 13 0,-3 8 0,-1 10-4,4 7 8,3 4-8,8 6 8,10-2-12,13 2-4,9-11-12,12 7-65,3-12-76,8-7-20,-1-4-1,4-6-1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7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4 374,'-7'8'185,"19"-4"-16,9-4-7,7-2-158,8 2-45,2-2-116,4-4-8,-4-2-16,-6-1-12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7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1 354,'3'10'185,"9"-8"-20,9 1-4,4-3-136,6 4-29,8 2-41,-1-6-112,-3 0-4,-7-4-20,-7 2-12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7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49 334,'-26'-5'177,"26"5"-12,0 0-4,7 0-137,18 3-7,6-3-5,9-5-8,9 5-33,-4-8-124,8 0-8,-3-4-20,-1-2-12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7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65 285,'11'-29'178,"-11"29"-9,0 0-4,-16 4-133,11 19-8,-4 4-8,1 10-3,-5 7 3,1 6-8,-2 1 0,0 5-4,-1-2 0,1-2 0,0-6 0,3-7-8,1-10 8,3-10 0,3-11 4,4-8-4,0-17 0,0-8 0,4-8 0,1-10 0,4-5-4,1-6 4,4-2-8,2-2 8,6 2-8,5 2 8,2 9-4,1 5 0,1 11 0,2 13 0,-3 14 0,0 12 0,-2 17-4,-7 8 4,-2 11 0,-5 8-4,-6 2 8,-2 2-8,-6 0 8,-2-4-4,-5-7 0,-4-5-4,1-5-12,-7-14-40,3-4-110,-4-11-7,2-8-20,-1-6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8.1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273,'12'27'178,"-6"-4"-5,-1 10-8,-9 2-117,13 24-20,-9 5 1,7 13-9,-7 5-4,0 7-4,0-1 0,-5-1-8,0-4 0,-1-8 0,3-10-4,-1-13-4,3-8-8,-3-19-4,8-11-12,-4-22-57,5-9-88,-2-14-8,4-8-5,-3-11-1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6.3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4 131 88,'26'-31'93,"-14"18"24,-5-4-9,0 7 1,-12-9-28,3 11-17,-14-9-20,1 11-3,-13-2-13,-2 8-12,-8 0-4,-4 8 0,-3 4-8,-1 3 0,1 4 0,5 4 0,5 0 0,9 0-4,8-1 0,13-1 4,12-2-4,11-2 0,9-3 4,10-1-4,5-1 0,7 1 4,1-1 0,1 5-8,-4-2 8,-9 3-4,-5 3 0,-10 4 4,-11 0 0,-8 6 4,-15-2-4,-10 5 9,-8-3-1,-8 0 0,-8-4 0,-2-6-4,-4-8 0,2-9-4,1-10 0,2-7 0,6-8-4,5-4 0,9 0-4,7-4-16,14 10-57,5-1-88,8 3-4,8 4-24,12 3-1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9.0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7 249,'7'-25'173,"0"17"1,0-7-37,9 13-69,-10-12-24,14 10-11,-5-7-9,3 7-12,-1 0 0,-1 4-4,-1 4 0,-4 9-4,-4 1 0,-7 9 0,-4 1-4,-4 3 4,-5 2 0,-1-2-4,1-4 0,-1-2 4,1-7-4,5-2 0,8-12 4,-7 11-4,7-11 4,0 0 0,10-4-4,-1-1 4,5 1 0,1 0 0,3 0-4,3 0 4,1 0 0,4 2-4,-1 2 4,-3-2-4,1 2 0,-4 0-8,-2 6-16,-17-6-137,9 4-12,-9-4-12,-9 0-9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8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6 265,'5'-23'178,"4"12"-5,3 3-16,-3-4-97,15 12-20,-5-2-11,9 8-13,-3 6 0,3 11-8,-1 8 0,3 11 0,-6 10-4,-1 10 0,-4 5-4,-5 6 4,-7-2-4,-3-3 0,-8-3 0,-4-7 0,-6-10 0,0-9-4,-2-10 4,2-10-12,2-4-16,-4-19-33,9-1-108,2-9 0,5-1-24,0-8-1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8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10 326,'-12'-12'177,"12"12"-12,-10 10-4,-1 3-121,11 12-7,-5 2-13,5 14 4,0 3-8,0 6-4,0 0 0,3 8 0,-3-4-8,0 0 0,0-5 0,-3-5-8,3-7 4,-2-7-4,2-6-4,-2-15-4,2-9-12,0-11-85,2-7-64,0-13-12,3-7-4,-1-12-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7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-4 265,'-7'-4'178,"-1"6"-5,8-2-8,-6 25-93,3-15-35,5 9-5,-6-2-12,4 8 0,-3-2-8,-1 2 0,-1-2-4,2-1 0,-3-1-4,3-4 0,1-2-4,2-5 4,0-10-4,5 8 0,4-8 9,1 0-9,6-4 0,0 0 0,5 0 0,1 0 0,1 4-9,3-5-3,-2 8-8,-3-8-32,5 10-113,-5-5-8,-4 0-17,-3-9-3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7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10 181,'2'-8'169,"-2"8"0,0 0-20,-10-2-84,11 8-17,-8-6-8,7 11-4,-8-3-11,2 7-1,-4 2-4,1 10 0,-4 8-8,0 9 0,-2 9-4,3 5 0,1 3-4,6 2-4,5-1 0,3-5-4,10-5-4,6-10-4,8-6-20,-2-16-129,9-3-12,-2-11-13,1-6-3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5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88 205,'-49'5'169,"32"-5"-4,4 0-8,5-9-92,15 9-25,0-8-8,10 4-8,2-7-3,9 5-5,2-6 0,3 3-8,0-1 0,0-1-4,-1 5-4,-5-4-16,1 10-41,-7 0-104,-7 0 0,-7 0-24,-7 0-4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5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146 318,'5'-17'181,"-5"17"-16,0 0-8,0 0-117,-7 6-11,4 11-5,-3 2-8,1 10-4,-4 4 0,1 13-4,-3 2-4,-1 6 4,2 2-4,-3 1 0,5-5-4,-1-2 0,2-7 0,2-7 4,1-11 0,3-8 0,1-17-4,0 0 4,0-15 0,1-10-4,3-6 4,1-11-4,2-8 0,4-6 0,1-5 0,2-3-4,3 1 4,0 1-4,4 4 4,0 3-4,0 12 4,-2 3-4,0 15 4,0 6 0,-3 11 0,1 8-4,-1 12 4,0 9 0,-4 11-4,2 5 8,-2 9-8,-2 6 8,-1 4-4,0-2 0,-2 1-4,-4-3 4,1-7 0,-1-5-4,-1-7-4,-2-8-8,0-4-4,-2-10-20,4-3-117,-2-8-13,-12 0-15,5-4-8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4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5 86 229,'0'0'173,"4"-11"0,-4 11-7,-2-14-98,2 14-20,2-11-15,-2 11-5,0-12-8,0 12-8,-5-13-4,5 13 0,-13-12-4,5 6 0,-4 2-4,-2 1 0,-4 3 0,-1 5 0,-2-1 0,0 6 0,-2 1 0,3 3-4,-1 3 4,3 0 0,2-1 0,3 1 0,4 0 0,2-1 0,5-1-4,6-1 8,3 1-4,5-3 0,3 1 0,6-1 0,2-1 0,3-1 4,0 3-4,1-3 0,-3 3 0,-1-1 0,-2 5 0,-2 4-4,-5 2 4,-2 2-4,-3 2 4,-6 2-4,1 0 4,-4 0 0,-7 0 0,-4-2 0,-1-2 0,-4-2 4,-6-6 0,-3-5-4,-1-3 4,-4-7-4,-1-6 0,1-7 0,4-3-4,0-7 0,7 0-8,5-6-8,9 8-32,-2-4-110,14 0-15,1 0-12,8 3 4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6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-3 161,'0'0'177,"0"0"-4,0 0-20,-7 6-64,-1-8-37,8 2-16,-5 8-8,5 0-3,0-8-9,-6 17 0,3-4-8,-1 5 4,1 3-4,-2 4 0,-1 6-4,1 2 0,-2 7 0,2 2-4,0 1 0,5 3 4,0-4-4,5 1 0,7-5 0,6-7 0,4-6 0,10-9 4,4-9-4,2-12 0,6-5 4,-1-11-4,-1-8 0,-5-4 0,-6-2 0,-12-3 0,-9 5 0,-10 6 0,-10 6 0,-11 9 0,-10 12 0,-4 8-8,0 11 4,-3 6-4,5 4-4,3 2-4,13 4-16,1-10-77,16 2-60,7-10-8,11-5-13,4-8 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1.3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5 169,'22'0'157,"-6"4"-8,1-2-36,4-4-69,14 6 0,4-8-12,11 8 5,8-8-9,13 4 0,11-6-8,16 6 4,6-10-4,19 5 1,9-5-9,11 2-4,7-5 0,7 3-4,-2-5 0,-1 1-4,-10 1 0,-9-1-8,-19 1-8,-18-4-33,-21 9-120,-23 0 0,-21 6-20,-19 0-9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5.9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40 342,'-22'19'189,"22"-19"-20,0 0-4,0 0-128,13 0-13,7-6-8,6-1-4,2-1-4,1 0-4,3 4-24,-10-9-137,5 9-8,-7-4-16,-2 3-5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45.3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112 326,'-22'2'185,"22"-2"-24,0-10-4,14 10-113,-1-10-15,12 3-5,2-3-8,6 0 4,2-3-12,0 3 0,-2 2-16,-4-7-40,-3 9-109,-3 0-16,-3-2-17,-2 4-7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3.8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 261,'9'-8'178,"1"8"-9,2-2-12,7 8-97,-3-6-32,7 11-12,-4-1-7,0 4-5,-4 7 4,-4 1-12,-8 5 8,-6 2-4,-8 4 4,-4-2-4,-6 2 4,0-4 0,-1-7 4,4 1 0,4-9 0,7-1 4,7-13-4,9 6 0,7-8 0,8-2 0,7-2-4,4-1 0,5 1 0,1 0-4,1 2 0,-7-2-24,1 6-141,-15-4-4,-5 2-25,-16 2-3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1.0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294,'0'0'173,"7"-6"-4,3 6-12,4-6-113,11 8-16,-3-4-11,4 2-9,4 4-33,-7-4-132,1 0 0,-3 0-16,-9 0-12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3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5 289,'0'0'170,"14"-3"3,-2 3-20,11 15-109,-1-2-12,10 8-15,1 4-1,2 10-8,-1 7 4,3 15-8,-11 3 4,-3 10-4,-11-1 4,-7 4-4,-10-4 4,-6-6-4,-4-9 0,-6-12-8,2-10-4,-4-20-48,6-5-106,3-14-7,5-9-16,0-12-12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2.9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-2 289,'-13'0'174,"6"6"-5,-1 1-8,-1 9-125,-5 1-8,2 6-3,-3 4-9,1 8 0,0 5-4,3 1 4,3 3-8,6 0 4,5-1-4,8-3-4,8-3 4,7-8-8,7-4 8,3-8-8,6-9 8,0-8-12,-1-6 0,-4-9 4,-6-5-4,-5-5 0,-11-2 0,-8-5 0,-10 1 0,-9 2 4,-11 10-4,-5 7 4,-3 8 0,-3 8 0,1 10 0,3 9 4,2 8 0,11 3-4,7 3 0,10-6-4,7 1-8,5-14-44,10 1-105,4-15-13,11-6-15,-1-10-8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2.4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5 257,'0'0'169,"-10"-7"5,3 12-17,-7-1-101,7 12-20,-7 3-12,0 14-3,-2 5-5,1 10 0,-3 6-4,6 4 4,5 3-4,3 3 0,8-3-4,6-5-8,10-6 0,4-13-24,14-3-133,-3-20-12,5-7-16,-3-16-9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2.0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2 253,'-13'0'161,"6"0"0,0 9-8,-6-7-108,10 14-13,-9-1-8,1 10 4,-3 4-7,-1 11-1,-3 7-4,1 8 0,1 3 0,8 4-4,2-2 0,12-1-8,8-9 4,12-11-4,10-10 4,8-10-8,4-13 4,5-10-4,-3-10 0,-5-9 0,-5-4 0,-14-9 0,-10-1-4,-16 1 4,-9 1-4,-12 6 0,-10 10 4,-5 9-4,-6 10 0,2 10 4,2 13-4,4 10 0,10 5 0,8 1-4,16-1-4,6-5 0,18-6-12,0-14-113,20-7-28,3-14-13,5-13 1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1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 394,'0'9'181,"12"-9"-15,5 4-9,2-4-141,6 0-20,7-2-145,-4 0-12,-4-1-17,-1-5-3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0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9 382,'-12'6'173,"12"3"-4,12-14-15,9 5-130,3-2-12,10-2-8,6 2-16,-5-4-141,10 2-4,-3-3-25,1 3 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0.6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9 132,'18'-33'145,"-3"23"0,-1-5 4,5 3-100,11 9-13,3-7-12,11 8-4,5-6 4,12 3-7,8-3-1,11 2 0,6-2-8,12 1 0,8-3 4,9 2-4,3-3 0,6 5 4,0-4-4,0 1 4,-4-1-4,0 4 0,-10-5 5,-4 5-5,-15-2-4,-7 4 0,-15-3 0,-8 7 0,-14-4-4,-10 4 4,-13-2 0,-6 2 4,-9 0-4,-2 0 4,-7 0-4,0 0 4,0 0-4,0 0 0,0 0 0,-7 10-4,7-10 0,0 9 0,0-9 0,5 14 4,-3-5-4,1 1 4,1 3-4,-1 1 0,-1 9 0,1 4 4,-3 10-8,-3 13 8,-1 11-8,-3 11 4,-1 14-4,-3 9 4,1 5 0,-1 6 0,1-4 0,1 0-4,2-10 4,2-5 0,1-12 0,4-15-4,0-10-4,0-17-8,2-8-20,-2-25-105,0 0-33,-2-14-15,1-9-8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0.6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27 318,'0'-9'169,"-6"-1"-12,6 10 0,-7 6-129,7 11-4,0 2-8,0 10-3,-3 4 3,3 7 4,0 3-4,0 5 0,0 0-4,0-2 0,0-5-4,3-1 0,-3-11 0,0-2-8,0-11 0,0-7 4,0-9-4,-3-13 4,3-5 0,-2-9-4,2-9 0,0-5 0,0-11-4,5-2 0,2-5 0,4 3 0,3 0 0,2 4 0,1 6 4,2 9 0,0 10-4,2 8 4,0 13-4,0 10 4,0 13 0,-2 10 0,0 10 0,-1 13 0,-2 4 0,-6 4 4,0 3 0,-3-3 0,-1-6 0,-5-6-8,-1-11 0,0-12-20,7-4-133,-7-19-8,0 0-16,-14-7-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2:50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5 50 88,'7'-12'165,"-7"12"-4,4-11 0,-6-1-60,2 12-36,-10-9-21,3 9-12,-11-6-8,3 6-12,-10 0 0,1 2-4,-8 4-3,3 7-1,-1-1 0,2 7-4,5 0 0,4 4 4,9 0 0,6-2-4,11-3-4,7-1 4,9 0-4,5-3 4,7 1 0,3-3 0,6 5-4,-1 0 8,1 1 0,-2 5 0,-6 4 0,-6 3 4,-11 3 0,-7 2-4,-12-1 4,-5-1 0,-12-4 0,-9-4-4,-6-10 0,-3-7 0,-5-8 0,0-8 0,-4-9 4,3-4-4,4-4-8,6-2 4,10 0-16,8-4-24,20 4-113,6-2-16,13 1-21,7-1 1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8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8 277,'-5'-8'178,"5"8"3,-3-9-8,15 16-113,-12-7-23,19 4-1,-8 0-12,6 4-8,4-2 0,0 5-8,-4-1-4,1 7 0,-8 0-4,-6 3 9,-6 1-9,-9 0 0,-2 2 0,-12-4 0,1 0-9,3-5 9,3-1 0,8-5 0,10-8 0,-4 10 0,15-10 0,12 2 9,6-2-9,1-4 0,5 2 0,5-2-9,0 2 5,-2-2-12,-1 4-20,-4 0-133,-12-4-12,-11 4-21,-10 0 5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7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94,'9'21'194,"1"-12"-21,11 11-48,0-9-93,18 8-8,2 4-4,8 4-8,0 8-8,5 5 0,-3 5 4,-6 5-8,-5 7 4,-17 1-8,-9 0 0,-13-1-4,-7-5 4,-12-7-4,-6-5-4,-1-11 0,1-4-16,1-19-13,11-3-128,2-8-4,6-7-16,4-7-9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7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0 241,'-7'0'177,"-2"4"5,3 3-17,-1-3-101,1 12-36,-4 1-3,3 8-5,-2 4-8,2 6 4,0 3 0,4 3 0,1 3-8,6-2 4,4 1 0,8-5-8,5-7 4,5-2-4,5-12-4,7-5 4,6-12-4,-2-4 9,-1-8-9,-2-9 0,-6-6 0,-5-4 0,-9-1 0,-9-3 0,-10 4 0,-7 4-9,-10 6 9,-8 9-4,-8 3 4,0 13-4,0 7 4,-1 7-4,4 7 0,6 2 4,6 3-4,8-3 0,10 2-8,0-9-12,15 5-109,-1-12-40,5-3-16,4-10-13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6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2-5 233,'-7'-2'173,"-1"6"13,1-4-54,7 15-59,-14-11-21,9 15-11,-7-3-13,3 9-12,-5 3 0,2 11-8,0 3 0,0 6 0,1 4 0,6 0-8,2-2 4,4 0-4,8-6-4,5-8-8,8-5-12,1-12-145,10-9-8,2-6-17,1-8-3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6.4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-2 338,'-7'2'189,"-2"6"-24,2 9-4,-7 1-136,5 12-17,-3 3 8,2 9-8,-3 3 0,5 8-4,1-1 4,3 4 0,4-4 0,0 0 0,9-4 0,3-9-4,6-5 0,8-9 0,3-11 0,6-9-4,2-12 0,-2-7 4,0-9-4,-6-6 0,-8-7 0,-9-1 0,-8-1 0,-9 5-4,-8 6 4,-6 6 0,-7 11 0,-2 10-4,-1 12 0,-1 11 4,4 10-4,5 3-4,7 5-4,3-1-12,13 4-41,7-15-108,7-6 0,3-9-32,7-14 7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4.7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42,'-6'14'193,"20"-6"-20,-1-8 1,9 3-142,2-3-20,8 0-8,-1 0-4,-1-7-24,6 1-141,-10 2-9,-3 0-15,-8-2-16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4.4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30 273,'-10'4'182,"1"2"-9,9-6-4,12 4-129,-1-8-24,6 4 4,4-6-7,5 2-1,0-4-8,4 0-4,-2 4-8,-6-6-17,6 10-124,-13-5-20,-4 5-16,-11 0-12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4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8 326,'0'0'193,"18"-4"-24,-1 0 0,2 0-144,9 2-17,2-2-12,-1-5-125,4 3-32,-1-2-29,-2-1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5.0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3 297 56,'-7'-8'153,"7"8"4,0 0 0,11-6-109,4 8-3,1-6-9,12 4 0,0-7-4,16 1-11,4-6-1,15 1-8,7-5 4,14-1-4,5-4-8,12 0 4,5 0-4,4 1 0,1 1-4,-2 0 4,-3 2-4,-5 5 0,-8-3 4,-12 7-4,-9-2 0,-13 1 4,-12 3-4,-10 2 4,-14-2 4,-9 1 0,-14 5 0,0 0 4,0 0 1,0 0-5,-13 0 0,8 5 0,0 5-4,0 3 0,3 3 0,0 5-4,-1 6 4,1 6-4,0 7 4,-1 8 0,-2 10 0,-1 7 0,-2 8 4,2 4-4,-2 2 4,2 2-4,1-2 0,2-4-4,3-10 4,-2-7-8,2-12-4,-2-10-4,2-5-16,-9-17-16,9-1-97,-10-9-37,0-4-7,-3 0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49.9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233,'0'0'173,"0"0"9,0 19-21,0-7-105,3 22-20,-3-1-12,2 17 1,-2 6-9,2 15 0,-2 6-4,0 11-4,-4 1 0,1 9-4,-4-4 4,2-5-4,-1-7 0,1-9 0,0-15-4,1-14 0,4-11-4,-1-20-12,1-13-16,1-17-85,5-8-56,-5-15-16,3-3-5,-4-14-7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3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143 189,'0'0'185,"-5"11"-8,0 1-8,1 13-108,-8-4-25,9 10 0,-8 3-11,6 5-5,0 3-4,0 6-4,1-1-4,1 1 0,1-6-4,2 0 0,-4-9 0,4-6-8,-3-8 8,3-9-8,0-10 4,0 0 4,0-13-8,0-5 4,3-9-4,3-7 4,1-7-4,-1-7 0,3-6 0,0-4 0,3-7 4,2 3 4,2-1-4,1 7 4,2 6 0,0 11 4,2 10-8,0 16 8,-2 9-8,-2 14 0,-1 13 0,-2 11-4,-2 7 4,-1 11 0,-3 6 0,-1 5 0,-2 3 0,-1 1 0,-4-5 0,0-1 4,0-9-4,-2-9-4,-1-7 0,1-11-4,2-11 0,0-14-16,0 9-17,-7-20-132,7-1 4,-3-9-20,-1-2-9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3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6 20 205,'-26'-11'169,"10"5"0,2 4-16,-3 6-108,-4-4-29,2 8-4,-6-1 0,4 3-8,-5 3 4,2 5-8,-2-1 4,1 2-4,3 0 0,4-3 4,4-1-4,7-1 0,7-1 4,7-5-4,7 1 0,9-3 0,6-2 0,8 2 4,3 0-4,5 5 4,1-1-4,1 7 4,-2 6-4,-5 2 0,-5 4 0,-7 2 4,-10 3 0,-8 1 4,-12 0 0,-8 3-4,-11-7 4,-7 0 0,-10-6 4,-3-4-7,-4-4 3,0-7-4,-2-6-4,1-8 4,3-8-4,4-3 0,6-8-4,5-6-4,11 0-17,1-11-35,15 7-105,4 2-8,7 0-9,6 3-1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4.2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285,'0'0'174,"11"-6"-9,-1 10-16,1-6-109,8 6-8,-4-4-12,6 9 1,-3-3-13,-1 4 0,-5 1-4,-3 5-4,-7 3 0,-4 4-8,-7 0 8,-5 2-4,-3 0 0,0-2 0,-3 0 4,3-4 0,5-5 0,3-1 8,7-3-4,6-2 0,5-3 4,6-1-4,3-4 4,8 4-4,0-4 0,2 0 0,2 0-4,-1 0 0,-1 0-12,-5-8-32,-2 8-122,-6-3-3,-8 3-20,-7 0-4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3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8 294,'5'-39'173,"2"24"0,2-2-28,8 13-109,-1 0-8,6 8-4,1 5-7,7 5-5,-2 9 0,3 6-8,2 9 0,0 10 0,-1 6-4,-4 4 0,-7 7 0,-4-3 0,-8 1 4,-9-3-8,-9-8 4,-3-8 0,-6-9-4,-3-10-4,2-4-8,-2-15-29,11-6-124,-1-4 4,6-6-28,5-7 3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3.4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17 289,'-21'-17'182,"14"21"-5,-2 9-8,4 18-121,1-4-27,4 15 3,0-1-12,4 9 8,-2 0-8,3 2-4,-2-2 0,1-4-8,-4-6 4,0-9-12,1-4-4,-2-14-28,2-1-129,-1-12-13,-3-8-11,1-7-4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1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8 277,'-6'-8'186,"12"-3"-5,8 11-4,-6-8-125,20 14-11,-2-4-13,13 9 0,3 3-8,6 11-4,5 4 1,1 11-17,-2 10 0,-5 8 0,-7 4 0,-8 9 0,-18 4 0,-14 2 0,-18 0 0,-10-6 0,-12 0 0,-5-17-41,1 0-140,-1-15 0,5-10-21,5-16-7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0.9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11 362,'-18'-12'193,"6"12"-20,5 12-3,-5 1-146,0 14-12,1 4 0,3 9 4,-3 4-4,1 8 0,4 0 0,6 2 0,6-2 1,6-2-13,5-8 0,11-7 0,5-8 0,9-12 0,5-13 0,-4-11 0,1-9 0,-8-11 0,-6-9 0,-9-6 0,-11-4 0,-12 3 0,-13 3 0,-10 7 0,-6 10 0,-4 14 0,-3 11 0,-2 15 0,5 10 0,2 12 0,12 5 0,4 2 0,12-1 0,6-3 0,10-7-21,6-14-19,13-2-133,5-17-8,1-7-21,2-9 1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0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2 273,'-4'-13'186,"10"3"-9,2-2-4,8 7-117,-2-11-31,10 5-1,-1-1-8,3 2-4,-2 1-4,2 5 0,-5 4-4,-3 10-4,-8 3-4,-7 4 4,-8 5 0,-9 5-4,-3 2 4,-7 0 0,-2-4 0,-1-2 0,7-4 0,2-5 0,6-1 0,12-13 4,0 0-4,0 0-4,16 0 4,-1-4 4,4-2-4,4 1 4,3 1-4,2 4 4,0 0-4,1 9 4,-1-1 0,-2 6 0,-3 7-4,-4 2 0,-9 6 0,-6 2 0,-9 2 0,-8 3 4,-7-5-4,-6 0 4,-9-4 0,0-6-4,-2-7 0,3-3 0,1-9-4,5-7-8,7-3-4,2-13-20,17-3-137,-3-3-5,10-5-15,4-1-8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9.9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-2 209,'0'0'189,"-10"2"1,4 7-17,-2-5-77,3 12-75,-8 3 3,3 8-8,-6 4 4,0 7-8,1 6-4,1 6 4,3 4-4,3 4 4,8-2-12,7-4 8,10-2-8,7-8-4,10-9-8,0-16-36,8-9-121,-2-12-13,1-12-15,-5-9-8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8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342,'0'0'189,"7"3"-16,6-3-4,10 0-136,3 0-13,9 0-8,3 0-24,-3 0-145,6 0-12,-7-1-25,-8 1 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4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213,'0'0'177,"0"0"4,0 0-68,0 0-32,0 0-25,0 0-20,0 0-11,0 0-5,0 0-8,0 0-4,0 0 0,37-6 0,-37 6-4,31 0 0,-31 0-4,0 0 4,35 10-4,-35-10 0,0 0-4,0 0 4,0 0 0,9 42-4,-9-42 4,0 0 0,-25 44 0,25-44 0,0 0 0,-35 47 0,35-47 0,0 0 0,-21 40 0,21-40 0,0 0 0,0 0 0,0 0 0,-3 33 0,3-33 0,0 0 0,28 7 0,-28-7 0,31 0 0,-31 0-4,40 2 4,-40-2 0,39 0-4,-39 0-20,31 6-117,-31-6-28,0 0-25,0 0 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7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5 233,'-9'0'173,"15"8"9,6-2-21,16 9-117,-6-7-12,13 11-8,2-3-4,8 11 1,-2 3-9,4 5 0,-2 11 0,-4 6 4,-7 6-8,-8 6 4,-10 5-8,-12 2 8,-13 0-12,-9-7-4,-4-4-16,-15-16-89,2-8-60,-1-16-8,1-9-20,4-15-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3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19 322,'-18'-16'193,"18"16"-24,-10-5 0,15 14-136,-7 1-13,2 5 0,0-1-4,0 5 0,-3 0-8,0 2 0,-4-1 0,1-1-4,-1-2 0,2-5 0,3-1-4,2-11 4,4 8-4,5-8 0,1-4 0,4-4 0,5 1 0,2-1 0,4 2 0,-1 0-4,6 1-4,-1 3 0,3 2-16,-5 0-8,7 7-53,-8-7-92,-4 0-8,-6-5-5,-4-1-15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2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-2 289,'-14'3'178,"3"7"3,1 9-16,-2 4-133,0 12-8,-6 4-3,6 7 3,-2 2-12,6 4 0,1 0 0,3 0-12,6-4 8,5-5-8,7-7 4,5-7-12,7-4-8,0-17-28,7-2-122,0-10-11,3-4-12,1-9-12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2.5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 0 249,'-12'10'169,"-2"9"9,0 4-21,-6 4-125,4 15 0,-3 2-8,7 5 0,-2 4-3,9 3-5,1-4 0,11 2-8,4-6 4,9-2-8,8-9 4,9-5-4,2-16-4,7-7 4,0-14 0,-4-7-4,-4-9 0,-8-10 0,-8-3-4,-11-3 8,-11 4-4,-7 3 4,-11 8-8,-4 7 8,-8 7-4,-4 12 0,-3 8 0,6 7-8,1 6 8,4 2-8,11 4 0,4-4-16,18 5-21,4-14-124,11-5-4,4-7-16,9-6-9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1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 318,'0'0'193,"5"8"-32,5-8 8,15 4-153,-3-4 0,6 0-11,5 0-30,-4 0-136,3-6-4,-1 0-16,-3-4-12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1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229,'-12'0'169,"12"0"-4,9 0-8,10 1-124,1-2-9,8 1-12,4 0-4,1-2-16,1 5-48,-1-3-102,-7 0-11,-1 2 8,-11-2-2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1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7 310,'-11'2'181,"11"-2"-8,11 0-12,8-2-141,8 2-4,6-8-4,7 2-12,4 4-24,-10-2-133,8-3-4,-2 1-20,-2 2-8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1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79 257,'3'-8'165,"4"-1"9,-7 9-21,9 7-121,-9 1-8,7 9-4,-7-1 4,3 11-12,-3 3 9,4 7-9,-4 3 0,0 6-4,-4-1 0,4 3-4,-3-4 0,-1-6 0,3-5 0,-1-12 0,2-11-4,0-10 0,-4-14 0,4-11 0,0-9 0,6-10 0,-1-3 0,2-8 0,3-1-4,4 0 8,5-2-8,2 1 4,3 7-4,2 4 8,0 9-8,2 8 0,-2 12 4,-3 13 0,-2 14 0,-2 13 0,-4 11 0,3 11 4,-3 5-4,1 7 0,-6 3 4,2-2-8,-3-3 8,-2-5-8,-4-5-8,-6-11-12,0-3-37,-6-14-108,-2-13 0,-2-10-24,-5-9-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0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2 40 120,'5'-12'165,"-5"3"1,0 9-5,0 0-101,-9-6-12,9 6-11,-9-6-13,9 6-8,-19-4 0,7 4-4,-4-3 0,-1 3-4,-2 3-4,-2 3 0,-2 0-4,2 4 4,2 3-4,0 1 0,3 3 0,4 2 0,3 0-4,4-3 4,5 1 4,4-3 0,6 1-4,4 0 4,7-3 0,5-2-8,2 3 8,5-3-8,0 3 4,2 1-4,-2 3 4,0 0-4,-5 3 4,-3 5 0,-6 2 0,-7 0 4,-5 5-4,-7 1 0,-9-2 4,-6-2 0,-10 0 5,-6-6-5,-6-4 0,-3-5 4,-5-7-4,-1-7 0,3-7-4,3-7 0,1-7 0,10-6-4,8-2-4,7-6-9,10 3-11,1-5-64,12 6-73,8 2-17,7 4 1,4 4-8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5.5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54 322,'-10'-17'197,"10"17"-20,-2-33 0,2 33-124,0 0-21,35-12-8,-35 12-4,54 10 1,-21 2-21,-3 1 0,-2 6 0,-28-19 0,38 52 0,-38-52 0,4 62-9,-15-30 5,11-32 0,-35 60 4,35-60-4,-40 44 4,40-44 0,0 0 0,0 0 4,0 0 0,0 0-4,45 12 4,-10-22-8,0-1 0,2-1-8,-2 8-84,-2-9-90,-33 13 5,49-25-28,-49 25-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4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80,'0'0'185,"0"0"1,0 0-25,-17 34-36,17-34-37,0 0-27,0 0-21,0 0-8,0 0-12,0 0-8,0 0-4,38-14-4,-38 14-12,27-4-4,-27 4-20,0 0-36,37 0-110,-37 0-3,0 0-24,0 0-1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9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-4 213,'0'0'181,"-14"4"0,3 11-7,-4 3-94,1 12-56,-5 3 1,3 9-5,-1 3 0,5 10 0,1-1-12,8 4 8,5-4-12,8-4 8,9-8-8,9-11 0,5-10 0,5-13-4,2-12 0,-2-10 0,-4-9-4,-8-9 0,-10-3 4,-9-3-4,-12 5 0,-11 4 0,-6 6 0,-9 6 0,-4 15 0,-3 13 0,3 12 0,2 10 0,6 9-4,6 1-4,12 7-16,4-8-129,19-2-17,7-15-11,6-11-8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38.9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6 386,'-5'10'189,"20"-2"-11,5-12-13,7 0-149,6 4-44,4-8-133,5 2-13,-4 0-15,-4 0-1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27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78 205,'-11'-4'161,"1"0"4,8-4-44,2 8-61,0-9-11,5 9-5,-5-10-8,11 8-4,-4-9 1,3 7-9,0-6-4,4 3-4,0 1-8,2 4 0,0 2-4,1 2-4,1 7 0,-4 3 0,-4 5 0,-5 1-4,-5 5 0,-3 2 0,-8 2 0,-3-4-4,-5 2 4,0-2 0,0-4 0,0-2 0,5-5 0,0-4 0,7-1 4,7-7 0,0 0 4,0 0-4,10 0 0,4-2 4,4 0-4,3-3 4,1 1-4,4 0 0,1 0 4,-1 0-4,0 0-4,-3-3 0,-3 5-8,-6-4-12,4 6-125,-13-2-20,-5 2-29,0 0 9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6.9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10 261,'3'-9'182,"-3"9"-5,-8-4-12,8 15-121,-14-3-8,3 13-11,-6 0-1,3 10-4,-3 4-4,3 9-4,3 1-4,8 5 0,5-2-4,8-2 0,8-7 0,8-7 0,5-10-4,4-13 4,3-13-4,0-11 0,-3-12 0,-6-4-4,-6-5 4,-9-1 0,-11 6 0,-10 2 0,-10 10-4,-7 11 4,-8 8-8,-2 8 0,-3 13-4,1 4-12,8 12-16,-2-8-73,15 7-52,8-5-16,10-6-9,8-7-3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6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-1 362,'-21'0'181,"12"8"-4,2 6-11,2 7-138,5 13-4,0 5-8,5 5 4,-3 4-8,3 2-4,-1-2-4,-3 0 0,-1-7-8,2-9-12,2-5-32,-4-15-121,0-12 0,12-12-29,-2-11 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6.3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1 233,'0'9'185,"-8"3"-3,-3 7-13,-5-2-113,1 16-20,-8 2-7,4 11-5,-2 4-4,7 9-4,4 1-8,6 0 4,9-1-4,9-1-4,11-8 0,6-8-4,11-11-16,0-23-44,5-6-105,0-12-13,-2-11-11,-8-14-12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5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0 302,'-10'-5'185,"1"14"-16,-6 5-4,2 11-129,-7 4-11,2 15-1,-3 6-8,2 10 0,4 1 0,4 7-4,8-1 0,8-1 0,9-7 0,12-7-4,7-13 5,10-10-13,4-16 0,5-13 0,-1-11 0,-6-11 0,-11-10 0,-8-5 0,-14-3 0,-12 3-9,-13 6 5,-12 6 0,-8 8 0,-5 11 0,0 6 4,0 12-4,8 3 4,6 4-12,14 6-12,3-7-129,14 1-16,8-4-12,10-5-13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5.0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382,'7'24'185,"5"-16"-19,10-4-13,8 0-166,1-4-140,5-6-4,3-6-24,-5-2-4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4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1 225,'-21'0'177,"21"0"9,0 0-21,14 0-85,-7-11-31,12 11-17,0-6-8,6 6-8,1-4-8,2 2-8,0 4-20,-9-2-141,5 0-8,-6-2-17,-4 2-7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8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54 350,'-5'-39'173,"5"22"-16,3-6-24,6 11-101,1-5-12,8 6 1,3-1-9,3 4 4,4 1-4,3 3-4,3 0 0,-1 8 0,-4 5 0,-2 5-8,-8 9 4,-9 4-4,-10 9 0,-5 1 0,-9 3 8,-3 3-8,-6-1 4,0-7 0,2-5 0,6-3 4,4-11-4,8-3 0,3-13 0,12 0 0,5-11 0,9 1-4,6-5 0,6 1 4,6-3-4,-2 1 9,3 1-9,-5 2-9,-5 3-7,-11-5-32,-8 9-117,-12-2-8,-4 8-21,-21-6 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3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1-5 225,'-13'7'177,"2"-5"9,1 2-29,-3 6-93,-2-10-48,3 4-8,-2-4 0,1 5 0,-1-3-4,2 2-4,-2-2 4,4 0-4,-1 0 4,1 2-4,3-2 4,2 0-4,5-2 4,0 0-4,-6 9 4,6-9-4,0 0 9,4 12-9,-4-12 0,0 13 4,0-5 0,-5 2 0,3-1-4,-2 1 4,1 1-4,-1-1 4,1 0 0,-1-1 0,4-9-4,0 10 4,0-10-4,0 0 4,13 4-4,-1-6 0,2 0 4,2-2-4,3 0 0,3 0 0,1 2 0,-2 2 0,0 0 0,-2 2 0,-1 4 0,-5 4 4,-2 3-4,-4 4 0,-5-1 0,-6 5 0,-1-2 0,-7 2 0,-4-1 0,-3-3 0,-2-2-4,-3-3 0,3-1-8,-2-7-12,7 8-65,1-12-80,2 2-12,3-2-9,10 0-3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5.1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0 374,'-19'12'193,"10"5"-15,9 8-1,-7 4-137,9 4-20,1 5-4,2-1-4,2 0 1,0-3-13,0-3 0,-2-6 0,-5-7 0,0-3 0,0-7 0,0-8 0,-7 0 0,4-8 0,-2-7 0,1-5-9,-1-7-3,5-7 8,0-1 0,5 0 4,1-3 0,2 5-4,1 6 4,3 4 0,2 9 4,2 5-4,1 9 0,6 7 4,-2 7-8,-2 7 8,2 2-4,-6 8 0,-1 0 0,-7 0 4,-2 0 0,-6-2 0,-3-6-4,-1-4 4,-4-4 5,2-9-9,7-6 0,-7-11 0,6-3-9,2-7 5,5-4 4,1-8-8,5-4 8,3-3-4,1 1 4,8 3 0,1 7 0,6 6 8,-3 11 0,3 12 1,1 6-9,-32-6 0,52 48 0,-38-13 0,-2 5 0,-9-1 0,-3 1 0,-8-3 0,-5-4 0,13-33-21,-19 46-156,19-46-8,0 0-8,0 0-21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4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0 42 342,'-19'-31'197,"5"21"-16,-1 10-7,-10 2-146,5 12-8,-5 7-4,1 10 0,0 4-4,3 9 0,3 2 0,6 2 1,9-3-13,10-3 0,5-5 0,9-8 0,7-6-13,1-12-15,11-1-68,-7-18-90,7-5 5,-9-7-28,-3-7 7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4.1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8 326,'17'-18'193,"-17"18"-16,0 18-4,-3-5-128,-1 12-25,-1 4-8,2 6 4,-4 1 0,3 1-4,-3-2 0,4 3 0,-1-3-3,4-1-9,4-3 0,4-4 0,3 0 0,5-4 0,3-3 0,2-1 0,3-6 0,1-3 0,1-6 0,0-4 0,2-4 0,0-8 0,-4-5 0,2-4 0,-3-8 0,-2-2 0,-2-7-13,-7-1 13,-7-1-4,-8 1 0,-7 6 0,-6 6 0,-9 8 0,-4 8 4,-4 14-4,-4 13 0,0 13 0,4 7 0,2 7 0,5 3-4,8 2 0,8-4-12,13-1-8,4-14-145,18-4-5,6-10-23,13-9 4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3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 310,'-3'-14'205,"3"14"-28,-2 16 0,-1 5-132,6 15-17,-1 5-8,3 9-4,-4 4 0,3 6-8,-2-1 0,-2-3-8,3-2-4,-3-13-12,3-3-4,-6-19-68,6-3-98,-3-16 1,7-2-24,-2-14-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3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95 326,'0'-10'197,"12"-1"-20,5-3 1,9 1-146,2-3-16,5 1-4,2 5-4,-2 4-4,-3 12 0,-8 11-4,-8 10-4,-10 10 0,-11 11 0,-11 6 0,-8 4 0,-7 4 0,-2-4 4,-3-6-4,2-4 8,6-9-4,6-8 8,8-10-4,9-6 0,9-9 4,8-6-4,9-2 0,7-4-4,6-1 4,2 3-4,3 0-4,0 4 0,-3-2-8,-2 4-8,-6-6-20,3 4-134,-11-4-3,-3-2-20,-6-5-1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2.0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430,'19'14'190,"6"-14"-13,6-10-44,5 4-141,15 0-149,-8 0-16,1 2-21,-8-1-7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1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382,'22'-4'185,"-2"4"-7,7 0-13,6 0-157,7 0-12,7 2-8,-3-6-17,5 6-31,-15-8-109,-1 2-12,-10-4-5,-13 4-1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26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23 362,'-11'-2'185,"10"10"-8,-3 2-7,8 11-138,-4 2-12,7 2 0,-2 2-8,4 2 0,-1-2-4,3 2 0,-1-4 0,-1-2 1,-2-6-9,0-3 0,-5-8 0,-2-6 0,0 0 0,-4-6 0,-1-8 0,0-3 0,1-8-9,-1 0 9,5-6-4,0-2 0,4-1 0,1 3 4,5 2 0,6 4-4,0 7 4,3 5-4,3 13 4,1 6 0,2 13 0,-3 6 0,-3 6 0,-1 4 4,-6 5 0,-3-3 0,-4 3 0,-5-7-4,0-6 4,-4-4-4,1-9 9,0-5-18,3-9 9,0 0 0,-2-17-4,5 0 4,1-7 0,3-6 0,3-5-4,2-2 8,6-1-8,-1 1 0,6 2 8,1 6-8,4 4 4,0 10 0,2 11 0,1 8 0,-3 11 0,-4 8 0,-1 8 0,-7 2 0,-4 4 4,-5 1-4,-5-3 4,-4-2-8,-3-6 8,0-6-12,-2-4 4,0-11-16,7-6-20,-11-6-133,11-5-4,0-5-21,5-5-3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25.5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6 55 253,'-9'-21'173,"2"11"5,-2 6-13,-5-9-109,7 13-16,-7-8-3,4 8-13,-6 0-4,2 0-4,-1 4-4,-1 7-4,-1 1 0,1 7 0,-2 4-4,4 4 4,4 6-4,3 5 5,5-1-9,4 1 0,5-1 0,9-4 0,5-3 0,5-10 0,5-5 0,6-11-9,1-4-19,-3-19-44,3 1-105,-5-7-5,-1-7-11,-9-5-8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25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7 245,'5'-25'169,"-5"25"9,0 0-17,-7-6-101,9 21-20,-9-1-11,7 13-1,-6 5-8,5 7-4,-5 5 0,6 6-4,0 2-4,4 2 0,3 0-4,3-4-4,6-7 4,5-7 0,5-9-4,3-13-4,4-10 4,2-10 0,2-8-4,-2-9 4,-4-9-4,-5-3 4,-9-2-4,-8-5 8,-9 3-8,-10 1 8,-8 7-4,-8 6 4,-7 11-4,-2 7 0,-1 14 0,1 11 0,4 13 0,5 3-8,6 5-4,8 1-12,12 3-28,4-9-118,11-7-3,5-9-16,9-7-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8.5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0 149,'0'0'161,"-5"-6"16,5 6-16,-5-10-81,5 10-23,0 0-17,12-7-8,-12 7-11,16-6-1,-4 2-8,2 0 0,2 2-4,3 2 0,-3 0-4,1 2 0,-3 6 0,-4 2 0,-3 3-4,-7 6 0,-3 4 0,-4 0 0,-7 4 0,-2-2 0,1 0 0,-3-3 0,4-1 0,5-6 0,2-5 4,7-1 0,0-9 0,14 0 0,0-5 0,6 1 4,4-4 0,6 2-4,-1-3 0,3 1-8,-1 8-20,-10-8-129,3 6-16,-6-5-16,-4 3-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24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144 370,'7'-10'185,"-7"1"-16,0 9-3,0-14-146,0 5-12,0-3 4,0-1-8,-4-1 4,-1-1-4,-3 1-4,-1 1 4,-5 1 0,0 5-4,-4 7 4,-1 0-4,-2 11 0,2 5 0,-3 11-4,-1 5 4,2 9 0,3 3 0,6 6 0,2 0 0,10-2 4,3-4-4,11-9 0,5-6 0,4-14 0,2-11 0,2-8 0,3-13-4,-2-6 0,-5-6 8,-4-6-8,-5-5 4,-6 3-4,-1-1 4,-3 3 0,-4 6 0,0 4 0,0 8 4,0 9-4,0 8 4,2 14 0,3 9 4,-2 8-4,3 9 4,-1 6 0,2 4-4,-2 4 4,2-2-4,-2 0 4,-1-4-8,-1-6 4,1-5-8,-4-10 0,2-6-4,-2-8-8,0-13-16,0 0-101,0-11-40,0-5-16,0-9-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8.0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217,'0'0'173,"0"0"-8,15 5-20,6-10-112,3 5-174,2-8-21,2 4-3,0-4-8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17.8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2 261,'-5'2'178,"17"3"-5,7-5-12,8 2-101,4-2-40,9 0-8,1 6-28,-1-6-137,-3 0 0,-4-4-24,-10 4-12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7.7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83 140,'-7'-8'166,"7"8"-1,0 0 4,0 0-56,8 4-57,-8-4-16,6 10-11,-6-10-1,8 19-8,-4-8 0,3 3-8,-2 1 4,4 1-8,-6 1 4,6 0-8,-4 1 0,2-1 0,-3 0 0,1-3-4,0-1 0,-1-5 4,-4-8-4,0 0 9,0 0-9,0 0 0,1-16 0,-4-3 0,-1-4 0,1-2 0,-2-2 0,5 0 0,0-2-9,1-1 9,8 7 0,0 3-4,5 3 4,1 9-4,5 4 4,-1 6-4,2 8 4,0 7 0,-2 3 0,-2 5 0,-3 0 4,-2 5 0,-3-5-4,-4-2 4,-1-3-4,-4-3 0,0-7 9,0-1-9,0-9 0,-7 0 0,5-9 0,2-3 0,0-5-9,5-1 18,2-5-18,4 0 9,3-4-4,7 0 4,3-1 0,2 6-4,4 1 4,1 4-4,1 9 4,-1 8 0,-1 10 0,-6 7 0,-3 10 0,-7 4 4,-7 7 0,-5 3-4,-4-1-4,-5-5-12,4 1-32,-6-15-117,7-7-4,2-14-21,0-10-3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7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67 144,'13'-16'174,"-7"10"-1,-5-5-8,-1 11-48,-3-19-61,3 19-20,-12-14-7,1 14-13,-4 0-4,-5 6-4,-2 9-4,-1 5 0,0 5 0,2 11 0,4 1 4,7 5-8,8-1 8,9-1-4,8-3 4,13-6 0,11-8-4,3-8 0,6-9-4,-2-10-12,1-5-24,-14-7-121,-2-7-8,-11-4-16,-8 0-9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6.5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5 64 354,'-31'-19'177,"14"13"-16,-1 6 0,-3 0-136,2 12-5,-3 3-8,3 10 0,-1 6-4,3 11 0,0 3 4,6 7 0,8 2-4,6 0 0,9-2 0,11-4 0,12-12 0,8-7 0,8-13-4,4-9 5,3-16-9,-2-9 0,-6-12 0,-6-7 0,-15-11 0,-10-6 0,-15-6 0,-15-5 0,-11 3 0,-11 6 0,-6 8-9,-6 6-15,3 22-141,-6 11-12,4 20-8,2 12-13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6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96 289,'18'-25'174,"-8"10"-5,6 0-12,0 1-125,6 6-4,3-5-4,3 9-3,1 2-9,3 6-4,-3 6 0,1 7-4,-4 4 0,-1 10 0,-10 5-4,-1 5 8,-8 3-8,-6 2 4,-4 0 0,-10-1 0,-7-3 0,-5-4 0,-5-7 0,-4-4-4,-5-8 4,1-7-4,-3-10 8,4-6-4,3-11 0,6-3 0,8-9 0,8 0-4,12-5-4,6 3 4,11 0-8,6 4 4,10 8 0,4 7-4,4 6 4,-1 8 4,-1 8 0,0 5 0,-1 4 4,-4 4-4,-3 0 4,-2 0-4,-2-2-8,-5-9-20,5-1-133,-7-7-4,2-6-21,0-8-7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5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80 8,'5'-46'157,"2"21"4,-4 0 4,-3-2-56,9 10-21,-9-6-15,10 17-13,-10-6-16,0 12-11,0 0-9,7 16-4,-7 5-4,4 12-4,-4 7 0,0 12 0,2 4 0,1 9-4,1-3 1,-1 1-9,1-7 0,1-6 0,-2-12 0,4-7 0,-3-10 0,-1-13 0,-3-8 0,0-15-73,0-3-96,-3-9-8,1-5-13,-1-3-1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4.6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73 149,'-10'-23'161,"8"15"0,2-2 4,7 7-81,-2-9-27,13 10-13,-2-9-20,8 9-4,2 0-7,4 4 3,-4 5-8,3 3 0,-4 5 0,-4 5-4,-9 5-4,-5 7 8,-11 1-8,-6 5 4,-9-1-4,-4-2 0,0-1 4,-1-5-4,1-4 4,6-6-4,5-7 4,12-12 4,0 8-4,12-8 4,7-6 0,6 0-4,9 0 4,5-3 0,2 3-4,5 2 0,1 0-4,-4 0 4,-3 4-4,-7-2-12,-5 4-129,-11-7-28,-8 3-4,-9-10-28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4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97 294,'-22'-33'169,"13"29"0,0 0-52,9 14-53,-9-1-24,13 11-15,-4-1-1,9 6-12,-2 2 4,1 4-8,1-2 4,0 2-8,-2-4 0,-2-2 4,-1-5-4,-1-3 0,-3-17 0,0 0-4,0 0 4,-2-19-4,2-3 4,0-7-4,2-5 4,2-1 0,4 2 0,3-2-4,3 6 4,5 2 0,2 4-4,2 11 4,2 3-4,-1 9 0,-1 11-4,0 5 0,-4 9 4,-3 6-4,-4 7 4,-5 1-4,-3 0 0,-4 1 0,0-7 4,-2-6 0,-1-11 0,-1-5 4,4-11-4,-7-15 0,7-3 0,4-7 0,-3-8 4,6-3 0,2-1-4,5 0 4,2-1-4,5 5 4,2 0 0,3 6-4,2 9 0,2 5 0,-2 11-4,-2 8 4,1 11 0,-3 8-4,-4 6 4,-5 6 0,-4 0 0,-4 1-4,-5-3 0,-2-6-8,-4-2-12,-6-17-137,4-4-12,-1-10-8,6-6-1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2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32 181,'7'-9'185,"0"3"-8,-7 6-16,7-10-96,5 10-25,-7-4-12,9 4-8,-2-3-4,2 3-7,-2 0-1,4 5-4,-6-1 0,-3 4 0,-3 5-4,-4 1 4,-4 7-8,-5 2 8,1-1-8,-4 3 8,0 0-8,3-2 8,0-6-8,6-1 8,3-5-4,3-5 0,4-2 0,5-4 4,4 0-4,1-6 0,2 0 4,2-3-4,0 1-4,-2 0-12,0 8-29,-7-11-124,-2 9 4,-3 0-28,-7 2 3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3.5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22 225,'-17'-21'153,"3"17"12,-2 4-24,2 8-84,-10 3-17,7 9-8,-6 5-8,7 9-8,1-1 0,8 11-3,5-3-1,9 7-4,9-4 0,11 1-4,6-9 0,9-7 4,7-11-8,3-9-4,2-11-12,-7-21-65,-2-2-80,-8-10-4,-8-5-24,-11-6 11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3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111 197,'-6'-37'165,"3"28"-4,-7 3-16,1 15-68,-9-5-41,6 12-8,-7 1-8,2 12 0,-2 2-4,1 9-8,2 3 1,8 7-1,3 2 0,8 2-4,9 1 0,9-6 0,12-7-4,9-9 8,7-12-4,5-17-4,1-14 4,3-15 0,-6-10 0,-7-13 0,-12-6 0,-10-9 0,-16-5 0,-12-1 0,-16 7-4,-11 3 0,-6 12-8,-7 7-24,3 19-121,-7 11-8,8 20-21,-1 11-3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2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65 161,'0'-25'165,"2"12"-12,5 1 4,0-11-85,8 12-27,1-10-13,7 7-8,3-5-4,5 7-4,1 1-4,2 7-4,1 8 0,-2 9-3,-1 8-1,-6 10-4,-5 8 0,-7 7-4,-7 4 4,-7 4-5,-11 3 5,-4-3-4,-8-4 4,-3-4 0,-5-9-4,-1-10 8,1-8-4,1-13 4,4-6-4,3-10 0,9-7 5,4-2-5,8 1 0,7-1 0,6 0 0,6 7 0,6 3 0,5 3 0,3 6 0,4 2 0,-2 6 0,2 3 4,0 1-8,-4-1-5,2 8-55,-5-13-89,-3 0-8,-6-10-12,0-2-9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2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233,'-4'35'165,"4"-12"0,7 6-8,-2 2-92,3 13-45,-3 0-4,5 3-4,-3-1 0,-1-2-8,-4-5 0,1-1-4,-3-7-4,-6-17-20,7 1-117,-1-15-8,0 0-24,0-17-8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0.2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1 362,'-9'5'181,"20"-2"-28,10-3 8,4 0-145,8 0-7,6 4-34,-2-4-128,0 0 4,-5 0-32,-8 0 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50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245,'33'-4'169,"-10"4"0,3-4-15,7 8-86,-1-6-44,4 2-16,3 4-52,-6-4-105,-4-2-8,-6 2-20,-9 0 7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9.5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7 338,'-5'-8'189,"5"8"-24,11-2 8,3 4-124,0-2-25,8 0-4,4-2-8,2 2-8,5-7-8,-3-5-68,3 6-89,-5-5-13,-3 1-15,-10-1-16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9.2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3 0 342,'0'0'181,"-16"13"-24,4 10 0,-5-1-125,3 18-15,0 0-1,3 8-8,2-1 0,8 6 0,2-3-4,10-3 0,5-5 0,8-6 4,7-9-4,6-11 0,5-12-4,3-10 0,-1-8 4,-4-11-4,-5-5 0,-11-3 0,-10 0 0,-10-1 0,-15 9 0,-10 7 0,-8 9 0,-6 9 0,-2 9 0,2 9 0,2 7-4,9 3-4,10 5-16,2-10-109,15 2-32,4-11-12,7-1-13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8.9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6 281,'9'0'174,"-9"0"-5,10 18-8,-11-5-109,6 16-20,-5 2-3,7 9-13,-7 1 4,2 7-12,-2-2 0,3-2-4,-1-2-8,0-11-12,6 0-89,-1-20-60,2-9-8,-2-15-16,5-6-5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8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0 87 149,'-21'-4'153,"14"0"4,7 4 0,0 0-85,0-19-15,15 11-25,-2-9-4,9 7-8,1-3 0,6 5-8,-2 2 0,4 12 1,-3 4-9,-2 13 4,-4 8-8,-4 7 0,-8 9 4,-4 8-4,-10 3 4,-10 6-4,-8 1 0,-10-3 0,-8-6 0,-5-10 4,-4-8-4,-1-16 0,-1-11 0,6-15 0,7-15 4,10-10-4,9-7 0,14-1 0,12 0 0,8-1 0,11 9 0,6 8 0,4 9 0,1 12 0,-4 8 0,-2 11 4,-7 8-4,-6 8 0,-4 5 0,-4-3 0,-1 1-12,-6-11-29,4-2-116,-1-15-4,2-10-16,3-10-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2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229,'0'0'185,"0"0"-3,-2 12-25,-5-10-105,11 15-12,-8-7-12,4 9-7,0-3-9,0 5-4,0-2 0,0-1-4,0 1-4,-3-7-4,3 3-16,0-15-25,0 10-120,0-10-4,0 0-20,2-14-9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7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4 10 285,'-12'-11'170,"5"18"-1,-3 1-12,3 13-117,-9 2-12,6 14 1,-6 3-13,6 10 4,1 4-4,4 6-4,5 0 0,4 1-4,6-3 0,7-4-4,8-10 4,4-7-8,4-14 0,5-11 4,4-12 0,0-14-4,-1-9 4,-3-10-4,-5-5 4,-7-3-4,-8-1 0,-10 2 0,-11 7 0,-9 4 0,-13 10-4,-6 11 0,-3 8 0,-3 8-8,2 11 4,2 8-12,9 11-12,2-9-65,15 12-68,5-5-16,9-3-1,1-6-3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1:03:47.2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5 266 285,'5'-13'162,"-5"3"3,-2-7-16,2 1-117,-7-9-4,2 0-12,-6-6-4,1-1-4,-6 1 4,-3 2-8,-5 8 1,-2 9-1,-4 8 0,-1 10-4,-2 8 0,3 9 4,2 8-8,6 5 8,6-1-4,6 1 0,10-5 0,8-4 4,10-6-4,4-7 4,10-8 0,3-6-4,1-6 4,2-6-4,-1-5 0,-4-6 0,-5-2 0,-6 2 0,-6 2 0,-2 3 4,-9 5-4,-5 13 4,0 0 0,0 17 4,0 8-4,-2 6 8,2 4-4,2 9 0,2 4 0,1 2-4,0 0 4,0-2-4,1-5 4,-3-1-8,-3-11 4,0-6-8,0-10-8,0-15-16,0 0-105,-5-25-32,8 2-20,2-11-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2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0 193,'0'0'185,"4"14"-4,-4-1-12,-6 1-108,8 15-13,-7-2-7,5 13-13,-7 1-4,3 9-4,-1 2-8,-2 4 4,0 0-12,0-2 4,2-4-8,0-6 4,-1-7 0,3-10-4,3-6-8,-3-13-8,6 0-48,0-16-105,1-6-9,-2-9-11,5-4-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1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4 253,'4'-13'177,"-4"13"5,0 0-17,-9 17-113,-3-9-16,3 10-11,-1 0-5,-1 3-4,1-1 0,3 0 0,0-1-4,7-3-4,2-2-4,7-4 0,1-6 0,6 0-4,3-4 4,2 0-8,1 0 4,-1-4-4,0 0-8,-2 0-12,3 8-40,-6-4-110,0 0 1,-8 0-20,3 0-4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5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35 229,'9'-8'173,"-2"-1"0,-7 9-11,15-4-114,-8-4-16,7 8-8,-2-6-8,6 6-4,-5 0-3,5 2-1,-4 2-4,0 8 0,-6 1 4,-4 5-4,-4 5 0,-4 0 0,-3 4 0,-1-2 0,-4 0 4,-1-4-4,-1-1-8,4-5 8,0-5-4,1-1 0,9-9 4,-7 10 0,7-10 0,0 0 0,12 0 0,-1-4 0,4-2 0,4 1 4,6-1-4,1 2-4,2-2 4,-1 0-4,1 2-4,-3-5-28,1 7-133,-9-2-4,-7 4-17,-10 0-3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4.4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7 60,'2'-9'165,"3"5"4,-5 4 0,7 15-92,-7-15-17,0 25-3,-7-9-17,10 15-8,-6 5-4,3 11-12,0 5 5,2 11-9,-2 3-4,0 5-4,1 2 4,1 4-4,-2-7 0,5-3 4,-3-9-4,1-12-4,1-11-8,-3-16-12,8-9-12,-13-27-81,9-10-60,-3-16-25,0-17 9,-2-11-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4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2 213,'0'0'185,"-2"10"0,2-1-19,0-9-90,0 27-36,0-11-11,0 5-9,0 0-4,0 2-4,0-2-4,0-2 0,0-3-4,-2-3-4,2-1-8,0-12-24,0 0-129,0 0-8,0 0-21,5-14 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32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4 11 261,'12'-17'169,"-12"17"9,0 0-21,0 15-113,-9-5-12,2 10-12,-9 3 1,0 9-9,-7 1-4,0 9 0,-6 3-4,-2 1-4,2 1-12,-3-9-77,7 0-76,3-9-12,6-9-5,8-10-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31.9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5 0 189,'-7'15'173,"-4"2"-4,-5 3-52,4 13-45,-13-3-27,4 10-9,-7 0-8,4 5-8,-4-3-4,4 1-8,1-6-8,0-5-20,9-2-121,1-7-16,4-5-20,2-4-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31.6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1 245,'0'7'161,"-4"4"8,-3 4-16,-2 12-96,-6-2-29,1 10-12,-5 2 0,-2 6-8,-4 2 0,1 3-4,-1-1-4,2-5-20,6-2-117,2-9-20,4-9-16,7-10-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31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1 0 161,'-7'11'161,"-1"-2"-12,1 6 8,-1 6-109,-8 3-20,2 9 5,-5 0-13,-1 9-4,-6 0 0,2 3-4,-3-2-8,0-3-8,8-2-73,1-9-72,4-9-8,7-9-8,7-11-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30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7-5 189,'4'-6'173,"-8"12"-8,-5 13-16,-5 6-88,3 11-17,-8 3-16,-1 11-12,-4 0-8,-1 5-4,0 0 0,0-4-8,1-4-4,1-9-28,7-3-109,2-11-24,6-9 8,8-15-13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30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7 0 24,'-13'24'133,"1"-11"-1,2 10-3,-5 5-76,-6 2-21,0 9-4,-5 0-12,-1 3-24,-2 5-101,3 4-15,-6-4-9,7 1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30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3 0 169,'0'20'157,"-7"-4"-4,0 6-4,-3 8-77,-6-4-39,3 9-13,-5-3-4,0 6-8,0-1 0,-2-1-8,4 4-40,1-7-105,2-8-12,5-5-5,4-11-1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29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6 48,'7'-10'149,"-7"10"8,0 0 4,-7 5-72,2 13-29,-11 2-16,4 13-7,-8 4-17,-1 8-4,-3 3-4,-1 3-8,0 3-16,-4-6-53,4 0-80,4-3-12,0-7 0,6-1-1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24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7 277,'0'-7'186,"0"7"-5,-8-1-12,8 7-129,-8-1-7,2 7-5,-5 1-12,2 6-4,-4 6 0,-1 3-4,-2 5 4,0 6-4,-1 4 0,1 2 4,4 3-4,3 1 5,5-3-13,10-1 0,6-6 0,9-6 0,9-8 0,5-8 0,2-11 0,4-7 0,-2-11 0,-3-6 0,-5-9 0,-6-5 0,-8-4 0,-10-3 0,-7 3 0,-9 1 0,-9 6 0,-7 8 0,-4 11 0,-8 10 0,1 10 0,1 11-13,3 9 5,4 5-4,10 5 0,7-1-12,11 4-48,5-11-106,12-4 5,3-10-24,8-8-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47.4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3 120,'19'-11'153,"-12"7"-20,3-4-12,10 8-28,-1-13-33,14 13-12,5-12-11,15 10-1,6-11-8,18 11 0,8-6-7,15 3-1,6-3-4,9 6-4,4-2-4,3 2-4,-2 2-8,-8-2-4,-4 4-12,-16-8-81,-12 6-64,-15-5-16,-18 1-1,-17 0-19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8:26.6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8 36,'6'-7'157,"-6"7"0,4-5-4,-4 5-73,0 0-27,0 0-21,0 0-8,0 0-4,-10 2 1,5 4-9,-4 1 0,2 1 4,-4 2-4,3 4 0,-2 1-4,2 3 4,-1 0 0,4 4-4,-1 0 4,3 1-4,1 0 0,2-1 0,5-2 1,2-2-5,3-3 4,4-1-4,3-4 0,2-4 0,1-2-4,3-4 4,0-4-4,-1-2 0,-2-3 4,-2-1-4,-3-3 0,-2 0 0,-4-2 0,-2-2 0,-2 2 0,-4-2 0,-1 2 0,-1 2 0,-4 0 0,0 3 0,-4 0 0,0 5 0,-4 1 0,-1 4 0,-1 4 0,-2 1 0,0 1 0,2 4 0,2 2 0,1 1 0,2 2-4,3 2 8,3 0-8,1 1 8,3 0-4,4-3-8,5 7-49,-4-9-104,4-1-4,-2-7-24,4-5-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8:25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3 135 56,'0'-10'157,"0"10"4,0-13 0,0 0-72,0 13-33,-6-15-8,5 10-15,-6-7-13,1 4-4,-4-4 0,0 4-8,-1-2-4,-1 1 0,-4 1 0,2 3 0,-1-2-4,-2 6 0,2 1 4,-2 3-4,1 2 0,0 2 0,1 4 0,-2 1 4,3 5-4,0 1 4,2 5 0,2 4 0,2 1 4,5 1-4,3 1 0,3-2 5,5-3-5,6-2 0,4-6 0,4-5 0,3-7 0,3-5-4,0-4 4,0-6-4,-1-5 0,-4-5 0,-2-3 0,-3-2 0,-2 0 0,-5 0 0,-3 2 0,-1 1 0,-3 4 0,-2 4 0,-2 3 0,0 4 0,0 7 0,0 0 0,0 0 0,-6 8 0,5 2-4,1 5 8,0 4-4,0 1 0,0 1 0,4 3 4,3-3-4,0-1 4,4-1 0,3-4 0,3-5-4,4-2 4,1-5 0,-1-3-4,0-5-4,0-5-16,0 5-65,-6-10-80,-2-1-12,-6-4-8,-2 0-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8:20.4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6 257,'4'-17'169,"4"11"1,5-1-17,5 4-109,-2-4-16,11 4-8,-2-4-8,4 2 0,-2 0-8,0 1 5,-3-1-5,-2 2-4,-5 1 4,-3 2-4,-4 0 0,-3 0 4,-7 0-4,6 7 4,-6-7-4,0 9 4,0-9-4,0 11 4,-2-6 0,2 2 0,-3 1 0,3 1 0,0 2 4,0 1 0,-1 5 4,1 3-4,0 3 4,0 5-4,-2 4 4,2 5-4,-3 1 0,3 4-4,-2-2 0,2-2 0,-3-1-4,1-3 9,1-8-9,1-4 0,-3-5 0,0-6-13,2-2-11,-6-9-129,7 0-20,-4-5-16,3-2-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8:19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112 144,'-6'0'158,"6"0"11,-6-4-8,6 4-89,0 0-11,0 0-13,-7-3-20,7 3-8,3-8 1,-3 8-13,7-14 0,0 6-4,2-2 0,2-2-4,3 1 4,3-1-8,2 2 4,1 0 0,0 3 0,-1 4 0,1 3 0,-3 7 0,-2 4-4,-2 6 8,-3 5 0,-3 4 0,-3 8 0,-4 4 0,-6 2 0,-2 3 0,-5 4 0,-4 0-4,-4-4 0,-3-3 0,-2-5 0,-4-5 4,-1-7-4,1-9 0,1-6 0,3-8 0,5-3 0,4-7 0,6-4 0,6-2-4,8-3 4,6-1 0,5 2 0,3 1 0,2 4 0,4 5 0,-2 3 0,1 5 0,-1 5 0,-1 3 0,-2 4-4,-2 3 8,0 0-8,-2 0 4,2 0-4,-3-4-16,5 3-109,-6-8-36,4-1-8,-3-8-1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03.2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09 136,'-20'6'149,"20"-6"9,0 12-90,0-12-24,0 10 13,0-10-13,25 6-4,-6-10-8,14 4-7,9-10-1,15 2 0,13-6 0,19 3-4,12-5-4,14 2 5,14 0-5,7 2-8,-1 2-4,-4 2-4,-7 4-16,-16-6-17,-18 14-39,-13-12-81,-25 4-36,-10-2-1,-42 6-7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9:02.0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3-2 12,'7'2'141,"-7"-2"0,-4 9-49,4-9-27,0 12 3,0-12-12,0 25 5,-3-14-13,6 14-4,-8-2-7,5 14-9,-3 5 0,3 14-8,-7 9-4,1 14 0,-2 8 1,1 13-5,-6 4-4,3 5 0,-2-5 0,3-6-8,-1-11 4,3-12-4,3-12-4,2-20-8,6-13-8,-4-22-33,10-8-116,-4-17-4,1-8-24,-2-10 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3.4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27 209,'18'-14'177,"3"5"-4,10 1-8,4-9-104,17 9-25,6-8-4,13 3-7,9-8-5,9 7-8,4-5 0,1 1-8,-2 1 0,-1 2-4,-6 3-4,-11 0-8,-10 7-16,-22-3-130,-7 8-11,-18-2-16,-17 2-12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3.0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298 80,'0'-33'145,"8"22"-4,4 3-101,2-4 9,9 5-5,3-3-8,9 4-8,3-5-3,10 7-13,4-4 0,5 1 4,8-1 0,5 4 0,1-6 0,6 1 0,0-3 0,5 1 0,-6-5-3,1 1-5,-5-2-8,-8 1 0,-6 1 0,-6 1 0,-10 1-4,-11 5 8,-8 1-8,-7 3 12,-8 2 0,-8 2 0,0 0 4,0 0 0,-3 9-4,3-9 4,-5 10 0,5-2-4,0 3 4,0 1-8,3 7 4,-1 2-4,-2 4 4,0 8-4,-4 5 0,1 12 5,-4 6-5,0 6 4,-4 9 0,1 8 0,-1 7 0,-3 3-4,4-1 0,-2-1-4,3-5 4,0-10-4,2-3 0,0-10 0,4-9-8,-2-11-4,3-3-4,-3-18-21,6 9-75,-4-16-58,-1-3-15,-1-8 0,-2 2-4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52.4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40 48,'0'-33'149,"-4"23"16,4 10 0,-10 16-80,-2-1-25,9 22-8,-7 7-11,10 19-5,-5 3 0,5 19-4,0 7-11,5 8 3,-3 4-8,3 0-4,-2-4-4,0 0 0,-3-6-8,2-9 4,-4-8-4,-1-8 0,-2-13-4,-2-12 0,2-11-8,-2-21-4,7-12-12,-8-18-17,11-9-80,-3-23-48,7-9-12,-4-13-1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6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1 322,'0'17'201,"2"-3"-28,3 7 4,-5 0-148,7 8-9,0-4-4,5 4 0,-5-2-4,2 0-4,-4-9 4,2 1-4,-7-6 0,3-5-4,-3-8 0,-6-4-8,7-7 8,-2-3 0,-1-7-4,2-4 0,0-4 0,0-4 0,5 0 9,2-1-9,0 3 0,0 2 0,5 2 0,4 6 0,1 5 0,4 3 0,2 3 0,3 6 0,3-1 0,-1 5-13,2 3-15,-11-3-129,2 4-28,-11-4-12,-5 4-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47.0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2 92,'12'-15'153,"2"13"-4,0-6 4,5-3-108,15 11-5,4-12-8,18 8-4,5-9 4,17 5-7,8-9-1,13 7-8,8-4 0,8 1-4,3-1 0,2 3-4,-1 1 0,-4 4-4,-7 0 0,-8 1 0,-11 3 0,-13 2-4,-11 0 0,-13 0 4,-12 0-4,-12 2 8,-12-2-3,-7 5 3,-9-5 0,0 0 0,-11 4 0,4-4 0,0 0 0,0 4-4,0 2 0,4 6 0,-1 5 0,1 12 0,-1 10 0,1 11 0,-2 10 0,1 11 0,-1 3-4,0 9 4,-2 2 0,1 0-4,1-4 4,2-7-4,-3-3 4,3-9-4,3-6-16,-5-19-20,5-6-125,-4-14-4,-3-11-21,-7-10-1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5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33 257,'5'-9'190,"-5"1"-9,0 8-12,-12-10-125,12 10-12,-13-3-11,5 3-5,-8 0-4,0 5-4,-6 3 0,1 2-4,-2 5 0,2 6 0,4 2 0,3 4 0,8 2-4,5 2 0,8-2 4,7-2-4,3-4 4,8-6-4,2-7 4,1-5-4,0-10 4,0-7 0,-5-7-4,-6-4 0,-3-8 0,-7 0 0,-7-3-8,-3 1 0,-6 6-8,-8-2-20,8 16-81,-10-1-64,-1 8-9,5 1-7,4 5-1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3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2 265,'-12'0'186,"12"0"-9,0 0-12,0 0-133,11 11-4,-11-11 5,31 10-9,-31-10-4,49 17-4,-20-5 0,1 9-4,1 4 0,0 11 0,-1 7-12,-4 7 0,2 11 0,-4 8 0,-1 5 0,-9 6 0,-6-1 0,-2-2 4,-6-4-4,-4-4 4,-4-9-4,-8-12 4,-2-9-4,18-39 4,-43 59-8,43-59-4,-52 29 0,52-29-16,-42 4-24,42-4-117,0 0-17,-17-39-11,17 39-1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2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22 144,'0'0'190,"0"0"-5,6-6-20,-10-5-60,-3 15-61,-2-10 1,1 6-17,-1 0-12,0 0 0,-1-2-8,-4 2-4,2-2 4,0 2-4,0 0-4,-2 0 4,3 2-4,3 0 0,-1 2 4,9-4-4,-5 11 0,5-3 0,0-2 0,3 5 0,2-1 0,-1 2 0,3 1 0,-4 1 4,1-1-4,-3 2 0,1-3 4,-2 0-4,0 1 4,-3-3-4,-3 3 0,0-5 4,-5 0-4,4-1 0,-2-1 4,1-2-4,3-4 0,5 0 0,0 0 0,0-6 0,7 2 0,1-3 0,3 1 0,6 0-4,-1 2 4,3 0 0,0 4-4,2 0 4,0 0-4,1 6 0,-22-6 4,42 19 4,-42-19-4,38 31 4,-38-31 0,24 39 0,-24-39 0,7 48-4,-7-48 4,-8 50-12,-5-27 4,3 4 0,-4-4 4,-5 0-4,0-3 0,2-1 8,-6-4-8,6-5 4,4-2-4,-2-8-4,8 0-28,3-12-129,4-3-8,0-5-29,9-3-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2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318,'0'0'197,"9"-4"-28,0 2 4,-1-4-136,8 4-13,-1-4-8,4 0-8,-3 4-12,0-6-24,4 12-89,-6-4-52,-5 0-12,-2-2-13,-7 2-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31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2 197,'0'10'185,"-7"-1"-4,4-1-11,-9-4-106,5 15-32,-5-7 0,1 9-7,-6 2-9,3 4 4,-7 0-8,0 6 4,0 5 0,2 6-4,0 3 0,1 7-4,4 5 0,4-1-4,3 2 0,7-1 5,7-3-18,3-2 9,6-6-4,7-7 0,6-5-8,-1-9-8,7 0-40,-9-17-117,4-3-5,-4-12-19,-2-5-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9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0 354,'-9'14'193,"9"-14"-16,11 11-7,-11-11-142,26 4-20,0-4-4,3-4-20,9-2-141,-8-3-16,1 1-21,-7-5-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8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 334,'0'0'189,"10"-4"-12,2 4-4,-12 0-132,25-10-21,-3 6-4,6 0-8,2 1-12,-3-5-24,8 4-133,-12 0-12,-4 4-25,-9 0-3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7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6 60,'-5'-4'157,"5"4"4,0 0 0,0 0-80,0 0-37,0 0 0,0 0 1,0 0-5,0 0-8,0 0 0,0 0-7,7 4-5,-7-4-8,10 4-4,-3-4-8,4 4 4,-1-4-4,4 2 0,2-2 0,0 2-4,3-2 4,-2 0 0,1-2 0,1 0 0,-3 0 0,-1 0 0,-3-2 0,1 2 0,-6 0 0,0 2 0,-7 0 0,8-2 0,-8 2 0,0 0 0,0 0 0,0 10 0,0-10 0,-3 15 0,-1-5 4,3 7 0,-3-1 0,2 3-4,-1 0 8,1 2-8,-1-2 8,-1 1-8,1-3 0,-3-4-4,3-3 0,3-10-16,-2 19-53,2-19-100,0 0-4,0-9-24,0 9-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6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9 225,'-7'-29'181,"7"19"1,0 10-17,2-10-117,13 16-8,3-2-12,8 11-7,2 1-1,5 7-8,-2 6 0,4 11-4,-6 3 0,-3 11-4,-5 9 4,-7 3-4,-7 1 0,-7 2-4,-9-3 4,-5-7-4,-1-7-4,-6-15-8,3-4-36,-6-18-117,7-11-13,3-12-11,5-7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5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26 281,'3'-9'186,"2"1"-1,-5 8-12,-1-10-108,1 10-37,-11 6-8,1 0-8,-2 0-4,-4 3 0,-1-1-4,0 0-4,0-4 0,3 3 0,0-3 4,4-4-8,1 2 4,9-2 0,-7 0 0,7 0 0,0 0-4,-3 8 4,3-8 0,-4 12 0,4-12 0,-3 15 0,-1-7 0,4 0 0,-3 1 0,3-9 0,0 10 0,0-10 0,12 8 0,-3-8 0,3 4-4,2-4 4,3 0-4,3 0 4,3 3-4,-1-1 4,2 4-4,1 2 4,-3 2-4,-1 3 4,-4 3 0,-3 3 0,-6 0-4,-4 3 4,-8 1 0,-6-2 0,-4 1 4,-6-3-4,-6-2 4,-2-5 0,-3-2 0,2-3-4,-1-3 0,6-4-4,4-4-8,2-7-20,15 5-129,1-4-13,7-1-15,4-1-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46.4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40 4,'-2'-31'153,"2"31"12,0-11-12,0 11-40,0 7-49,-3 1-16,6 15-7,-6 0-13,4 12 0,-2 1-4,1 12-8,0 2 4,0 8-8,-4 4 1,4 7-1,-1 2-4,1 4 0,-2-2 4,2 0-4,-3-4 0,3-5 4,-2-8-4,0-4 0,-1-12-4,-1-7 0,3-6-8,-3-14-8,4-7-20,-5-18-29,9-7-108,-4-12-8,1-7-20,3-10-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4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77 193,'-26'2'181,"26"-2"0,0 0-60,9-11-40,20 11-17,3-10-20,20 6-11,5-5-5,18 5-12,13-2-4,11 4 0,11 2-8,10 0 0,2 0 0,4 0-4,-6 0 0,-6 0-4,-15 0 0,-17-4-8,-18 0 0,-20-5-8,-16 9-37,-21-8-120,-16 4 0,-12 0-28,-7 4 7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2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28 233,'0'-11'173,"14"1"9,-2 10-17,2-8-113,10 16-20,-1-4-4,6 15-3,-1 4-9,5 14 0,-3 9 0,-3 10-4,-2 6-4,-4 9 0,-8 4 0,-2 0-4,-6-3 0,-5-5 4,-7-7-8,-2-6 0,-3-10-4,0-9-4,0-6-20,-5-20-85,6-1-60,1-10-16,3-7-1,2-9-19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1.8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4 9 326,'9'-6'189,"-9"6"-24,-3-6 0,3 6-137,-16 4-7,5 2-5,-4-2-8,-1 2 0,0-4-4,-1 5 0,1-5 0,4 2 0,-2 0-8,5-2 8,1 0-8,2 2 4,6-4 0,-8 7 0,8-7 0,-4 12 0,4-12 4,-2 13-4,2-5 4,-1 2-4,-3 1 4,1 1 0,-1-1 0,-1 1-4,0 1 4,0-3 0,-1 3-4,3-5 4,-1-2-4,4-6 4,0 11-4,0-11-4,13 0 4,-3 0 0,6-2 0,-1-3-4,5 1 4,2 2 0,1 2-4,-2 2 4,0 7-4,1 3 4,-2 5-4,-5 6 0,-1 6 0,-3 2 4,-8 7-4,-5-1 4,-6-1 0,-4-1 0,-9-6 0,-2 0-4,-1-8 0,-3-6 4,5-7-8,-1-8 0,7-2-4,1-13-12,11 3-37,1-13-100,6-6-12,2-7-12,6-4-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1.1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318,'23'0'185,"-9"-4"-12,6 8-12,-6-11-112,11 7-17,-8-4-12,2 0-12,-1 4-20,-9-8-32,5 4-122,-14 4-7,10-9-12,-10 9-1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8:00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 0 189,'-19'12'173,"7"-3"0,1 1-20,6 11-92,-11-9-21,9 13 0,-7-6-8,4 12-3,-4 1-5,0 7-8,-1 3 0,1 8 0,0 4-4,4 4-4,1 3-8,7-3 0,2-2 0,7-1-8,7-8-8,2-13-16,11 3-53,1-16-92,5-8-8,-3-9-9,1-8-1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8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40 229,'-3'-33'177,"3"33"9,-4-7-17,4 18-65,0-11-71,-3 27-5,3-4-12,0 6-4,0 6 0,2 9-4,-2 4 0,0 8 4,0 4-8,-4 4 4,3 1 0,-3-1 1,1 1-9,1-9 0,-1-6 0,3-9-9,0-8 5,0-12-4,0-8-8,0-13-24,3-11-125,-3-8-4,0-3-17,0-12 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7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0 366,'-5'10'181,"1"-1"-16,1 7-44,-6-5-81,6 10-11,-4-3-9,0 7-8,-4 0 4,3 4-8,-5-1 0,3-1 0,-1-4 0,3-3 0,4-5-4,4-3 0,0-3 0,9-5 0,7-4-4,5 0 4,5-2-4,7 2 0,2-4 4,1 4-4,1 0 0,0 0-4,-6 2-4,-5-2-12,0 10-20,-15-16-41,-1 6-88,-10 0-4,7-13-24,-12 1-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7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0 350,'-28'25'197,"24"-13"-20,4-12-7,18 15-70,3-15-92,8 0-12,8 8-44,-5-8-117,5 0-8,-8 0-13,-2 0-1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6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7 426,'-8'0'186,"8"0"-9,10 5-8,-3-7-149,9 2-8,6 0-4,3 0-8,3-5-4,-2 3-12,3 9-48,-4-12-97,-4 5-17,-5-4-11,-6 4-16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5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0 245,'0'0'169,"0"0"9,0 0-21,0 10-97,-10-10-20,6 13-7,-5-7-13,6 11-4,-6-3 0,2 9-8,0 0 4,2 4-8,2 2 0,3 2 0,0-4-4,8-2 4,3-6-4,3-9 0,5-8 4,3-8-4,3-11 4,-1-8 4,-1-6-8,-6-4 4,-3-3-4,-7 3-8,-7 6-12,-14-2-40,0 16-105,-5 7-13,-2 8-7,-2 4-2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47:02.8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88,'0'0'165,"0"0"0,7 0 0,1 6-80,-8-6-29,19 7-11,-9-7-9,8 8-4,-3-4-8,6 6-3,-3 0-1,6 3-4,-3 2-4,2 5-4,-2 3-4,1 4 4,-2 3-8,0 5 4,-4 3-4,-3 2 0,-1 2-4,-6 3 4,-3-2 0,-3 1 0,-3-1 0,-3-3 0,-1-2 0,-3-3 0,2-3 4,-3-7-4,1-2 4,-1-1-4,1-4 4,-1-3-4,1-3 4,1 0-12,-3-4 0,4-3-8,7 2-8,-5-12-41,6 5-104,0 0-4,7-7-24,0 0 1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4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257,'3'-10'190,"4"10"-9,-3 8-16,-4-8-101,0 23-27,0-8-5,2 7-16,-2 1-4,0 2-8,0-2 0,1-4-8,-1 0-8,0-19-44,0 8-110,0-8-7,9-12-16,-5-3-8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4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28 289,'4'-21'182,"-4"21"-1,0-10-16,0 10-113,3 10-27,-1 7-1,-2 4-12,0 8-4,0 9 4,-2 5-8,-3 9 4,1 3 4,-1 1-8,2 0 0,-4-2 0,3-6-8,-1-6 4,2-11-4,3-6 0,-2-8-12,2-9 4,0-8-28,5-8-113,-5-7-25,2-4-7,-2-6-8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4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0 322,'0'0'181,"-4"8"-12,1 5-8,-6 1-133,6 11-3,-8-2-9,4 6-4,-3-2 0,-1 7-4,1-7 0,3 0 0,-2-4 0,6-4 0,3-5-4,3-5 0,6-5-4,7-4 4,1-4-4,7-3 0,3-1 0,-1 2 0,0-1 0,0 1-4,-3 2 0,-6 0-12,1 4-12,-11-6-37,3 6-104,-10 0-4,9-11-20,-6 1-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3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53 108,'-24'6'169,"15"-1"1,2-5-1,6 10-85,1-10-19,5 2-5,2-6-12,14 6-7,-2-4-9,11 2-12,3-6 0,10 4-8,4-5 0,4-1 1,6 2-13,3-2 0,-3 0 0,1-1 0,-6 3 0,-10 0 0,-5 4-13,-13-4-15,-3 10-133,-21-4-12,3 8-16,-13 0-9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0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0 378,'-3'10'185,"8"-10"-15,7 2-9,2-6-129,5 4-24,4 0-16,-6 0-145,6-4-8,-4-2-21,0-2-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0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318,'0'0'181,"12"6"-16,2-6-4,7 0-129,0-2-11,5 2-5,2 0-16,-4-4-33,4 4-124,-7 0 0,-6 0-20,-4 1-12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50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1 209,'-9'-3'177,"9"3"0,0 0-12,0 0-68,0 0-57,9 0-7,-2-4-13,7 4-4,0-6-4,1 2 0,1 2-8,2 2 4,-4 0-4,-4 6-4,-3 4 0,-2 5 0,-5 4 0,-7 4-4,-1 3 0,-5 4-4,-1-3 8,-1 0-4,1-3 0,0 1 4,3-8 0,4 0 4,4-5 0,3-4 0,8-3 0,3-1 0,5-4 0,1-7-4,6-1 0,1-2-8,6 1-36,-5-5-117,1 1-12,-3-3-21,-2 5-7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9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-8 144,'-7'-10'162,"7"10"3,0 0 0,0 0-81,0 0-35,5 10-1,-5-10-8,16 17-3,-7-7-17,5 11-4,-2 2-8,2 11-4,0 7 0,-2 9-4,-4 7 0,1 7-4,-5 5 4,-4 0-4,-4 2 4,-1-4 0,-7-5 0,-4-6 0,-1-6 0,-4-8 0,-3-6 0,1-9 0,0-4-4,1-11-4,3-6-4,0-10-24,12-2-109,-2-9-29,9-1-7,0-7-8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9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9 25 173,'6'-20'173,"-6"20"-4,-2-9-16,-5 7-52,3 11-65,-8-3-4,2 10-12,-6-1 1,0 10-5,-6 2 0,1 6-8,-5 9 4,-2 6-8,-2 10 4,0 3-4,3 7 0,2 3 0,6-2-4,7 2 0,6-2 4,8-7-8,12-1 0,9-9-20,15-2-125,-1-9-16,10-5-17,5-13-7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2-11-19T20:57:48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8 213,'6'-6'165,"-6"6"-4,0 0-20,-8-6-101,4 14-19,-4-6-1,1 4-4,-3-2-4,-1 3 0,-1-5 0,2 4 0,-2-4 0,1 0-4,1-2 0,0 4-4,1-4-4,2 0 4,0 4-4,7-4 0,-7 0 0,7 0 0,0 0 4,-6 7-4,6-7 0,0 0 0,0 10 0,0-10 4,0 8-8,0-8 8,0 11-4,0-11 0,0 14 0,-4-6 0,4 1 4,-2-3-4,2-6 0,0 12 5,0-12-5,0 8 0,0-8 0,9 0 0,-4 0 4,2 0-4,3-2 0,1 0 0,1 0 0,2 2 0,-1 0 0,3 0 0,-2 4 0,-1 1 0,0 5 0,-5 0 0,-1 3 0,-2 1 0,-5 1 0,0-1 0,-5 3 0,-4-3 0,-1-1 0,-2-1 0,-4-4 0,1-2 0,-1-1 0,1-5 0,-1 2-9,1-6-19,5 4-125,-1-3-4,1-1-24,3 2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27</Words>
  <Characters>243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</dc:creator>
  <cp:lastModifiedBy>Kelly Skehill</cp:lastModifiedBy>
  <cp:revision>2</cp:revision>
  <cp:lastPrinted>2011-10-23T17:21:00Z</cp:lastPrinted>
  <dcterms:created xsi:type="dcterms:W3CDTF">2012-11-19T21:04:00Z</dcterms:created>
  <dcterms:modified xsi:type="dcterms:W3CDTF">2012-11-19T21:04:00Z</dcterms:modified>
</cp:coreProperties>
</file>